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3F59" w:rsidRDefault="00A60588" w:rsidP="00A60588">
      <w:pPr>
        <w:widowControl w:val="0"/>
        <w:autoSpaceDE w:val="0"/>
        <w:autoSpaceDN w:val="0"/>
        <w:adjustRightInd w:val="0"/>
        <w:spacing w:before="9683" w:after="488" w:line="959" w:lineRule="exact"/>
        <w:rPr>
          <w:rFonts w:ascii="Arial Narrow" w:hAnsi="Arial Narrow"/>
          <w:b/>
          <w:bCs/>
          <w:color w:val="FFFFFF"/>
          <w:w w:val="104"/>
          <w:position w:val="-1"/>
          <w:sz w:val="84"/>
          <w:szCs w:val="84"/>
        </w:rPr>
      </w:pPr>
      <w:r>
        <w:rPr>
          <w:noProof/>
          <w:lang w:eastAsia="en-IE"/>
        </w:rPr>
        <w:drawing>
          <wp:anchor distT="0" distB="0" distL="114300" distR="114300" simplePos="0" relativeHeight="251956736" behindDoc="1" locked="0" layoutInCell="0" allowOverlap="1">
            <wp:simplePos x="0" y="0"/>
            <wp:positionH relativeFrom="page">
              <wp:posOffset>-1605034</wp:posOffset>
            </wp:positionH>
            <wp:positionV relativeFrom="page">
              <wp:posOffset>-395785</wp:posOffset>
            </wp:positionV>
            <wp:extent cx="22504400" cy="29997400"/>
            <wp:effectExtent l="19050" t="0" r="0" b="0"/>
            <wp:wrapNone/>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8" cstate="print"/>
                    <a:stretch>
                      <a:fillRect/>
                    </a:stretch>
                  </pic:blipFill>
                  <pic:spPr bwMode="auto">
                    <a:xfrm>
                      <a:off x="0" y="0"/>
                      <a:ext cx="22504400" cy="29997400"/>
                    </a:xfrm>
                    <a:prstGeom prst="rect">
                      <a:avLst/>
                    </a:prstGeom>
                    <a:noFill/>
                    <a:ln>
                      <a:noFill/>
                    </a:ln>
                  </pic:spPr>
                </pic:pic>
              </a:graphicData>
            </a:graphic>
          </wp:anchor>
        </w:drawing>
      </w:r>
      <w:r w:rsidR="005E5BA9" w:rsidRPr="005E5BA9">
        <w:rPr>
          <w:noProof/>
        </w:rPr>
        <w:pict>
          <v:polyline id="_x0000_s4317" style="position:absolute;z-index:-251677184;mso-position-horizontal:absolute;mso-position-horizontal-relative:page;mso-position-vertical:absolute;mso-position-vertical-relative:page" points="356.1pt,809.25pt,361.05pt,802.85pt,367.45pt,793.55pt,373.7pt,782.5pt,378.2pt,770.9pt,379.35pt,759.9pt,375.7pt,750.65pt,365.55pt,744.3pt,347.45pt,742pt,331.85pt,743.4pt,313.8pt,747pt,294.4pt,752.25pt,274.85pt,758.45pt,256.25pt,765pt,239.8pt,771.15pt,226.65pt,776.4pt,217.9pt,780pt,214.75pt,781.35pt,218.65pt,780.65pt,229.35pt,778.95pt,245.15pt,776.55pt,264.5pt,773.85pt,285.75pt,771.25pt,307.25pt,769.15pt,327.35pt,767.9pt,344.45pt,767.85pt,357pt,769.5pt,362.25pt,772.35pt,364.85pt,776.95pt,365.3pt,782.8pt,364.15pt,789.25pt,362pt,795.85pt,359.35pt,801.9pt,356.8pt,806.95pt,354.85pt,810.4pt,354.1pt,811.7pt" coordsize="3292,1394" o:allowincell="f" fillcolor="#b20737" stroked="f">
            <w10:wrap anchorx="page" anchory="page"/>
          </v:polyline>
        </w:pict>
      </w:r>
      <w:r w:rsidR="005E5BA9" w:rsidRPr="005E5BA9">
        <w:rPr>
          <w:noProof/>
        </w:rPr>
        <w:pict>
          <v:shape id="_x0000_s4318" style="position:absolute;margin-left:318.6pt;margin-top:750.6pt;width:9.65pt;height:12.2pt;z-index:-251676160;mso-position-horizontal-relative:page;mso-position-vertical-relative:page" coordsize="193,244" o:spt="100" o:allowincell="f" adj="0,,0" path="m82,116r-18,l82,31r37,l127,33r8,2l142,39r6,5l152,50r3,8l156,69r-2,12l150,91r-6,7l136,105r-9,4l117,112r-12,2l94,115m57,147r35,l112,145r18,-3l147,136r13,-8l172,118r9,-12l187,93r4,-14l193,64,191,48,187,36,180,25r-8,-8l162,10,150,5,138,2,126,,53,,,244r35,e" fillcolor="#ffc424" stroked="f">
            <v:stroke joinstyle="round"/>
            <v:formulas/>
            <v:path o:connecttype="segments"/>
            <w10:wrap anchorx="page" anchory="page"/>
          </v:shape>
        </w:pict>
      </w:r>
      <w:r w:rsidR="005E5BA9" w:rsidRPr="005E5BA9">
        <w:rPr>
          <w:noProof/>
        </w:rPr>
        <w:pict>
          <v:polyline id="_x0000_s4319" style="position:absolute;z-index:-251675136;mso-position-horizontal:absolute;mso-position-horizontal-relative:page;mso-position-vertical:absolute;mso-position-vertical-relative:page" points="330.85pt,758.4pt,330.95pt,757.95pt,331.1pt,757.5pt,331.35pt,757.05pt,331.6pt,756.55pt,332pt,756.1pt,332.4pt,755.7pt,332.9pt,755.35pt,333.45pt,755.15pt,334.1pt,755.1pt,334.35pt,755.1pt,334.4pt,755.15pt,334.5pt,755.15pt,334.6pt,755.2pt,334.7pt,755.25pt,334.8pt,755.3pt,335.2pt,753.85pt,335.05pt,753.8pt,334.95pt,753.75pt,334.85pt,753.7pt,333.9pt,753.7pt,333.45pt,753.8pt,333.05pt,753.9pt,332.65pt,754.05pt,332.35pt,754.25pt,332.05pt,754.5pt,331.8pt,754.75pt,331.55pt,755pt,331.4pt,755.3pt,331.35pt,755.3pt,331.65pt,753.9pt,330.1pt,753.9pt,330.05pt,754.05pt,330pt,754.2pt,330pt,754.35pt,329.95pt,754.55pt,329.9pt,754.7pt,329.9pt,754.85pt,329.85pt,754.95pt,329.85pt,755.1pt,329.85pt,755.25pt,328.3pt,762.8pt,329.95pt,762.8pt" coordsize="138,182" o:allowincell="f" fillcolor="#ffc424" stroked="f">
            <w10:wrap anchorx="page" anchory="page"/>
          </v:polyline>
        </w:pict>
      </w:r>
      <w:r w:rsidR="005E5BA9" w:rsidRPr="005E5BA9">
        <w:rPr>
          <w:noProof/>
        </w:rPr>
        <w:pict>
          <v:shape id="_x0000_s4320" style="position:absolute;margin-left:335.3pt;margin-top:753.7pt;width:9.05pt;height:9.35pt;z-index:-251674112;mso-position-horizontal-relative:page;mso-position-vertical-relative:page" coordsize="181,187" o:spt="100" o:allowincell="f" adj="0,,0" path="m81,160l71,159r-9,-3l55,153r-6,-5l43,142r-3,-7l37,127r-2,-8l35,110r,-13l38,84,42,71,47,59,55,48r9,-9l74,32,86,27r14,-1l109,26r8,3l125,33r6,5l136,45r4,7l143,60r2,9l146,78r-2,13l142,104r-5,13l131,128r-8,10l114,147r-10,7l92,158t9,27l119,180r16,-8l149,161r11,-13l169,132r6,-17l179,97r2,-19l179,62,176,48,171,36,163,25r-9,-9l143,9,131,4,117,1,102,,81,1,62,6,46,14,32,25,20,38,11,53,5,69,1,87,,107r1,16l4,138r6,13l17,162r10,9l38,178r13,5l65,186r16,1e" fillcolor="#ffc424" stroked="f">
            <v:stroke joinstyle="round"/>
            <v:formulas/>
            <v:path o:connecttype="segments"/>
            <w10:wrap anchorx="page" anchory="page"/>
          </v:shape>
        </w:pict>
      </w:r>
      <w:r w:rsidR="005E5BA9" w:rsidRPr="005E5BA9">
        <w:rPr>
          <w:noProof/>
        </w:rPr>
        <w:pict>
          <v:shape id="_x0000_s4321" style="position:absolute;margin-left:343.25pt;margin-top:750.05pt;width:7.1pt;height:16.65pt;z-index:-251673088;mso-position-horizontal-relative:page;mso-position-vertical-relative:page" coordsize="142,333" o:spt="100" o:allowincell="f" adj="0,,0" path="m37,331r11,-3l57,323r6,-6l69,309r4,-8l76,292r3,-9l81,275,123,77r-32,l50,266r-3,8l45,282r-2,6l41,293r-3,4l34,300r-4,2l26,303r-5,1l19,303r-7,l10,302r-2,l7,301r-1,l,327r1,l4,328r3,1l10,330r3,1l16,332r6,l25,333m142,l105,,97,37r37,e" fillcolor="#ffc424" stroked="f">
            <v:stroke joinstyle="round"/>
            <v:formulas/>
            <v:path o:connecttype="segments"/>
            <w10:wrap anchorx="page" anchory="page"/>
          </v:shape>
        </w:pict>
      </w:r>
      <w:r w:rsidR="005E5BA9" w:rsidRPr="005E5BA9">
        <w:rPr>
          <w:noProof/>
        </w:rPr>
        <w:pict>
          <v:shape id="_x0000_s4322" style="position:absolute;margin-left:350.85pt;margin-top:753.7pt;width:8.25pt;height:9.35pt;z-index:-251672064;mso-position-horizontal-relative:page;mso-position-vertical-relative:page" coordsize="165,187" o:spt="100" o:allowincell="f" adj="0,,0" path="m87,186r6,l99,185r6,-1l111,183r6,-1l123,181r6,-1l135,179r5,-30l134,151r-5,2l123,154r-6,2l112,157r-6,1l100,159r-5,l90,160,79,159r-9,-1l61,155r-8,-3l47,147r-5,-7l38,132r-3,-9l35,112r,-2l35,109r,-1l35,106r,-1l35,104r,-2l35,101r1,-1l162,100r,-4l163,93r,-4l164,86r,-4l164,79r,-4l164,71r1,-3l164,54,161,42,157,31r-6,-9l143,14,134,8,123,3,111,,98,,78,2,60,7,44,16,31,28,20,41,11,56,5,72,1,89,,106r1,19l5,141r6,14l20,165r10,8l41,180r13,4l67,186r15,1m131,76r-91,l42,67r4,-8l51,51r5,-7l62,38r7,-5l77,29r8,-3l101,26r7,2l114,30r6,4l124,38r3,5l130,48r1,7l132,62r-1,1l131,64r,2l131,67r,2l131,71r,1l131,74e" fillcolor="#ffc424" stroked="f">
            <v:stroke joinstyle="round"/>
            <v:formulas/>
            <v:path o:connecttype="segments"/>
            <w10:wrap anchorx="page" anchory="page"/>
          </v:shape>
        </w:pict>
      </w:r>
      <w:r w:rsidR="005E5BA9" w:rsidRPr="005E5BA9">
        <w:rPr>
          <w:noProof/>
        </w:rPr>
        <w:pict>
          <v:polyline id="_x0000_s4323" style="position:absolute;z-index:-251671040;mso-position-horizontal:absolute;mso-position-horizontal-relative:page;mso-position-vertical:absolute;mso-position-vertical-relative:page" points="364.7pt,763pt,365.1pt,763pt,365.3pt,762.95pt,365.45pt,762.95pt,365.65pt,762.9pt,365.85pt,762.85pt,366.05pt,762.8pt,366.25pt,762.8pt,366.55pt,761.3pt,366.35pt,761.35pt,366.15pt,761.4pt,365.95pt,761.45pt,365.75pt,761.5pt,365.55pt,761.55pt,365.35pt,761.6pt,365.1pt,761.65pt,364.9pt,761.65pt,364.75pt,761.7pt,364.2pt,761.65pt,363.8pt,761.55pt,363.4pt,761.35pt,363.05pt,761.1pt,362.8pt,760.8pt,362.6pt,760.45pt,362.45pt,760pt,362.35pt,759.55pt,362.35pt,759.05pt,362.35pt,758.3pt,362.5pt,757.65pt,362.75pt,757pt,363.05pt,756.45pt,363.45pt,755.95pt,363.9pt,755.55pt,364.45pt,755.25pt,365.05pt,755.05pt,365.75pt,755pt,366.05pt,755pt,366.2pt,755.05pt,366.4pt,755.05pt,366.6pt,755.1pt,366.75pt,755.2pt,366.95pt,755.25pt,367.15pt,755.35pt,367.35pt,755.45pt,367.75pt,754.05pt,367.5pt,753.95pt,367.3pt,753.9pt,367.05pt,753.8pt,366.8pt,753.8pt,366.55pt,753.75pt,366.3pt,753.7pt,365.45pt,753.7pt,364.45pt,753.75pt,363.55pt,754.05pt,362.8pt,754.45pt,362.15pt,755pt,361.6pt,755.7pt,361.15pt,756.45pt,360.85pt,757.35pt,360.65pt,758.3pt,360.6pt,759.3pt,360.65pt,760.05pt,360.8pt,760.75pt,361.1pt,761.35pt,361.45pt,761.85pt,361.9pt,762.25pt,362.45pt,762.6pt,363.1pt,762.85pt,363.75pt,763pt,364.55pt,763.05pt" coordsize="143,187" o:allowincell="f" fillcolor="#ffc424" stroked="f">
            <w10:wrap anchorx="page" anchory="page"/>
          </v:polyline>
        </w:pict>
      </w:r>
      <w:r w:rsidR="005E5BA9" w:rsidRPr="005E5BA9">
        <w:rPr>
          <w:noProof/>
        </w:rPr>
        <w:pict>
          <v:polyline id="_x0000_s4324" style="position:absolute;z-index:-251670016;mso-position-horizontal:absolute;mso-position-horizontal-relative:page;mso-position-vertical:absolute;mso-position-vertical-relative:page" points="371.75pt,763pt,372.1pt,763pt,372.3pt,762.95pt,372.5pt,762.95pt,372.7pt,762.9pt,372.9pt,762.9pt,373.05pt,762.85pt,373.2pt,762.85pt,373.45pt,761.45pt,373.3pt,761.45pt,373.2pt,761.5pt,373.05pt,761.55pt,372.95pt,761.6pt,372.8pt,761.6pt,372.65pt,761.65pt,372.4pt,761.65pt,372.3pt,761.7pt,372pt,761.65pt,371.8pt,761.6pt,371.6pt,761.55pt,371.4pt,761.5pt,371.3pt,761.35pt,371.2pt,761.25pt,371.15pt,761.1pt,371.1pt,760.9pt,371.1pt,760.75pt,371.1pt,760.6pt,371.1pt,760.4pt,371.1pt,760.2pt,371.15pt,760pt,371.2pt,759.8pt,371.2pt,759.55pt,371.25pt,759.35pt,371.3pt,759.2pt,371.35pt,759.05pt,372.2pt,755.2pt,374.65pt,755.2pt,374.9pt,753.9pt,372.45pt,753.9pt,373pt,751.2pt,371.25pt,751.85pt,370.8pt,753.9pt,368.8pt,753.9pt,368.6pt,755.2pt,370.55pt,755.2pt,369.75pt,758.95pt,369.7pt,759.1pt,369.65pt,759.3pt,369.6pt,759.55pt,369.55pt,759.8pt,369.5pt,760.05pt,369.5pt,760.35pt,369.45pt,760.6pt,369.45pt,760.8pt,369.45pt,761.05pt,369.45pt,761.35pt,369.5pt,761.65pt,369.65pt,761.95pt,369.8pt,762.25pt,370.05pt,762.5pt,370.35pt,762.7pt,370.7pt,762.9pt,371.1pt,763pt,371.6pt,763.05pt" coordsize="126,237" o:allowincell="f" fillcolor="#ffc424" stroked="f">
            <w10:wrap anchorx="page" anchory="page"/>
          </v:polyline>
        </w:pict>
      </w:r>
      <w:r w:rsidR="005E5BA9" w:rsidRPr="005E5BA9">
        <w:rPr>
          <w:noProof/>
        </w:rPr>
        <w:pict>
          <v:polyline id="_x0000_s4325" style="position:absolute;z-index:-251668992;mso-position-horizontal:absolute;mso-position-horizontal-relative:page;mso-position-vertical:absolute;mso-position-vertical-relative:page" points="300.55pt,776.35pt,293.45pt,776.35pt,285.1pt,791.65pt,285.05pt,791.65pt,283.6pt,776.35pt,276.6pt,776.35pt,272.1pt,797.6pt,276.15pt,797.6pt,280pt,780pt,280.1pt,780pt,281.8pt,797.6pt,285.85pt,797.6pt,295.45pt,780pt,295.5pt,780pt,291.5pt,797.6pt,296pt,797.6pt" coordsize="569,425" o:allowincell="f" fillcolor="#b20737" stroked="f">
            <w10:wrap anchorx="page" anchory="page"/>
          </v:polyline>
        </w:pict>
      </w:r>
      <w:r w:rsidR="005E5BA9" w:rsidRPr="005E5BA9">
        <w:rPr>
          <w:noProof/>
        </w:rPr>
        <w:pict>
          <v:shape id="_x0000_s4326" style="position:absolute;margin-left:300.45pt;margin-top:781.55pt;width:14.85pt;height:16.4pt;z-index:-251667968;mso-position-horizontal-relative:page;mso-position-vertical-relative:page" coordsize="297,328" o:spt="100" o:allowincell="f" adj="0,,0" path="m119,268r-7,-1l105,266r-6,-2l93,261r-5,-4l84,253r-4,-5l78,241r,-6l80,219r6,-13l96,196r12,-8l123,183r15,-4l154,177r15,-1l212,176r-5,16l202,207r-7,15l187,234r-9,12l167,255r-14,7l137,266t-26,61l124,325r12,-4l148,316r11,-6l169,302r10,-8l188,284r10,-11l199,273r-9,48l259,321r3,-22l266,273r5,-27l277,217r6,-29l288,160r5,-25l295,113r2,-16l294,74,288,54,279,38,266,26,251,16,234,8,216,3,196,,163,,151,1,139,2,127,3,115,6,104,8,92,11,80,15,69,19,58,84,68,79,79,74,90,71r12,-4l113,65r12,-3l137,61r12,-1l170,60r10,1l189,63r9,3l206,70r7,6l218,82r3,9l223,101r-1,2l222,106r,3l222,112r,3l222,118r,3l221,124r,3l165,127r-28,2l108,132r-28,7l55,149,32,163,15,182,4,207,,239r1,18l5,273r7,14l21,299r12,10l46,317r15,6l78,326r19,2e" fillcolor="#b20737" stroked="f">
            <v:stroke joinstyle="round"/>
            <v:formulas/>
            <v:path o:connecttype="segments"/>
            <w10:wrap anchorx="page" anchory="page"/>
          </v:shape>
        </w:pict>
      </w:r>
      <w:r w:rsidR="005E5BA9" w:rsidRPr="005E5BA9">
        <w:rPr>
          <w:noProof/>
        </w:rPr>
        <w:pict>
          <v:polyline id="_x0000_s4327" style="position:absolute;z-index:-251666944;mso-position-horizontal:absolute;mso-position-horizontal-relative:page;mso-position-vertical:absolute;mso-position-vertical-relative:page" points="324.5pt,797.9pt,324.75pt,797.9pt,325pt,797.85pt,325.25pt,797.85pt,325.5pt,797.8pt,325.75pt,797.75pt,326pt,797.7pt,326.25pt,797.65pt,326.5pt,797.6pt,327.2pt,794.4pt,327pt,794.45pt,326.8pt,794.55pt,326.6pt,794.6pt,326.4pt,794.65pt,326.15pt,794.7pt,325.9pt,794.75pt,325.4pt,794.75pt,325.2pt,794.8pt,324.9pt,794.75pt,324.6pt,794.7pt,324.35pt,794.6pt,324.15pt,794.45pt,324pt,794.25pt,323.85pt,794.05pt,323.7pt,793.8pt,323.65pt,793.55pt,323.65pt,793.25pt,323.65pt,793.05pt,323.65pt,792.85pt,323.65pt,792.65pt,323.7pt,792.45pt,323.7pt,792.3pt,323.75pt,792.15pt,323.75pt,11in,323.8pt,791.85pt,323.85pt,791.75pt,325.35pt,784.9pt,329pt,784.9pt,329.6pt,781.95pt,326pt,781.95pt,327pt,777.3pt,322.6pt,778.7pt,321.9pt,781.95pt,318.95pt,781.95pt,318.3pt,784.9pt,321.25pt,784.9pt,320.1pt,790.2pt,320pt,790.6pt,319.9pt,791pt,319.85pt,791.4pt,319.75pt,791.8pt,319.7pt,792.2pt,319.65pt,792.6pt,319.6pt,793pt,319.6pt,793.4pt,319.6pt,793.85pt,319.65pt,794.75pt,319.85pt,795.55pt,320.2pt,796.2pt,320.65pt,796.75pt,321.2pt,797.2pt,321.85pt,797.55pt,322.55pt,797.75pt,323.4pt,797.9pt,324.3pt,797.95pt" coordsize="226,413" o:allowincell="f" fillcolor="#b20737" stroked="f">
            <w10:wrap anchorx="page" anchory="page"/>
          </v:polyline>
        </w:pict>
      </w:r>
      <w:r w:rsidR="005E5BA9" w:rsidRPr="005E5BA9">
        <w:rPr>
          <w:noProof/>
        </w:rPr>
        <w:pict>
          <v:polyline id="_x0000_s4328" style="position:absolute;z-index:-251665920;mso-position-horizontal:absolute;mso-position-horizontal-relative:page;mso-position-vertical:absolute;mso-position-vertical-relative:page" points="345.25pt,790pt,345.3pt,789.65pt,345.35pt,789.3pt,345.45pt,788.9pt,345.5pt,788.5pt,345.6pt,788.15pt,345.65pt,787.75pt,345.7pt,787.35pt,345.7pt,786.95pt,345.75pt,786.6pt,345.65pt,785.6pt,345.45pt,784.7pt,345.1pt,783.9pt,344.6pt,783.2pt,344pt,782.6pt,343.3pt,782.15pt,342.5pt,781.8pt,341.6pt,781.6pt,340.65pt,781.55pt,340.05pt,781.55pt,339.5pt,781.65pt,338.95pt,781.8pt,338.45pt,781.95pt,337.95pt,782.2pt,337.45pt,782.45pt,337pt,782.75pt,336.55pt,783.1pt,336.2pt,783.45pt,336.15pt,783.45pt,338.1pt,774.8pt,334.05pt,774.8pt,329.15pt,797.6pt,333.25pt,797.6pt,334.9pt,789.7pt,335.05pt,788.9pt,335.3pt,788.1pt,335.6pt,787.35pt,336pt,786.65pt,336.45pt,786pt,337pt,785.5pt,337.65pt,785.1pt,338.4pt,784.8pt,339.3pt,784.75pt,339.7pt,784.75pt,340.1pt,784.85pt,340.4pt,785pt,340.75pt,785.2pt,341pt,785.45pt,341.2pt,785.75pt,341.35pt,786.1pt,341.45pt,786.45pt,341.5pt,786.9pt,341.45pt,787.25pt,341.45pt,787.65pt,341.4pt,788pt,341.35pt,788.4pt,341.3pt,788.75pt,341.25pt,789.1pt,341.15pt,789.45pt,341.1pt,789.8pt,341.05pt,790.2pt,339.5pt,797.6pt,343.6pt,797.6pt" coordsize="332,456" o:allowincell="f" fillcolor="#b20737" stroked="f">
            <w10:wrap anchorx="page" anchory="page"/>
          </v:polyline>
        </w:pict>
      </w:r>
      <w:r w:rsidR="005E5BA9" w:rsidRPr="005E5BA9">
        <w:rPr>
          <w:noProof/>
        </w:rPr>
        <w:pict>
          <v:polyline id="_x0000_s4329" style="position:absolute;z-index:-251664896;mso-position-horizontal:absolute;mso-position-horizontal-relative:page;mso-position-vertical:absolute;mso-position-vertical-relative:page" points="352.95pt,797.9pt,354.1pt,797.75pt,355.15pt,797.45pt,356.15pt,797.05pt,357.05pt,796.5pt,357.8pt,795.8pt,358.35pt,794.95pt,358.7pt,793.9pt,358.85pt,792.65pt,358.65pt,791.45pt,358.15pt,790.5pt,357.45pt,789.7pt,356.6pt,789pt,355.75pt,788.4pt,354.9pt,787.85pt,354.2pt,787.3pt,353.7pt,786.75pt,353.55pt,786.15pt,353.6pt,785.75pt,353.75pt,785.4pt,353.95pt,785.15pt,354.3pt,784.95pt,354.65pt,784.8pt,355.05pt,784.65pt,355.45pt,784.6pt,355.85pt,784.55pt,357.05pt,784.55pt,357.4pt,784.65pt,357.8pt,784.7pt,358.15pt,784.8pt,358.5pt,784.9pt,358.9pt,785pt,359.25pt,785.1pt,359.65pt,785.25pt,360.5pt,782.2pt,5in,782.05pt,359.5pt,781.95pt,359.05pt,781.85pt,358.55pt,781.75pt,358.05pt,781.7pt,357.55pt,781.6pt,357.05pt,781.55pt,356.1pt,781.55pt,355pt,781.6pt,353.9pt,781.75pt,352.85pt,782pt,351.9pt,782.4pt,351.05pt,782.95pt,350.3pt,783.6pt,349.75pt,784.4pt,349.4pt,785.4pt,349.3pt,786.55pt,349.45pt,787.7pt,349.95pt,788.65pt,350.65pt,789.45pt,351.5pt,790.1pt,352.35pt,790.65pt,353.2pt,791.2pt,353.9pt,791.8pt,354.4pt,792.45pt,354.6pt,793.25pt,354.5pt,793.6pt,354.4pt,793.95pt,354.15pt,794.2pt,353.85pt,794.45pt,353.5pt,794.65pt,353.1pt,794.75pt,352.65pt,794.85pt,352.25pt,794.9pt,351.8pt,794.95pt,351.25pt,794.9pt,350.75pt,794.85pt,350.3pt,794.75pt,349.85pt,794.65pt,349.45pt,794.5pt,349.05pt,794.35pt,348.65pt,794.15pt,348.25pt,793.95pt,347.9pt,793.75pt,347.05pt,797pt,347.5pt,797.2pt,348pt,797.4pt,348.55pt,797.55pt,349.05pt,797.65pt,349.6pt,797.75pt,350.15pt,797.85pt,350.7pt,797.9pt,351.25pt,797.9pt,351.8pt,797.95pt" coordsize="269,328" o:allowincell="f" fillcolor="#b20737" stroked="f">
            <w10:wrap anchorx="page" anchory="page"/>
          </v:polyline>
        </w:pict>
      </w:r>
      <w:r w:rsidR="005E5BA9" w:rsidRPr="005E5BA9">
        <w:rPr>
          <w:noProof/>
        </w:rPr>
        <w:pict>
          <v:polyline id="_x0000_s4331" style="position:absolute;z-index:-251662848;mso-position-horizontal:absolute;mso-position-horizontal-relative:page;mso-position-vertical:absolute;mso-position-vertical-relative:page" points="275.35pt,804.7pt,277.15pt,804.7pt,277.35pt,803.7pt,272.45pt,803.7pt,272.25pt,804.7pt,274pt,804.7pt,272.85pt,810.05pt,274.2pt,810.05pt" coordsize="102,127" o:allowincell="f" stroked="f">
            <w10:wrap anchorx="page" anchory="page"/>
          </v:polyline>
        </w:pict>
      </w:r>
      <w:r w:rsidR="005E5BA9" w:rsidRPr="005E5BA9">
        <w:rPr>
          <w:noProof/>
        </w:rPr>
        <w:pict>
          <v:shape id="_x0000_s4332" style="position:absolute;margin-left:276.6pt;margin-top:803.35pt;width:2.7pt;height:6.7pt;z-index:-251661824;mso-position-horizontal-relative:page;mso-position-vertical-relative:page" coordsize="54,134" o:spt="100" o:allowincell="f" adj="0,,0" path="m45,41r-25,l,134r25,m54,l29,,24,23r24,e" stroked="f">
            <v:stroke joinstyle="round"/>
            <v:formulas/>
            <v:path o:connecttype="segments"/>
            <w10:wrap anchorx="page" anchory="page"/>
          </v:shape>
        </w:pict>
      </w:r>
      <w:r w:rsidR="005E5BA9" w:rsidRPr="005E5BA9">
        <w:rPr>
          <w:noProof/>
        </w:rPr>
        <w:pict>
          <v:shape id="_x0000_s4333" style="position:absolute;margin-left:279.55pt;margin-top:805.25pt;width:4.95pt;height:4.95pt;z-index:-251660800;mso-position-horizontal-relative:page;mso-position-vertical-relative:page" coordsize="99,99" o:spt="100" o:allowincell="f" adj="0,,0" path="m45,80l40,79,36,78,33,76,31,74,29,72,27,69,26,65r,-4l26,58r,-6l27,46r2,-6l31,34r3,-5l38,25r5,-4l48,19r11,l62,20r3,2l68,24r2,3l71,30r1,4l72,38r1,4l72,47r-1,6l69,58r-2,6l64,69r-4,4l56,77r-6,2m53,98l63,95r9,-4l79,86r7,-7l91,71r4,-9l98,52,99,42,98,33,96,26,93,19,89,13,84,8,78,5,71,2,64,,45,,36,3,27,7r-8,5l12,19,7,27,3,36,,45,,56r,8l2,71r3,7l9,84r4,5l19,93r7,3l34,98r9,1e" stroked="f">
            <v:stroke joinstyle="round"/>
            <v:formulas/>
            <v:path o:connecttype="segments"/>
            <w10:wrap anchorx="page" anchory="page"/>
          </v:shape>
        </w:pict>
      </w:r>
      <w:r w:rsidR="005E5BA9" w:rsidRPr="005E5BA9">
        <w:rPr>
          <w:noProof/>
        </w:rPr>
        <w:pict>
          <v:polyline id="_x0000_s4334" style="position:absolute;z-index:-251659776;mso-position-horizontal:absolute;mso-position-horizontal-relative:page;mso-position-vertical:absolute;mso-position-vertical-relative:page" points="290pt,807.8pt,290pt,807.65pt,290pt,807.55pt,290.05pt,807.45pt,290.05pt,807.35pt,290.1pt,807.25pt,290.1pt,807.1pt,290.1pt,807pt,290.1pt,806.85pt,290.15pt,806.75pt,290.1pt,806.45pt,290.05pt,806.15pt,289.95pt,805.95pt,289.8pt,805.75pt,289.6pt,805.55pt,289.4pt,805.4pt,289.15pt,805.3pt,288.9pt,805.25pt,288.25pt,805.25pt,288.1pt,805.3pt,287.95pt,805.4pt,287.8pt,805.45pt,287.65pt,805.55pt,287.5pt,805.65pt,287.4pt,805.75pt,287.3pt,805.85pt,287.25pt,805.85pt,287.35pt,805.4pt,286.15pt,805.4pt,286.1pt,805.45pt,286.1pt,805.5pt,286.1pt,805.55pt,286.1pt,805.6pt,286.1pt,805.7pt,286.05pt,805.75pt,286.05pt,805.85pt,286.05pt,805.95pt,286.05pt,806.05pt,285.15pt,810.05pt,286.4pt,810.05pt,286.9pt,807.7pt,286.95pt,807.45pt,287pt,807.2pt,287.1pt,807pt,287.2pt,806.75pt,287.35pt,806.55pt,287.5pt,806.4pt,287.7pt,806.3pt,287.9pt,806.2pt,288.4pt,806.2pt,288.5pt,806.25pt,288.6pt,806.35pt,288.7pt,806.4pt,288.75pt,806.5pt,288.8pt,806.6pt,288.8pt,806.7pt,288.85pt,806.85pt,288.8pt,806.95pt,288.8pt,807.05pt,288.8pt,807.15pt,288.8pt,807.3pt,288.8pt,807.4pt,288.75pt,807.5pt,288.75pt,807.6pt,288.75pt,807.7pt,288.75pt,807.85pt,288.25pt,810.05pt,289.5pt,810.05pt" coordsize="100,96" o:allowincell="f" stroked="f">
            <w10:wrap anchorx="page" anchory="page"/>
          </v:polyline>
        </w:pict>
      </w:r>
      <w:r w:rsidR="005E5BA9" w:rsidRPr="005E5BA9">
        <w:rPr>
          <w:noProof/>
        </w:rPr>
        <w:pict>
          <v:polyline id="_x0000_s4335" style="position:absolute;z-index:-251658752;mso-position-horizontal:absolute;mso-position-horizontal-relative:page;mso-position-vertical:absolute;mso-position-vertical-relative:page" points="292.5pt,810.15pt,292.85pt,810.1pt,293.2pt,810.05pt,293.5pt,809.9pt,293.75pt,809.75pt,293.95pt,809.5pt,294.15pt,809.25pt,294.25pt,808.95pt,294.3pt,808.6pt,294.2pt,808.25pt,294.05pt,807.95pt,293.85pt,807.7pt,293.6pt,807.5pt,293.35pt,807.3pt,293.1pt,807.15pt,292.9pt,807pt,292.75pt,806.8pt,292.7pt,806.65pt,292.7pt,806.5pt,292.75pt,806.4pt,292.8pt,806.3pt,292.9pt,806.25pt,293pt,806.2pt,293.15pt,806.15pt,293.85pt,806.15pt,293.95pt,806.2pt,294.1pt,806.2pt,294.2pt,806.25pt,294.3pt,806.3pt,294.4pt,806.35pt,294.55pt,806.4pt,294.8pt,805.45pt,294.65pt,805.4pt,294.5pt,805.35pt,294.35pt,805.35pt,294.2pt,805.3pt,294.05pt,805.3pt,293.9pt,805.25pt,293.1pt,805.25pt,292.8pt,805.3pt,292.5pt,805.35pt,292.2pt,805.5pt,291.95pt,805.65pt,291.75pt,805.85pt,291.55pt,806.1pt,291.45pt,806.4pt,291.45pt,806.75pt,291.5pt,807.1pt,291.6pt,807.35pt,291.85pt,807.6pt,292.05pt,807.8pt,292.35pt,808pt,292.55pt,808.15pt,292.8pt,808.3pt,292.9pt,808.5pt,293pt,808.75pt,292.95pt,808.85pt,292.9pt,808.95pt,292.85pt,809.05pt,292.75pt,809.1pt,292.65pt,809.2pt,292.55pt,809.2pt,292.45pt,809.25pt,292.3pt,809.25pt,292.2pt,809.3pt,292pt,809.25pt,291.85pt,809.25pt,291.7pt,809.2pt,291.6pt,809.15pt,291.45pt,809.1pt,291.35pt,809.05pt,291.2pt,809pt,291.1pt,808.95pt,291pt,808.9pt,290.75pt,809.9pt,290.9pt,809.95pt,291.05pt,810pt,291.2pt,810.05pt,291.35pt,810.1pt,291.5pt,810.1pt,291.7pt,810.15pt,292pt,810.15pt,292.2pt,810.2pt" coordsize="81,99" o:allowincell="f" stroked="f">
            <w10:wrap anchorx="page" anchory="page"/>
          </v:polyline>
        </w:pict>
      </w:r>
      <w:r w:rsidR="005E5BA9" w:rsidRPr="005E5BA9">
        <w:rPr>
          <w:noProof/>
        </w:rPr>
        <w:pict>
          <v:polyline id="_x0000_s4336" style="position:absolute;z-index:-251657728;mso-position-horizontal:absolute;mso-position-horizontal-relative:page;mso-position-vertical:absolute;mso-position-vertical-relative:page" points="297.5pt,810.15pt,297.9pt,810.15pt,298.05pt,810.1pt,298.2pt,810.1pt,298.3pt,810.05pt,298.45pt,810pt,298.6pt,809.95pt,298.7pt,809pt,298.55pt,809pt,298.45pt,809.05pt,298.35pt,809.1pt,298.25pt,809.15pt,298.15pt,809.15pt,298.05pt,809.2pt,297.85pt,809.2pt,297.75pt,809.25pt,297.45pt,809.2pt,297.25pt,809.15pt,297.1pt,809.05pt,296.95pt,808.9pt,296.85pt,808.75pt,296.75pt,808.55pt,296.7pt,808.35pt,296.7pt,808.2pt,296.7pt,808pt,296.7pt,807.7pt,296.75pt,807.4pt,296.85pt,807.15pt,297pt,806.85pt,297.15pt,806.65pt,297.35pt,806.45pt,297.6pt,806.3pt,297.85pt,806.2pt,298.5pt,806.2pt,298.6pt,806.25pt,298.7pt,806.25pt,298.8pt,806.3pt,298.9pt,806.35pt,299pt,806.4pt,299.1pt,806.45pt,299.4pt,805.45pt,299.25pt,805.4pt,299.15pt,805.35pt,299.05pt,805.35pt,298.9pt,805.3pt,298.75pt,805.3pt,298.6pt,805.25pt,297.65pt,805.25pt,297.15pt,805.4pt,296.7pt,805.6pt,296.3pt,805.9pt,296pt,806.25pt,295.7pt,806.65pt,295.55pt,807.1pt,295.4pt,807.6pt,295.4pt,808.15pt,295.4pt,808.5pt,295.5pt,808.85pt,295.65pt,809.2pt,295.8pt,809.45pt,296.05pt,809.7pt,296.3pt,809.9pt,296.65pt,810.05pt,297pt,810.15pt,297.4pt,810.2pt" coordsize="80,99" o:allowincell="f" stroked="f">
            <w10:wrap anchorx="page" anchory="page"/>
          </v:polyline>
        </w:pict>
      </w:r>
      <w:r w:rsidR="005E5BA9" w:rsidRPr="005E5BA9">
        <w:rPr>
          <w:noProof/>
        </w:rPr>
        <w:pict>
          <v:shape id="_x0000_s4337" style="position:absolute;margin-left:299.5pt;margin-top:805.25pt;width:4.45pt;height:4.95pt;z-index:-251656704;mso-position-horizontal-relative:page;mso-position-vertical-relative:page" coordsize="89,99" o:spt="100" o:allowincell="f" adj="0,,0" path="m36,81l33,80r-2,l29,79r-1,l26,78,25,76,23,75r,-2l23,71r,-5l25,62r3,-3l32,56r4,-1l41,54r5,-1l64,53r-2,4l60,62r-2,4l56,70r-3,4l50,77r-4,2l41,80m33,98r4,l41,97r3,-2l47,93r3,-2l53,88r3,-3l59,82r1,l57,96r21,l78,89r2,-7l81,73r2,-8l85,56r1,-8l87,40r1,-6l89,29,88,22,86,16,83,11,80,7,75,4,70,2,65,1,59,,42,,38,1r-4,l31,2,27,3,24,4,21,6,17,26r3,-2l23,22r4,-1l30,20r4,-1l37,18r17,l56,19r3,1l62,21r2,1l65,24r1,3l67,30r-1,1l66,32r,1l66,34r,1l66,36r,1l66,38r,1l41,39r-9,1l24,42r-8,3l9,49,4,55,1,62,,72r,5l1,82r2,4l6,90r3,3l13,95r5,2l23,98r6,1e" stroked="f">
            <v:stroke joinstyle="round"/>
            <v:formulas/>
            <v:path o:connecttype="segments"/>
            <w10:wrap anchorx="page" anchory="page"/>
          </v:shape>
        </w:pict>
      </w:r>
      <w:r w:rsidR="005E5BA9" w:rsidRPr="005E5BA9">
        <w:rPr>
          <w:noProof/>
        </w:rPr>
        <w:pict>
          <v:shape id="_x0000_s4338" style="position:absolute;margin-left:305pt;margin-top:803.25pt;width:5.6pt;height:6.95pt;z-index:-251655680;mso-position-horizontal-relative:page;mso-position-vertical-relative:page" coordsize="112,139" o:spt="100" o:allowincell="f" adj="0,,0" path="m40,120r-4,-1l33,118r-3,-2l28,113r-1,-3l26,107r-1,-4l25,100r,-3l25,92r1,-6l27,80r2,-5l32,70r4,-5l40,62r5,-3l54,59r4,1l61,62r2,2l65,67r2,4l68,74r,4l69,82r-1,5l67,93r-2,6l62,104r-3,5l55,113r-5,4l45,119t-9,19l40,138r4,-1l48,135r3,-2l54,131r3,-2l60,126r3,-3l61,136r22,l83,134r,-2l84,130r,-2l84,126r1,-3l85,121r1,-3l87,116,112,,88,,76,54,73,51,70,48,67,46,64,44,61,42,58,41,54,40r-7,l36,41r-8,3l20,49r-6,6l9,63,5,72,2,81,,90r,10l,106r1,6l3,119r3,5l9,129r4,4l19,136r6,2l32,139e" stroked="f">
            <v:stroke joinstyle="round"/>
            <v:formulas/>
            <v:path o:connecttype="segments"/>
            <w10:wrap anchorx="page" anchory="page"/>
          </v:shape>
        </w:pict>
      </w:r>
      <w:r w:rsidR="005E5BA9" w:rsidRPr="005E5BA9">
        <w:rPr>
          <w:noProof/>
        </w:rPr>
        <w:pict>
          <v:shape id="_x0000_s4339" style="position:absolute;margin-left:310.6pt;margin-top:805.25pt;width:4.45pt;height:4.95pt;z-index:-251654656;mso-position-horizontal-relative:page;mso-position-vertical-relative:page" coordsize="89,99" o:spt="100" o:allowincell="f" adj="0,,0" path="m36,81l33,80r-2,l29,79r-2,l26,78,24,76,23,75r,-2l23,71r,-5l25,62r3,-3l32,56r4,-1l41,54r5,-1l63,53r-2,4l60,62r-2,4l56,70r-3,4l50,77r-4,2l41,80m33,98r4,l40,97r4,-2l47,93r3,-2l53,88r3,-3l59,82r1,l57,96r21,l78,89r2,-7l81,73r2,-8l85,56r1,-8l87,40r1,-6l89,29,88,22,86,16,83,11,79,7,75,4,70,2,64,1,58,,42,,38,1r-4,l31,2,27,3,24,4,21,6,17,26r3,-2l23,22r4,-1l30,20r3,-1l37,18r17,l56,19r3,1l62,21r2,1l65,24r1,3l67,30r-1,1l66,32r,1l66,34r,1l66,36r,1l66,38r,1l41,39r-9,1l24,42r-8,3l9,49,4,55,1,62,,72r,5l1,82r2,4l6,90r3,3l13,95r5,2l23,98r6,1e" stroked="f">
            <v:stroke joinstyle="round"/>
            <v:formulas/>
            <v:path o:connecttype="segments"/>
            <w10:wrap anchorx="page" anchory="page"/>
          </v:shape>
        </w:pict>
      </w:r>
      <w:r w:rsidR="005E5BA9" w:rsidRPr="005E5BA9">
        <w:rPr>
          <w:noProof/>
        </w:rPr>
        <w:pict>
          <v:polyline id="_x0000_s4340" style="position:absolute;z-index:-251653632;mso-position-horizontal:absolute;mso-position-horizontal-relative:page;mso-position-vertical:absolute;mso-position-vertical-relative:page" points="318.55pt,803.25pt,317.35pt,803.25pt,315.9pt,810.05pt,317.1pt,810.05pt" coordsize="53,136" o:allowincell="f" stroked="f">
            <w10:wrap anchorx="page" anchory="page"/>
          </v:polyline>
        </w:pict>
      </w:r>
      <w:r w:rsidR="005E5BA9" w:rsidRPr="005E5BA9">
        <w:rPr>
          <w:noProof/>
        </w:rPr>
        <w:pict>
          <v:polyline id="_x0000_s4341" style="position:absolute;z-index:-251652608;mso-position-horizontal:absolute;mso-position-horizontal-relative:page;mso-position-vertical:absolute;mso-position-vertical-relative:page" points="330.05pt,803.7pt,327.9pt,803.7pt,325.4pt,808.3pt,324.95pt,803.7pt,322.85pt,803.7pt,321.5pt,810.05pt,322.7pt,810.05pt,323.9pt,804.8pt,324.4pt,810.05pt,325.65pt,810.05pt,328.5pt,804.8pt,328.55pt,804.8pt,327.35pt,810.05pt,328.7pt,810.05pt" coordsize="171,127" o:allowincell="f" stroked="f">
            <w10:wrap anchorx="page" anchory="page"/>
          </v:polyline>
        </w:pict>
      </w:r>
      <w:r w:rsidR="005E5BA9" w:rsidRPr="005E5BA9">
        <w:rPr>
          <w:noProof/>
        </w:rPr>
        <w:pict>
          <v:shape id="_x0000_s4342" style="position:absolute;margin-left:330.25pt;margin-top:805.25pt;width:4.45pt;height:4.95pt;z-index:-251651584;mso-position-horizontal-relative:page;mso-position-vertical-relative:page" coordsize="89,99" o:spt="100" o:allowincell="f" adj="0,,0" path="m36,81l33,80r-2,l29,79r-2,l26,78,24,76,23,75r,-2l23,71r,-5l25,62r3,-3l32,56r4,-1l41,54r5,-1l63,53r-2,4l60,62r-2,4l56,70r-3,4l50,77r-4,2l41,80m33,98r4,l40,97r4,-2l47,93r3,-2l53,88r3,-3l59,82,57,96r21,l78,89r2,-7l81,73r2,-8l85,56r1,-8l87,40r1,-6l89,29,88,22,86,16,83,11,79,7,75,4,70,2,64,1,58,,42,,38,1r-4,l31,2,27,3,24,4,21,6,17,26r3,-2l23,22r4,-1l30,20r3,-1l37,18r17,l56,19r3,1l62,21r2,1l65,24r1,3l67,30r-1,1l66,32r,1l66,34r,1l66,36r,1l66,38r,1l40,39r-8,1l23,42r-7,3l9,49,4,55,1,62,,72r,5l1,82r2,4l6,90r3,3l13,95r5,2l23,98r6,1e" stroked="f">
            <v:stroke joinstyle="round"/>
            <v:formulas/>
            <v:path o:connecttype="segments"/>
            <w10:wrap anchorx="page" anchory="page"/>
          </v:shape>
        </w:pict>
      </w:r>
      <w:r w:rsidR="005E5BA9" w:rsidRPr="005E5BA9">
        <w:rPr>
          <w:noProof/>
        </w:rPr>
        <w:pict>
          <v:polyline id="_x0000_s4343" style="position:absolute;z-index:-251650560;mso-position-horizontal:absolute;mso-position-horizontal-relative:page;mso-position-vertical:absolute;mso-position-vertical-relative:page" points="337.7pt,810.15pt,337.9pt,810.15pt,337.95pt,810.1pt,338.05pt,810.1pt,338.1pt,810.05pt,338.3pt,810.05pt,338.5pt,809.1pt,338.4pt,809.1pt,338.35pt,809.15pt,338.3pt,809.15pt,338.25pt,809.2pt,337.95pt,809.2pt,337.9pt,809.25pt,337.8pt,809.2pt,337.7pt,809.2pt,337.65pt,809.15pt,337.6pt,809.1pt,337.55pt,809.05pt,337.5pt,809pt,337.45pt,808.95pt,337.45pt,808.85pt,337.45pt,808.8pt,337.45pt,808.7pt,337.45pt,808.65pt,337.45pt,808.6pt,337.45pt,808.55pt,337.45pt,808.5pt,337.45pt,808.45pt,337.45pt,808.4pt,337.45pt,808.35pt,337.5pt,808.3pt,337.95pt,806.25pt,339.05pt,806.25pt,339.2pt,805.4pt,338.15pt,805.4pt,338.45pt,804pt,337.1pt,804.4pt,336.9pt,805.4pt,336pt,805.4pt,335.85pt,806.25pt,336.7pt,806.25pt,336.35pt,807.85pt,336.3pt,807.95pt,336.3pt,808.1pt,336.25pt,808.2pt,336.25pt,808.35pt,336.2pt,808.45pt,336.2pt,808.55pt,336.2pt,808.7pt,336.2pt,808.8pt,336.2pt,808.95pt,336.2pt,809.2pt,336.25pt,809.45pt,336.35pt,809.65pt,336.5pt,809.8pt,336.65pt,809.95pt,336.85pt,810.05pt,337.1pt,810.1pt,337.35pt,810.15pt,337.65pt,810.2pt" coordsize="67,124" o:allowincell="f" stroked="f">
            <w10:wrap anchorx="page" anchory="page"/>
          </v:polyline>
        </w:pict>
      </w:r>
      <w:r w:rsidR="005E5BA9" w:rsidRPr="005E5BA9">
        <w:rPr>
          <w:noProof/>
        </w:rPr>
        <w:pict>
          <v:shape id="_x0000_s4344" style="position:absolute;margin-left:339.3pt;margin-top:805.25pt;width:4.45pt;height:4.95pt;z-index:-251649536;mso-position-horizontal-relative:page;mso-position-vertical-relative:page" coordsize="89,99" o:spt="100" o:allowincell="f" adj="0,,0" path="m36,81l34,80r-2,l30,79r-2,l27,78,25,76,24,75r,-2l24,71r,-5l26,62r3,-3l32,56r5,-1l41,54r5,-1l64,53r-2,4l60,62r-2,4l56,70r-3,4l50,77r-4,2l41,80m33,98r4,l41,97r3,-2l47,93r3,-2l53,88r3,-3l59,82r1,l57,96r21,l78,89r2,-7l81,73r2,-8l85,56r1,-8l87,40r1,-6l89,29,88,22,86,16,83,11,80,7,75,4,70,2,65,1,59,,42,,38,1r-4,l31,2,27,3,24,4,21,6,18,26r3,-2l24,22r3,-1l30,20r4,-1l37,18r17,l56,19r3,1l62,21r2,1l65,24r1,3l67,30r-1,1l66,32r,1l66,34r,1l66,36r,1l66,38r,1l41,39r-9,1l24,42r-8,3l9,49,4,55,1,62,,72r,5l1,82r2,4l6,90r3,3l13,95r5,2l23,98r6,1e" stroked="f">
            <v:stroke joinstyle="round"/>
            <v:formulas/>
            <v:path o:connecttype="segments"/>
            <w10:wrap anchorx="page" anchory="page"/>
          </v:shape>
        </w:pict>
      </w:r>
      <w:r w:rsidR="005E5BA9" w:rsidRPr="005E5BA9">
        <w:rPr>
          <w:noProof/>
        </w:rPr>
        <w:pict>
          <v:shape id="_x0000_s4345" style="position:absolute;margin-left:251.15pt;margin-top:819.4pt;width:7.4pt;height:8.9pt;z-index:-251648512;mso-position-horizontal-relative:page;mso-position-vertical-relative:page" coordsize="148,178" o:spt="100" o:allowincell="f" adj="0,,0" path="m52,156r-26,l26,22r40,l78,25r10,5l97,36r8,7l111,52r5,11l118,75r2,14l119,103r-3,12l112,126r-6,9l98,142r-9,6l78,152r-13,3m71,176r17,-3l103,167r13,-8l127,149r9,-12l142,123r4,-17l148,88,146,70,142,54,134,40,125,28,114,18,100,10,85,4,69,1,53,,,,,178r53,e" fillcolor="#b20737" stroked="f">
            <v:stroke joinstyle="round"/>
            <v:formulas/>
            <v:path o:connecttype="segments"/>
            <w10:wrap anchorx="page" anchory="page"/>
          </v:shape>
        </w:pict>
      </w:r>
      <w:r w:rsidR="005E5BA9" w:rsidRPr="005E5BA9">
        <w:rPr>
          <w:noProof/>
        </w:rPr>
        <w:pict>
          <v:polyline id="_x0000_s4347" style="position:absolute;z-index:-251646464;mso-position-horizontal:absolute;mso-position-horizontal-relative:page;mso-position-vertical:absolute;mso-position-vertical-relative:page" points="272.65pt,821.8pt,271.45pt,821.8pt,269.65pt,827.1pt,269.6pt,827.1pt,267.85pt,821.8pt,266.55pt,821.8pt,268.85pt,828.3pt,270.3pt,828.3pt" coordsize="122,130" o:allowincell="f" fillcolor="#b20737" stroked="f">
            <w10:wrap anchorx="page" anchory="page"/>
          </v:polyline>
        </w:pict>
      </w:r>
      <w:r w:rsidR="005E5BA9" w:rsidRPr="005E5BA9">
        <w:rPr>
          <w:noProof/>
        </w:rPr>
        <w:pict>
          <v:polyline id="_x0000_s4349" style="position:absolute;z-index:-251644416;mso-position-horizontal:absolute;mso-position-horizontal-relative:page;mso-position-vertical:absolute;mso-position-vertical-relative:page" points="282.25pt,818.75pt,281.05pt,818.75pt,281.05pt,828.3pt,282.25pt,828.3pt" coordsize="24,191" o:allowincell="f" fillcolor="#b20737" stroked="f">
            <w10:wrap anchorx="page" anchory="page"/>
          </v:polyline>
        </w:pict>
      </w:r>
      <w:r w:rsidR="005E5BA9" w:rsidRPr="005E5BA9">
        <w:rPr>
          <w:noProof/>
        </w:rPr>
        <w:pict>
          <v:shape id="_x0000_s4350" style="position:absolute;margin-left:284pt;margin-top:821.65pt;width:6.65pt;height:6.8pt;z-index:-251643392;mso-position-horizontal-relative:page;mso-position-vertical-relative:page" coordsize="133,136" o:spt="100" o:allowincell="f" adj="0,,0" path="m66,117r-9,-1l49,113r-6,-4l37,104,33,97,30,90,27,83,26,75r,-7l26,59r2,-8l30,44r4,-7l39,31r5,-5l50,22r8,-3l74,19r7,3l88,26r5,5l98,37r4,7l104,51r2,8l107,68r-1,7l105,83r-3,7l99,97r-5,7l89,109r-7,4l74,116t4,18l90,131r10,-5l109,119r8,-8l124,102r5,-11l131,80r2,-12l132,55,129,43,124,32r-6,-9l110,15,101,8,90,3,78,1,66,,53,1,41,3,31,8r-9,7l14,23,8,32,3,43,,55,,68,,80,3,91r5,11l14,111r8,8l31,126r10,5l53,134r13,2e" fillcolor="#b20737" stroked="f">
            <v:stroke joinstyle="round"/>
            <v:formulas/>
            <v:path o:connecttype="segments"/>
            <w10:wrap anchorx="page" anchory="page"/>
          </v:shape>
        </w:pict>
      </w:r>
      <w:r w:rsidR="005E5BA9" w:rsidRPr="005E5BA9">
        <w:rPr>
          <w:noProof/>
        </w:rPr>
        <w:pict>
          <v:shape id="_x0000_s4351" style="position:absolute;margin-left:292.25pt;margin-top:821.65pt;width:6.15pt;height:9.35pt;z-index:-251642368;mso-position-horizontal-relative:page;mso-position-vertical-relative:page" coordsize="123,187" o:spt="100" o:allowincell="f" adj="0,,0" path="m62,117r-9,-1l46,113r-6,-4l35,103,30,97,27,90,25,83,24,75r,-7l24,59r1,-7l28,44r3,-7l35,31r5,-5l46,22r7,-3l70,19r7,3l82,26r5,5l91,37r3,7l96,52r1,7l98,68r-1,6l96,82r-2,7l91,96r-4,7l82,108r-5,5l70,115t-46,l26,118r4,4l33,125r5,3l42,131r6,2l54,134r6,1l68,136r12,-2l90,131r9,-6l106,118r6,-9l117,99r3,-11l122,77r1,-11l122,54,120,43,116,33r-4,-9l105,16,98,9,89,4,78,1,67,,59,,52,1,46,3,41,5,36,8r-4,3l28,14r-3,3l23,21,23,3,,3,,187r24,e" fillcolor="#b20737" stroked="f">
            <v:stroke joinstyle="round"/>
            <v:formulas/>
            <v:path o:connecttype="segments"/>
            <w10:wrap anchorx="page" anchory="page"/>
          </v:shape>
        </w:pict>
      </w:r>
      <w:r w:rsidR="005E5BA9" w:rsidRPr="005E5BA9">
        <w:rPr>
          <w:noProof/>
        </w:rPr>
        <w:pict>
          <v:shape id="_x0000_s4353" style="position:absolute;margin-left:310.95pt;margin-top:821.65pt;width:5.9pt;height:6.8pt;z-index:-251640320;mso-position-horizontal-relative:page;mso-position-vertical-relative:page" coordsize="118,136" o:spt="100" o:allowincell="f" adj="0,,0" path="m73,135r6,l84,134r5,-1l94,132r4,-1l101,130r3,-1l108,128r,-24l105,105r-3,2l98,109r-4,2l89,113r-5,1l78,115r-5,1l68,117r-8,-1l53,114r-7,-3l40,107r-5,-5l31,95,27,89,25,81r,-8l118,73,117,59,115,47,112,35,108,25r-6,-9l94,9,85,4,74,1,61,,49,,38,3,28,8r-8,6l13,22,7,31,3,41,,53,,66,,79,3,91r4,11l12,112r8,8l29,127r10,5l52,134r15,2m93,56r-68,l25,50r2,-6l29,38r3,-5l36,28r5,-4l46,21r6,-2l66,19r6,2l77,24r5,3l86,32r3,5l91,43r1,6e" fillcolor="#b20737" stroked="f">
            <v:stroke joinstyle="round"/>
            <v:formulas/>
            <v:path o:connecttype="segments"/>
            <w10:wrap anchorx="page" anchory="page"/>
          </v:shape>
        </w:pict>
      </w:r>
      <w:r w:rsidR="005E5BA9" w:rsidRPr="005E5BA9">
        <w:rPr>
          <w:noProof/>
        </w:rPr>
        <w:pict>
          <v:polyline id="_x0000_s4354" style="position:absolute;z-index:-251639296;mso-position-horizontal:absolute;mso-position-horizontal-relative:page;mso-position-vertical:absolute;mso-position-vertical-relative:page" points="324.2pt,824.45pt,324.15pt,823.85pt,324.05pt,823.35pt,323.9pt,822.9pt,323.7pt,822.55pt,323.45pt,822.2pt,323.15pt,821.95pt,322.75pt,821.8pt,322.3pt,821.65pt,321.45pt,821.65pt,321.15pt,821.7pt,320.85pt,821.75pt,320.6pt,821.9pt,320.35pt,822pt,320.15pt,822.2pt,319.95pt,822.35pt,319.75pt,822.6pt,319.65pt,822.85pt,319.6pt,822.85pt,319.6pt,821.8pt,318.45pt,821.8pt,318.45pt,828.3pt,319.65pt,828.3pt,319.65pt,825.3pt,319.65pt,824.75pt,319.7pt,824.3pt,319.85pt,823.85pt,320pt,823.5pt,320.2pt,823.15pt,320.5pt,822.9pt,320.8pt,822.75pt,321.2pt,822.6pt,321.65pt,822.6pt,321.95pt,822.65pt,322.2pt,822.75pt,322.45pt,822.9pt,322.6pt,823.1pt,322.75pt,823.35pt,322.85pt,823.65pt,322.95pt,824pt,322.95pt,824.45pt,323pt,824.95pt,323pt,828.3pt,324.2pt,828.3pt" coordsize="115,133" o:allowincell="f" fillcolor="#b20737" stroked="f">
            <w10:wrap anchorx="page" anchory="page"/>
          </v:polyline>
        </w:pict>
      </w:r>
      <w:r w:rsidR="005E5BA9" w:rsidRPr="005E5BA9">
        <w:rPr>
          <w:noProof/>
        </w:rPr>
        <w:pict>
          <v:polyline id="_x0000_s4355" style="position:absolute;z-index:-251638272;mso-position-horizontal:absolute;mso-position-horizontal-relative:page;mso-position-vertical:absolute;mso-position-vertical-relative:page" points="328.9pt,828.4pt,329.25pt,828.4pt,329.4pt,828.35pt,329.5pt,828.35pt,329.6pt,828.3pt,329.8pt,828.3pt,329.8pt,827.25pt,329.7pt,827.25pt,329.65pt,827.3pt,329.6pt,827.35pt,329.5pt,827.35pt,329.4pt,827.4pt,329.3pt,827.45pt,329.1pt,827.45pt,329pt,827.5pt,328.8pt,827.45pt,328.65pt,827.4pt,328.45pt,827.35pt,328.35pt,827.25pt,328.2pt,827.1pt,328.1pt,826.95pt,328.05pt,826.75pt,328pt,826.55pt,328pt,826.35pt,328pt,822.75pt,329.7pt,822.75pt,329.7pt,821.8pt,328pt,821.8pt,328pt,819.9pt,326.8pt,820.3pt,326.8pt,821.8pt,325.35pt,821.8pt,325.35pt,822.75pt,326.8pt,822.75pt,326.8pt,826.55pt,326.8pt,826.95pt,326.9pt,827.3pt,327pt,827.6pt,327.2pt,827.85pt,327.45pt,828.05pt,327.7pt,828.2pt,328pt,828.35pt,328.4pt,828.4pt,328.8pt,828.45pt" coordsize="89,171" o:allowincell="f" fillcolor="#b20737" stroked="f">
            <w10:wrap anchorx="page" anchory="page"/>
          </v:polyline>
        </w:pict>
      </w:r>
      <w:r w:rsidR="005E5BA9" w:rsidRPr="005E5BA9">
        <w:rPr>
          <w:noProof/>
        </w:rPr>
        <w:pict>
          <v:polyline id="_x0000_s4356" style="position:absolute;z-index:-251637248;mso-position-horizontal:absolute;mso-position-horizontal-relative:page;mso-position-vertical:absolute;mso-position-vertical-relative:page" points="337.95pt,820.5pt,340.7pt,820.5pt,340.7pt,819.4pt,333.9pt,819.4pt,333.9pt,820.5pt,336.65pt,820.5pt,336.65pt,828.3pt,337.95pt,828.3pt" coordsize="136,178" o:allowincell="f" fillcolor="#b20737" stroked="f">
            <w10:wrap anchorx="page" anchory="page"/>
          </v:polyline>
        </w:pict>
      </w:r>
      <w:r w:rsidR="005E5BA9" w:rsidRPr="005E5BA9">
        <w:rPr>
          <w:noProof/>
        </w:rPr>
        <w:pict>
          <v:shape id="_x0000_s4358" style="position:absolute;margin-left:347.55pt;margin-top:821.65pt;width:5.55pt;height:6.8pt;z-index:-251635200;mso-position-horizontal-relative:page;mso-position-vertical-relative:page" coordsize="111,136" o:spt="100" o:allowincell="f" adj="0,,0" path="m50,117r-4,-1l42,115r-4,-1l35,112r-3,-2l29,107r-2,-4l26,100r,-4l27,89r3,-6l34,79r6,-3l46,73r7,-1l60,71r26,l86,83r-1,6l84,94r-2,6l78,104r-4,5l70,112r-6,2l57,116t-2,19l61,134r6,-2l72,130r4,-3l80,124r3,-3l86,118r3,-2l89,133r22,l110,131r,-2l110,127r,-2l110,122r,-3l110,116r,-4l110,108r,-54l109,42,107,32r-3,-8l100,16,94,10,87,6,79,2,69,,47,,42,1,37,2,32,4,27,5,23,7,19,9r-4,3l17,33r3,-3l23,27r4,-2l31,23r5,-2l40,20r5,-1l61,19r6,1l72,22r5,3l80,29r3,5l84,39r1,7l86,53r-34,l43,54r-9,2l25,60r-8,4l10,70,4,77,1,85,,96r,8l2,112r4,6l10,124r6,4l23,131r7,3l38,135r10,1e" fillcolor="#b20737" stroked="f">
            <v:stroke joinstyle="round"/>
            <v:formulas/>
            <v:path o:connecttype="segments"/>
            <w10:wrap anchorx="page" anchory="page"/>
          </v:shape>
        </w:pict>
      </w:r>
      <w:r w:rsidR="005E5BA9" w:rsidRPr="005E5BA9">
        <w:rPr>
          <w:noProof/>
        </w:rPr>
        <w:pict>
          <v:polyline id="_x0000_s4359" style="position:absolute;z-index:-251634176;mso-position-horizontal:absolute;mso-position-horizontal-relative:page;mso-position-vertical:absolute;mso-position-vertical-relative:page" points="364.45pt,824.15pt,364.4pt,823.65pt,364.35pt,823.2pt,364.2pt,822.85pt,364.05pt,822.5pt,363.8pt,822.2pt,363.5pt,821.95pt,363.1pt,821.75pt,362.65pt,821.65pt,361.95pt,821.65pt,361.7pt,821.7pt,361.45pt,821.75pt,361.2pt,821.85pt,360.95pt,822pt,360.7pt,822.15pt,360.5pt,822.35pt,360.3pt,822.6pt,360.15pt,822.9pt,5in,822.6pt,359.85pt,822.35pt,359.65pt,822.15pt,359.45pt,822pt,359.25pt,821.85pt,359pt,821.75pt,358.75pt,821.7pt,358.5pt,821.65pt,357.95pt,821.65pt,357.7pt,821.7pt,357.4pt,821.75pt,357.2pt,821.85pt,356.95pt,821.95pt,356.75pt,822.1pt,356.55pt,822.3pt,356.4pt,822.5pt,356.25pt,822.75pt,356.2pt,822.75pt,356.2pt,821.8pt,355.1pt,821.8pt,355.1pt,828.3pt,356.3pt,828.3pt,356.3pt,825.05pt,356.3pt,824.6pt,356.35pt,824.2pt,356.45pt,823.85pt,356.55pt,823.5pt,356.75pt,823.2pt,357pt,822.95pt,357.25pt,822.75pt,357.6pt,822.6pt,358.25pt,822.6pt,358.5pt,822.7pt,358.7pt,822.85pt,358.85pt,823.05pt,358.95pt,823.3pt,359.05pt,823.55pt,359.1pt,823.85pt,359.1pt,824.15pt,359.15pt,824.45pt,359.15pt,828.3pt,360.35pt,828.3pt,360.35pt,825.05pt,360.35pt,824.6pt,360.4pt,824.2pt,360.5pt,823.85pt,360.65pt,823.5pt,360.8pt,823.2pt,361.05pt,822.95pt,361.35pt,822.75pt,361.65pt,822.6pt,362.35pt,822.6pt,362.6pt,822.7pt,362.8pt,822.85pt,362.95pt,823.05pt,363.05pt,823.3pt,363.15pt,823.55pt,363.2pt,823.85pt,363.2pt,824.15pt,363.25pt,824.45pt,363.25pt,828.3pt,364.45pt,828.3pt" coordsize="187,133" o:allowincell="f" fillcolor="#b20737" stroked="f">
            <w10:wrap anchorx="page" anchory="page"/>
          </v:polyline>
        </w:pict>
      </w:r>
      <w:r w:rsidR="005E5BA9" w:rsidRPr="005E5BA9">
        <w:rPr>
          <w:noProof/>
        </w:rPr>
        <w:pict>
          <v:shape id="_x0000_s4360" style="position:absolute;margin-left:373.9pt;margin-top:740.9pt;width:6.55pt;height:6.6pt;z-index:-251633152;mso-position-horizontal-relative:page;mso-position-vertical-relative:page" coordsize="131,132" o:spt="100" o:allowincell="f" adj="0,,0" path="m72,105r5,-1l81,102r4,-2l89,97r3,-4l95,88r2,-5l99,78r-14,l84,80r-1,3l82,85r-2,2l78,89r-3,2l73,92r-3,l67,93,62,92,58,91,54,89,51,86,48,83,46,79,45,75,44,70r,-4l44,60r1,-4l46,51r2,-3l50,44r3,-2l57,40r4,-1l72,39r3,1l77,42r3,1l81,45r2,3l84,50r1,3l99,53,97,47,95,42,92,38,89,34,85,31,81,29,77,27,72,26r-13,l52,28r-6,3l41,35r-4,4l34,45r-3,6l30,58r,8l30,73r2,7l34,86r3,6l42,96r5,4l53,103r6,2l67,106t-2,13l56,118r-9,-3l40,112r-7,-5l27,100,22,93,19,85,16,75r,-9l16,56,19,46r3,-8l27,31r6,-7l40,19r7,-3l56,13r18,l82,16r8,3l97,24r6,7l108,38r3,8l114,56r1,10l114,75r-3,10l108,93r-5,7l97,107r-7,5l82,115r-8,3m77,130r11,-3l98,122r9,-6l115,108r7,-9l126,88r3,-11l131,66,129,54,126,43,122,32r-7,-9l107,15,98,9,88,4,77,1,65,,53,1,42,4,32,9r-9,6l15,23,8,32,4,43,1,54,,66,1,77,4,88,8,99r7,9l23,116r9,6l42,127r11,3l65,132e" fillcolor="#b20737" stroked="f">
            <v:stroke joinstyle="round"/>
            <v:formulas/>
            <v:path o:connecttype="segments"/>
            <w10:wrap anchorx="page" anchory="page"/>
          </v:shape>
        </w:pict>
      </w:r>
      <w:r>
        <w:rPr>
          <w:rFonts w:ascii="Arial Narrow" w:hAnsi="Arial Narrow"/>
          <w:b/>
          <w:bCs/>
          <w:color w:val="FFFFFF"/>
          <w:spacing w:val="-24"/>
          <w:w w:val="104"/>
          <w:position w:val="-1"/>
          <w:sz w:val="84"/>
          <w:szCs w:val="84"/>
        </w:rPr>
        <w:t xml:space="preserve">       </w:t>
      </w:r>
      <w:r w:rsidR="00683F59">
        <w:rPr>
          <w:rFonts w:ascii="Arial Narrow" w:hAnsi="Arial Narrow"/>
          <w:b/>
          <w:bCs/>
          <w:color w:val="FFFFFF"/>
          <w:spacing w:val="-24"/>
          <w:w w:val="104"/>
          <w:position w:val="-1"/>
          <w:sz w:val="84"/>
          <w:szCs w:val="84"/>
        </w:rPr>
        <w:t>T</w:t>
      </w:r>
      <w:r>
        <w:rPr>
          <w:rFonts w:ascii="Arial Narrow" w:hAnsi="Arial Narrow"/>
          <w:b/>
          <w:bCs/>
          <w:color w:val="FFFFFF"/>
          <w:w w:val="104"/>
          <w:position w:val="-1"/>
          <w:sz w:val="84"/>
          <w:szCs w:val="84"/>
        </w:rPr>
        <w:t>eaching &amp; Learning Plan</w:t>
      </w:r>
    </w:p>
    <w:p w:rsidR="00683F59" w:rsidRDefault="00A60588" w:rsidP="0025113F">
      <w:pPr>
        <w:widowControl w:val="0"/>
        <w:autoSpaceDE w:val="0"/>
        <w:autoSpaceDN w:val="0"/>
        <w:adjustRightInd w:val="0"/>
        <w:spacing w:after="979" w:line="670" w:lineRule="exact"/>
        <w:jc w:val="center"/>
        <w:rPr>
          <w:color w:val="B20737"/>
        </w:rPr>
      </w:pPr>
      <w:r w:rsidRPr="00A60588">
        <w:rPr>
          <w:rFonts w:ascii="Arial Narrow" w:hAnsi="Arial Narrow"/>
          <w:b/>
          <w:bCs/>
          <w:noProof/>
          <w:color w:val="FFFFFF"/>
          <w:w w:val="104"/>
          <w:position w:val="-1"/>
          <w:sz w:val="84"/>
          <w:szCs w:val="84"/>
          <w:lang w:val="en-US" w:eastAsia="zh-TW"/>
        </w:rPr>
        <w:pict>
          <v:shapetype id="_x0000_t202" coordsize="21600,21600" o:spt="202" path="m,l,21600r21600,l21600,xe">
            <v:stroke joinstyle="miter"/>
            <v:path gradientshapeok="t" o:connecttype="rect"/>
          </v:shapetype>
          <v:shape id="_x0000_s27969" type="#_x0000_t202" style="position:absolute;left:0;text-align:left;margin-left:134.65pt;margin-top:176.5pt;width:278.4pt;height:51.6pt;z-index:251958784;mso-height-percent:200;mso-height-percent:200;mso-width-relative:margin;mso-height-relative:margin" filled="f" stroked="f">
            <v:fill opacity="0"/>
            <v:textbox style="mso-fit-shape-to-text:t">
              <w:txbxContent>
                <w:p w:rsidR="00A60588" w:rsidRPr="00FB0870" w:rsidRDefault="00A60588" w:rsidP="00FB0870">
                  <w:pPr>
                    <w:shd w:val="clear" w:color="auto" w:fill="C00000"/>
                    <w:jc w:val="center"/>
                    <w:rPr>
                      <w:rFonts w:ascii="Arial" w:hAnsi="Arial" w:cs="Arial"/>
                      <w:b/>
                      <w:color w:val="FFFFFF" w:themeColor="background1"/>
                      <w:sz w:val="52"/>
                      <w:szCs w:val="52"/>
                    </w:rPr>
                  </w:pPr>
                  <w:r w:rsidRPr="00FB0870">
                    <w:rPr>
                      <w:rFonts w:ascii="Arial" w:hAnsi="Arial" w:cs="Arial"/>
                      <w:b/>
                      <w:color w:val="FFFFFF" w:themeColor="background1"/>
                      <w:sz w:val="52"/>
                      <w:szCs w:val="52"/>
                    </w:rPr>
                    <w:t>Created by Teachers</w:t>
                  </w:r>
                </w:p>
              </w:txbxContent>
            </v:textbox>
          </v:shape>
        </w:pict>
      </w:r>
      <w:r w:rsidR="00683F59">
        <w:rPr>
          <w:rFonts w:ascii="Arial" w:hAnsi="Arial"/>
          <w:b/>
          <w:bCs/>
          <w:color w:val="FFFFFF"/>
          <w:w w:val="98"/>
          <w:sz w:val="60"/>
          <w:szCs w:val="60"/>
        </w:rPr>
        <w:t>Plan:</w:t>
      </w:r>
      <w:r w:rsidR="00DB4749">
        <w:rPr>
          <w:rFonts w:ascii="Arial" w:hAnsi="Arial"/>
          <w:b/>
          <w:bCs/>
          <w:color w:val="FFFFFF"/>
          <w:spacing w:val="18"/>
          <w:w w:val="98"/>
          <w:sz w:val="60"/>
          <w:szCs w:val="60"/>
        </w:rPr>
        <w:t xml:space="preserve"> </w:t>
      </w:r>
      <w:r w:rsidR="00F912A5">
        <w:rPr>
          <w:rFonts w:ascii="Arial" w:hAnsi="Arial"/>
          <w:b/>
          <w:bCs/>
          <w:color w:val="FFFFFF"/>
          <w:spacing w:val="18"/>
          <w:w w:val="98"/>
          <w:sz w:val="60"/>
          <w:szCs w:val="60"/>
        </w:rPr>
        <w:t>Addition, Subtraction, Multiplication and Division of Decimals</w:t>
      </w:r>
      <w:r w:rsidR="0025113F">
        <w:rPr>
          <w:rFonts w:ascii="Arial" w:hAnsi="Arial"/>
          <w:b/>
          <w:bCs/>
          <w:color w:val="FFFFFF"/>
          <w:spacing w:val="18"/>
          <w:w w:val="98"/>
          <w:sz w:val="60"/>
          <w:szCs w:val="60"/>
        </w:rPr>
        <w:br/>
      </w:r>
      <w:r w:rsidR="00683F59">
        <w:rPr>
          <w:rFonts w:ascii="Arial" w:hAnsi="Arial"/>
          <w:b/>
          <w:bCs/>
          <w:color w:val="FFFFFF"/>
          <w:w w:val="96"/>
          <w:sz w:val="36"/>
          <w:szCs w:val="36"/>
        </w:rPr>
        <w:t>Junior</w:t>
      </w:r>
      <w:r w:rsidR="00683F59">
        <w:rPr>
          <w:rFonts w:ascii="Arial" w:hAnsi="Arial"/>
          <w:b/>
          <w:bCs/>
          <w:color w:val="FFFFFF"/>
          <w:spacing w:val="10"/>
          <w:w w:val="96"/>
          <w:sz w:val="36"/>
          <w:szCs w:val="36"/>
        </w:rPr>
        <w:t xml:space="preserve"> </w:t>
      </w:r>
      <w:r w:rsidR="00683F59">
        <w:rPr>
          <w:rFonts w:ascii="Arial" w:hAnsi="Arial"/>
          <w:b/>
          <w:bCs/>
          <w:color w:val="FFFFFF"/>
          <w:w w:val="96"/>
          <w:sz w:val="36"/>
          <w:szCs w:val="36"/>
        </w:rPr>
        <w:t>Certificate</w:t>
      </w:r>
      <w:r w:rsidR="00683F59">
        <w:rPr>
          <w:rFonts w:ascii="Arial" w:hAnsi="Arial"/>
          <w:b/>
          <w:bCs/>
          <w:color w:val="FFFFFF"/>
          <w:spacing w:val="9"/>
          <w:w w:val="96"/>
          <w:sz w:val="36"/>
          <w:szCs w:val="36"/>
        </w:rPr>
        <w:t xml:space="preserve"> </w:t>
      </w:r>
      <w:r w:rsidR="00683F59">
        <w:rPr>
          <w:rFonts w:ascii="Arial" w:hAnsi="Arial"/>
          <w:b/>
          <w:bCs/>
          <w:color w:val="FFFFFF"/>
          <w:w w:val="96"/>
          <w:sz w:val="36"/>
          <w:szCs w:val="36"/>
        </w:rPr>
        <w:t>Syllabus</w:t>
      </w:r>
      <w:r w:rsidR="0025113F">
        <w:rPr>
          <w:rFonts w:ascii="Arial" w:hAnsi="Arial"/>
          <w:b/>
          <w:bCs/>
          <w:color w:val="FFFFFF"/>
          <w:w w:val="96"/>
          <w:sz w:val="36"/>
          <w:szCs w:val="36"/>
        </w:rPr>
        <w:br/>
      </w:r>
      <w:r w:rsidR="00683F59">
        <w:rPr>
          <w:rFonts w:ascii="Arial" w:hAnsi="Arial"/>
          <w:b/>
          <w:bCs/>
          <w:color w:val="FFFFFF"/>
          <w:w w:val="97"/>
          <w:sz w:val="36"/>
          <w:szCs w:val="36"/>
        </w:rPr>
        <w:t>Leaving</w:t>
      </w:r>
      <w:r w:rsidR="00683F59">
        <w:rPr>
          <w:rFonts w:ascii="Arial" w:hAnsi="Arial"/>
          <w:b/>
          <w:bCs/>
          <w:color w:val="FFFFFF"/>
          <w:spacing w:val="2"/>
          <w:w w:val="97"/>
          <w:sz w:val="36"/>
          <w:szCs w:val="36"/>
        </w:rPr>
        <w:t xml:space="preserve"> </w:t>
      </w:r>
      <w:r w:rsidR="00683F59">
        <w:rPr>
          <w:rFonts w:ascii="Arial" w:hAnsi="Arial"/>
          <w:b/>
          <w:bCs/>
          <w:color w:val="FFFFFF"/>
          <w:w w:val="97"/>
          <w:sz w:val="36"/>
          <w:szCs w:val="36"/>
        </w:rPr>
        <w:t>Certificate</w:t>
      </w:r>
      <w:r w:rsidR="00683F59">
        <w:rPr>
          <w:rFonts w:ascii="Arial" w:hAnsi="Arial"/>
          <w:b/>
          <w:bCs/>
          <w:color w:val="FFFFFF"/>
          <w:spacing w:val="1"/>
          <w:w w:val="97"/>
          <w:sz w:val="36"/>
          <w:szCs w:val="36"/>
        </w:rPr>
        <w:t xml:space="preserve"> </w:t>
      </w:r>
      <w:r w:rsidR="00683F59">
        <w:rPr>
          <w:rFonts w:ascii="Arial" w:hAnsi="Arial"/>
          <w:b/>
          <w:bCs/>
          <w:color w:val="FFFFFF"/>
          <w:w w:val="97"/>
          <w:sz w:val="36"/>
          <w:szCs w:val="36"/>
        </w:rPr>
        <w:t>Syllabus</w:t>
      </w:r>
    </w:p>
    <w:p w:rsidR="00683F59" w:rsidRDefault="00683F59" w:rsidP="00DB4749">
      <w:pPr>
        <w:jc w:val="center"/>
        <w:rPr>
          <w:color w:val="B20737"/>
        </w:rPr>
      </w:pPr>
    </w:p>
    <w:p w:rsidR="00683F59" w:rsidRDefault="00683F59" w:rsidP="00A21226">
      <w:pPr>
        <w:rPr>
          <w:color w:val="B20737"/>
        </w:rPr>
      </w:pPr>
    </w:p>
    <w:p w:rsidR="00CD729F" w:rsidRDefault="00CD729F" w:rsidP="00A21226">
      <w:pPr>
        <w:rPr>
          <w:color w:val="B20737"/>
        </w:rPr>
      </w:pPr>
    </w:p>
    <w:p w:rsidR="00A60588" w:rsidRDefault="00A60588" w:rsidP="00A21226">
      <w:pPr>
        <w:rPr>
          <w:color w:val="B20737"/>
        </w:rPr>
      </w:pPr>
    </w:p>
    <w:p w:rsidR="00A60588" w:rsidRDefault="00A60588" w:rsidP="00A21226">
      <w:pPr>
        <w:rPr>
          <w:color w:val="B20737"/>
        </w:rPr>
      </w:pPr>
    </w:p>
    <w:p w:rsidR="00A60588" w:rsidRDefault="00A60588" w:rsidP="00A21226">
      <w:pPr>
        <w:rPr>
          <w:color w:val="B20737"/>
        </w:rPr>
      </w:pPr>
    </w:p>
    <w:p w:rsidR="00A60588" w:rsidRDefault="00A60588" w:rsidP="00A21226">
      <w:pPr>
        <w:rPr>
          <w:color w:val="B20737"/>
        </w:rPr>
      </w:pPr>
    </w:p>
    <w:p w:rsidR="00A60588" w:rsidRDefault="00A60588" w:rsidP="00A21226">
      <w:pPr>
        <w:rPr>
          <w:color w:val="B20737"/>
        </w:rPr>
      </w:pPr>
    </w:p>
    <w:p w:rsidR="00A60588" w:rsidRDefault="00A60588" w:rsidP="00A21226">
      <w:pPr>
        <w:rPr>
          <w:color w:val="B20737"/>
        </w:rPr>
        <w:sectPr w:rsidR="00A60588" w:rsidSect="00683F59">
          <w:headerReference w:type="default" r:id="rId9"/>
          <w:pgSz w:w="11906" w:h="16838"/>
          <w:pgMar w:top="0" w:right="278" w:bottom="0" w:left="567" w:header="0" w:footer="0" w:gutter="0"/>
          <w:cols w:space="708"/>
          <w:docGrid w:linePitch="360"/>
        </w:sectPr>
      </w:pPr>
    </w:p>
    <w:p w:rsidR="007C6B53" w:rsidRDefault="005B0BFA" w:rsidP="007C6B53">
      <w:pPr>
        <w:rPr>
          <w:color w:val="B20737"/>
        </w:rPr>
      </w:pPr>
      <w:r>
        <w:rPr>
          <w:noProof/>
          <w:color w:val="B20737"/>
          <w:lang w:eastAsia="en-IE"/>
        </w:rPr>
        <w:lastRenderedPageBreak/>
        <w:pict>
          <v:rect id="_x0000_s3936" style="position:absolute;margin-left:417.8pt;margin-top:-25.7pt;width:175.45pt;height:842pt;z-index:251822592" o:regroupid="24" filled="f" stroked="f">
            <v:fill opacity="0"/>
          </v:rect>
        </w:pict>
      </w:r>
      <w:r>
        <w:rPr>
          <w:noProof/>
          <w:color w:val="B20737"/>
          <w:lang w:eastAsia="en-IE"/>
        </w:rPr>
        <w:pict>
          <v:shape id="_x0000_s3934" type="#_x0000_t202" style="position:absolute;margin-left:9.8pt;margin-top:-25.7pt;width:415.5pt;height:842pt;z-index:251820544;mso-width-relative:margin;mso-height-relative:margin" o:regroupid="23" fillcolor="#fff6de" stroked="f">
            <v:textbox style="mso-next-textbox:#_x0000_s3934">
              <w:txbxContent>
                <w:p w:rsidR="005B0BFA" w:rsidRDefault="005B0BFA" w:rsidP="008E24F9">
                  <w:pPr>
                    <w:rPr>
                      <w:rFonts w:ascii="Arial" w:hAnsi="Arial" w:cs="Arial"/>
                      <w:color w:val="B20737"/>
                      <w:sz w:val="20"/>
                      <w:szCs w:val="20"/>
                    </w:rPr>
                  </w:pPr>
                </w:p>
                <w:p w:rsidR="005B0BFA" w:rsidRDefault="005B0BFA" w:rsidP="008E24F9">
                  <w:pPr>
                    <w:rPr>
                      <w:rFonts w:ascii="Arial" w:hAnsi="Arial" w:cs="Arial"/>
                      <w:color w:val="B20737"/>
                      <w:sz w:val="20"/>
                      <w:szCs w:val="20"/>
                    </w:rPr>
                  </w:pPr>
                </w:p>
                <w:p w:rsidR="005B0BFA" w:rsidRPr="00363049" w:rsidRDefault="005B0BFA" w:rsidP="008E24F9">
                  <w:pPr>
                    <w:rPr>
                      <w:rFonts w:ascii="Arial" w:hAnsi="Arial" w:cs="Arial"/>
                      <w:color w:val="B20737"/>
                      <w:sz w:val="20"/>
                      <w:szCs w:val="20"/>
                    </w:rPr>
                  </w:pPr>
                </w:p>
                <w:p w:rsidR="005B0BFA" w:rsidRPr="004213B5" w:rsidRDefault="005B0BFA" w:rsidP="008E24F9">
                  <w:pPr>
                    <w:rPr>
                      <w:rFonts w:ascii="Arial Narrow" w:hAnsi="Arial Narrow" w:cs="Arial"/>
                      <w:b/>
                      <w:color w:val="B20737"/>
                      <w:sz w:val="40"/>
                      <w:szCs w:val="40"/>
                    </w:rPr>
                  </w:pPr>
                  <w:r>
                    <w:rPr>
                      <w:rFonts w:ascii="Arial Narrow" w:hAnsi="Arial Narrow" w:cs="Arial"/>
                      <w:b/>
                      <w:color w:val="B20737"/>
                      <w:sz w:val="52"/>
                      <w:szCs w:val="52"/>
                    </w:rPr>
                    <w:t>Teaching &amp; Learning Plan</w:t>
                  </w:r>
                  <w:r w:rsidRPr="00AA75FF">
                    <w:rPr>
                      <w:rFonts w:ascii="Arial Narrow" w:hAnsi="Arial Narrow" w:cs="Arial"/>
                      <w:b/>
                      <w:color w:val="B20737"/>
                      <w:sz w:val="52"/>
                      <w:szCs w:val="52"/>
                    </w:rPr>
                    <w:t>:</w:t>
                  </w:r>
                  <w:r>
                    <w:rPr>
                      <w:rFonts w:ascii="Arial Narrow" w:hAnsi="Arial Narrow" w:cs="Arial"/>
                      <w:b/>
                      <w:color w:val="B20737"/>
                      <w:sz w:val="52"/>
                      <w:szCs w:val="52"/>
                    </w:rPr>
                    <w:t xml:space="preserve"> </w:t>
                  </w:r>
                  <w:r w:rsidRPr="004213B5">
                    <w:rPr>
                      <w:rFonts w:ascii="Arial Narrow" w:hAnsi="Arial Narrow" w:cs="Arial"/>
                      <w:b/>
                      <w:color w:val="B20737"/>
                      <w:sz w:val="40"/>
                      <w:szCs w:val="40"/>
                    </w:rPr>
                    <w:t xml:space="preserve">Addition, Subtraction, </w:t>
                  </w:r>
                  <w:r>
                    <w:rPr>
                      <w:rFonts w:ascii="Arial Narrow" w:hAnsi="Arial Narrow" w:cs="Arial"/>
                      <w:b/>
                      <w:color w:val="B20737"/>
                      <w:sz w:val="40"/>
                      <w:szCs w:val="40"/>
                    </w:rPr>
                    <w:t>Multiplication and division with decimals</w:t>
                  </w:r>
                </w:p>
                <w:p w:rsidR="005B0BFA" w:rsidRDefault="005B0BFA" w:rsidP="008E24F9">
                  <w:pPr>
                    <w:widowControl w:val="0"/>
                    <w:autoSpaceDE w:val="0"/>
                    <w:autoSpaceDN w:val="0"/>
                    <w:adjustRightInd w:val="0"/>
                    <w:spacing w:after="113" w:line="451" w:lineRule="exact"/>
                    <w:rPr>
                      <w:rFonts w:ascii="Arial Black" w:hAnsi="Arial Black"/>
                      <w:color w:val="B20737"/>
                      <w:w w:val="95"/>
                      <w:sz w:val="32"/>
                      <w:szCs w:val="32"/>
                    </w:rPr>
                  </w:pPr>
                  <w:r>
                    <w:rPr>
                      <w:rFonts w:ascii="Arial Black" w:hAnsi="Arial Black"/>
                      <w:color w:val="B20737"/>
                      <w:w w:val="95"/>
                      <w:sz w:val="32"/>
                      <w:szCs w:val="32"/>
                    </w:rPr>
                    <w:t>Aims</w:t>
                  </w:r>
                </w:p>
                <w:p w:rsidR="005B0BFA" w:rsidRDefault="005B0BFA" w:rsidP="00853E88">
                  <w:pPr>
                    <w:pStyle w:val="ListParagraph"/>
                    <w:widowControl w:val="0"/>
                    <w:numPr>
                      <w:ilvl w:val="0"/>
                      <w:numId w:val="1"/>
                    </w:numPr>
                    <w:autoSpaceDE w:val="0"/>
                    <w:autoSpaceDN w:val="0"/>
                    <w:adjustRightInd w:val="0"/>
                    <w:spacing w:after="57" w:line="360" w:lineRule="auto"/>
                    <w:ind w:left="360"/>
                    <w:rPr>
                      <w:rFonts w:ascii="Arial" w:hAnsi="Arial"/>
                      <w:iCs/>
                      <w:color w:val="B20737"/>
                      <w:w w:val="96"/>
                      <w:sz w:val="20"/>
                      <w:szCs w:val="20"/>
                    </w:rPr>
                  </w:pPr>
                  <w:r>
                    <w:rPr>
                      <w:rFonts w:ascii="Arial" w:hAnsi="Arial"/>
                      <w:iCs/>
                      <w:color w:val="B20737"/>
                      <w:w w:val="96"/>
                      <w:sz w:val="20"/>
                      <w:szCs w:val="20"/>
                    </w:rPr>
                    <w:t>To familiarise students with the operations of addition, subtraction, multiplication and division of decimals.</w:t>
                  </w:r>
                </w:p>
                <w:p w:rsidR="005B0BFA" w:rsidRPr="00456E57" w:rsidRDefault="005B0BFA" w:rsidP="00853E88">
                  <w:pPr>
                    <w:pStyle w:val="ListParagraph"/>
                    <w:widowControl w:val="0"/>
                    <w:numPr>
                      <w:ilvl w:val="0"/>
                      <w:numId w:val="1"/>
                    </w:numPr>
                    <w:autoSpaceDE w:val="0"/>
                    <w:autoSpaceDN w:val="0"/>
                    <w:adjustRightInd w:val="0"/>
                    <w:spacing w:after="57" w:line="360" w:lineRule="auto"/>
                    <w:ind w:left="360"/>
                    <w:rPr>
                      <w:rFonts w:ascii="Arial" w:hAnsi="Arial"/>
                      <w:iCs/>
                      <w:color w:val="B20737"/>
                      <w:w w:val="96"/>
                      <w:sz w:val="20"/>
                      <w:szCs w:val="20"/>
                    </w:rPr>
                  </w:pPr>
                  <w:r>
                    <w:rPr>
                      <w:rFonts w:ascii="Arial" w:hAnsi="Arial"/>
                      <w:iCs/>
                      <w:color w:val="B20737"/>
                      <w:w w:val="96"/>
                      <w:sz w:val="20"/>
                      <w:szCs w:val="20"/>
                    </w:rPr>
                    <w:t>To enable students to understand the “shortcuts” used through an understanding of basic concepts using the links between fractions and decimals.</w:t>
                  </w:r>
                </w:p>
                <w:p w:rsidR="005B0BFA" w:rsidRPr="00853E88" w:rsidRDefault="005B0BFA" w:rsidP="00853E88">
                  <w:pPr>
                    <w:widowControl w:val="0"/>
                    <w:autoSpaceDE w:val="0"/>
                    <w:autoSpaceDN w:val="0"/>
                    <w:adjustRightInd w:val="0"/>
                    <w:spacing w:after="57" w:line="223" w:lineRule="exact"/>
                    <w:rPr>
                      <w:rFonts w:ascii="Arial" w:hAnsi="Arial"/>
                      <w:b/>
                      <w:color w:val="B20737"/>
                      <w:w w:val="138"/>
                      <w:sz w:val="20"/>
                      <w:szCs w:val="20"/>
                    </w:rPr>
                  </w:pPr>
                </w:p>
                <w:p w:rsidR="005B0BFA" w:rsidRDefault="005B0BFA" w:rsidP="008E24F9">
                  <w:pPr>
                    <w:widowControl w:val="0"/>
                    <w:autoSpaceDE w:val="0"/>
                    <w:autoSpaceDN w:val="0"/>
                    <w:adjustRightInd w:val="0"/>
                    <w:spacing w:after="114" w:line="451" w:lineRule="exact"/>
                    <w:rPr>
                      <w:rFonts w:ascii="Arial Black" w:hAnsi="Arial Black"/>
                      <w:color w:val="B20737"/>
                      <w:w w:val="95"/>
                      <w:sz w:val="32"/>
                      <w:szCs w:val="32"/>
                    </w:rPr>
                  </w:pPr>
                  <w:r>
                    <w:rPr>
                      <w:rFonts w:ascii="Arial Black" w:hAnsi="Arial Black"/>
                      <w:color w:val="B20737"/>
                      <w:w w:val="95"/>
                      <w:sz w:val="32"/>
                      <w:szCs w:val="32"/>
                    </w:rPr>
                    <w:t>Prior</w:t>
                  </w:r>
                  <w:r>
                    <w:rPr>
                      <w:rFonts w:ascii="Arial Black" w:hAnsi="Arial Black"/>
                      <w:color w:val="B20737"/>
                      <w:spacing w:val="29"/>
                      <w:w w:val="95"/>
                      <w:sz w:val="32"/>
                      <w:szCs w:val="32"/>
                    </w:rPr>
                    <w:t xml:space="preserve"> </w:t>
                  </w:r>
                  <w:r>
                    <w:rPr>
                      <w:rFonts w:ascii="Arial Black" w:hAnsi="Arial Black"/>
                      <w:color w:val="B20737"/>
                      <w:w w:val="95"/>
                      <w:sz w:val="32"/>
                      <w:szCs w:val="32"/>
                    </w:rPr>
                    <w:t>Knowledge</w:t>
                  </w:r>
                </w:p>
                <w:p w:rsidR="005B0BFA" w:rsidRPr="005F6B39" w:rsidRDefault="005B0BFA" w:rsidP="008E24F9">
                  <w:pPr>
                    <w:widowControl w:val="0"/>
                    <w:autoSpaceDE w:val="0"/>
                    <w:autoSpaceDN w:val="0"/>
                    <w:adjustRightInd w:val="0"/>
                    <w:spacing w:after="227" w:line="223" w:lineRule="exact"/>
                    <w:rPr>
                      <w:rFonts w:ascii="Arial" w:hAnsi="Arial"/>
                      <w:i/>
                      <w:iCs/>
                      <w:color w:val="B20737"/>
                      <w:w w:val="96"/>
                      <w:sz w:val="20"/>
                      <w:szCs w:val="20"/>
                    </w:rPr>
                  </w:pPr>
                  <w:r w:rsidRPr="005F6B39">
                    <w:rPr>
                      <w:rFonts w:ascii="Arial" w:hAnsi="Arial"/>
                      <w:i/>
                      <w:iCs/>
                      <w:color w:val="B20737"/>
                      <w:w w:val="96"/>
                      <w:sz w:val="20"/>
                      <w:szCs w:val="20"/>
                    </w:rPr>
                    <w:t>Prior</w:t>
                  </w:r>
                  <w:r w:rsidRPr="005F6B39">
                    <w:rPr>
                      <w:rFonts w:ascii="Arial" w:hAnsi="Arial"/>
                      <w:i/>
                      <w:iCs/>
                      <w:color w:val="B20737"/>
                      <w:spacing w:val="2"/>
                      <w:w w:val="96"/>
                      <w:sz w:val="20"/>
                      <w:szCs w:val="20"/>
                    </w:rPr>
                    <w:t xml:space="preserve"> </w:t>
                  </w:r>
                  <w:r w:rsidRPr="005F6B39">
                    <w:rPr>
                      <w:rFonts w:ascii="Arial" w:hAnsi="Arial"/>
                      <w:i/>
                      <w:iCs/>
                      <w:color w:val="B20737"/>
                      <w:w w:val="96"/>
                      <w:sz w:val="20"/>
                      <w:szCs w:val="20"/>
                    </w:rPr>
                    <w:t>knowledge</w:t>
                  </w:r>
                  <w:r w:rsidRPr="005F6B39">
                    <w:rPr>
                      <w:rFonts w:ascii="Arial" w:hAnsi="Arial"/>
                      <w:i/>
                      <w:iCs/>
                      <w:color w:val="B20737"/>
                      <w:spacing w:val="2"/>
                      <w:w w:val="96"/>
                      <w:sz w:val="20"/>
                      <w:szCs w:val="20"/>
                    </w:rPr>
                    <w:t xml:space="preserve"> </w:t>
                  </w:r>
                  <w:r w:rsidRPr="005F6B39">
                    <w:rPr>
                      <w:rFonts w:ascii="Arial" w:hAnsi="Arial"/>
                      <w:i/>
                      <w:iCs/>
                      <w:color w:val="B20737"/>
                      <w:w w:val="96"/>
                      <w:sz w:val="20"/>
                      <w:szCs w:val="20"/>
                    </w:rPr>
                    <w:t>and</w:t>
                  </w:r>
                  <w:r w:rsidRPr="005F6B39">
                    <w:rPr>
                      <w:rFonts w:ascii="Arial" w:hAnsi="Arial"/>
                      <w:i/>
                      <w:iCs/>
                      <w:color w:val="B20737"/>
                      <w:spacing w:val="2"/>
                      <w:w w:val="96"/>
                      <w:sz w:val="20"/>
                      <w:szCs w:val="20"/>
                    </w:rPr>
                    <w:t xml:space="preserve"> </w:t>
                  </w:r>
                  <w:r w:rsidRPr="005F6B39">
                    <w:rPr>
                      <w:rFonts w:ascii="Arial" w:hAnsi="Arial"/>
                      <w:i/>
                      <w:iCs/>
                      <w:color w:val="B20737"/>
                      <w:w w:val="96"/>
                      <w:sz w:val="20"/>
                      <w:szCs w:val="20"/>
                    </w:rPr>
                    <w:t>experience</w:t>
                  </w:r>
                  <w:r w:rsidRPr="005F6B39">
                    <w:rPr>
                      <w:rFonts w:ascii="Arial" w:hAnsi="Arial"/>
                      <w:i/>
                      <w:iCs/>
                      <w:color w:val="B20737"/>
                      <w:spacing w:val="1"/>
                      <w:w w:val="96"/>
                      <w:sz w:val="20"/>
                      <w:szCs w:val="20"/>
                    </w:rPr>
                    <w:t xml:space="preserve"> </w:t>
                  </w:r>
                  <w:r w:rsidRPr="005F6B39">
                    <w:rPr>
                      <w:rFonts w:ascii="Arial" w:hAnsi="Arial"/>
                      <w:i/>
                      <w:iCs/>
                      <w:color w:val="B20737"/>
                      <w:w w:val="96"/>
                      <w:sz w:val="20"/>
                      <w:szCs w:val="20"/>
                    </w:rPr>
                    <w:t>of</w:t>
                  </w:r>
                  <w:r w:rsidRPr="005F6B39">
                    <w:rPr>
                      <w:rFonts w:ascii="Arial" w:hAnsi="Arial"/>
                      <w:i/>
                      <w:iCs/>
                      <w:color w:val="B20737"/>
                      <w:spacing w:val="2"/>
                      <w:w w:val="96"/>
                      <w:sz w:val="20"/>
                      <w:szCs w:val="20"/>
                    </w:rPr>
                    <w:t xml:space="preserve"> </w:t>
                  </w:r>
                  <w:r w:rsidRPr="005F6B39">
                    <w:rPr>
                      <w:rFonts w:ascii="Arial" w:hAnsi="Arial"/>
                      <w:i/>
                      <w:iCs/>
                      <w:color w:val="B20737"/>
                      <w:w w:val="96"/>
                      <w:sz w:val="20"/>
                      <w:szCs w:val="20"/>
                    </w:rPr>
                    <w:t>handling</w:t>
                  </w:r>
                  <w:r w:rsidRPr="005F6B39">
                    <w:rPr>
                      <w:rFonts w:ascii="Arial" w:hAnsi="Arial"/>
                      <w:i/>
                      <w:iCs/>
                      <w:color w:val="B20737"/>
                      <w:spacing w:val="2"/>
                      <w:w w:val="96"/>
                      <w:sz w:val="20"/>
                      <w:szCs w:val="20"/>
                    </w:rPr>
                    <w:t xml:space="preserve"> </w:t>
                  </w:r>
                  <w:r w:rsidRPr="005F6B39">
                    <w:rPr>
                      <w:rFonts w:ascii="Arial" w:hAnsi="Arial"/>
                      <w:i/>
                      <w:iCs/>
                      <w:color w:val="B20737"/>
                      <w:w w:val="96"/>
                      <w:sz w:val="20"/>
                      <w:szCs w:val="20"/>
                    </w:rPr>
                    <w:t>fractions</w:t>
                  </w:r>
                  <w:r w:rsidRPr="005F6B39">
                    <w:rPr>
                      <w:rFonts w:ascii="Arial" w:hAnsi="Arial"/>
                      <w:i/>
                      <w:iCs/>
                      <w:color w:val="B20737"/>
                      <w:spacing w:val="2"/>
                      <w:w w:val="96"/>
                      <w:sz w:val="20"/>
                      <w:szCs w:val="20"/>
                    </w:rPr>
                    <w:t xml:space="preserve"> </w:t>
                  </w:r>
                  <w:r w:rsidRPr="005F6B39">
                    <w:rPr>
                      <w:rFonts w:ascii="Arial" w:hAnsi="Arial"/>
                      <w:i/>
                      <w:iCs/>
                      <w:color w:val="B20737"/>
                      <w:w w:val="96"/>
                      <w:sz w:val="20"/>
                      <w:szCs w:val="20"/>
                    </w:rPr>
                    <w:t>and</w:t>
                  </w:r>
                  <w:r w:rsidRPr="005F6B39">
                    <w:rPr>
                      <w:rFonts w:ascii="Arial" w:hAnsi="Arial"/>
                      <w:i/>
                      <w:iCs/>
                      <w:color w:val="B20737"/>
                      <w:spacing w:val="2"/>
                      <w:w w:val="96"/>
                      <w:sz w:val="20"/>
                      <w:szCs w:val="20"/>
                    </w:rPr>
                    <w:t xml:space="preserve"> </w:t>
                  </w:r>
                  <w:r>
                    <w:rPr>
                      <w:rFonts w:ascii="Arial" w:hAnsi="Arial"/>
                      <w:i/>
                      <w:iCs/>
                      <w:color w:val="B20737"/>
                      <w:w w:val="96"/>
                      <w:sz w:val="20"/>
                      <w:szCs w:val="20"/>
                    </w:rPr>
                    <w:t>decimals</w:t>
                  </w:r>
                  <w:r w:rsidRPr="005F6B39">
                    <w:rPr>
                      <w:rFonts w:ascii="Arial" w:hAnsi="Arial"/>
                      <w:i/>
                      <w:iCs/>
                      <w:color w:val="B20737"/>
                      <w:spacing w:val="2"/>
                      <w:w w:val="96"/>
                      <w:sz w:val="20"/>
                      <w:szCs w:val="20"/>
                    </w:rPr>
                    <w:t xml:space="preserve"> </w:t>
                  </w:r>
                  <w:r w:rsidRPr="005F6B39">
                    <w:rPr>
                      <w:rFonts w:ascii="Arial" w:hAnsi="Arial"/>
                      <w:i/>
                      <w:iCs/>
                      <w:color w:val="B20737"/>
                      <w:w w:val="96"/>
                      <w:sz w:val="20"/>
                      <w:szCs w:val="20"/>
                    </w:rPr>
                    <w:t>is</w:t>
                  </w:r>
                  <w:r w:rsidRPr="005F6B39">
                    <w:rPr>
                      <w:rFonts w:ascii="Arial" w:hAnsi="Arial"/>
                      <w:i/>
                      <w:iCs/>
                      <w:color w:val="B20737"/>
                      <w:spacing w:val="2"/>
                      <w:w w:val="96"/>
                      <w:sz w:val="20"/>
                      <w:szCs w:val="20"/>
                    </w:rPr>
                    <w:t xml:space="preserve"> </w:t>
                  </w:r>
                  <w:r w:rsidRPr="005F6B39">
                    <w:rPr>
                      <w:rFonts w:ascii="Arial" w:hAnsi="Arial"/>
                      <w:i/>
                      <w:iCs/>
                      <w:color w:val="B20737"/>
                      <w:w w:val="96"/>
                      <w:sz w:val="20"/>
                      <w:szCs w:val="20"/>
                    </w:rPr>
                    <w:t>required.</w:t>
                  </w:r>
                </w:p>
                <w:p w:rsidR="005B0BFA" w:rsidRPr="00646166" w:rsidRDefault="005B0BFA" w:rsidP="00646166">
                  <w:pPr>
                    <w:widowControl w:val="0"/>
                    <w:autoSpaceDE w:val="0"/>
                    <w:autoSpaceDN w:val="0"/>
                    <w:adjustRightInd w:val="0"/>
                    <w:spacing w:after="57" w:line="223" w:lineRule="exact"/>
                    <w:rPr>
                      <w:rFonts w:ascii="Arial" w:hAnsi="Arial"/>
                      <w:color w:val="B20737"/>
                      <w:w w:val="97"/>
                      <w:sz w:val="20"/>
                      <w:szCs w:val="20"/>
                    </w:rPr>
                  </w:pPr>
                  <w:r w:rsidRPr="005F6B39">
                    <w:rPr>
                      <w:rFonts w:ascii="Arial" w:hAnsi="Arial"/>
                      <w:color w:val="B20737"/>
                      <w:w w:val="97"/>
                      <w:sz w:val="20"/>
                      <w:szCs w:val="20"/>
                    </w:rPr>
                    <w:t>Students</w:t>
                  </w:r>
                  <w:r w:rsidRPr="005F6B39">
                    <w:rPr>
                      <w:rFonts w:ascii="Arial" w:hAnsi="Arial"/>
                      <w:color w:val="B20737"/>
                      <w:spacing w:val="-5"/>
                      <w:w w:val="97"/>
                      <w:sz w:val="20"/>
                      <w:szCs w:val="20"/>
                    </w:rPr>
                    <w:t xml:space="preserve"> </w:t>
                  </w:r>
                  <w:r w:rsidRPr="005F6B39">
                    <w:rPr>
                      <w:rFonts w:ascii="Arial" w:hAnsi="Arial"/>
                      <w:color w:val="B20737"/>
                      <w:w w:val="97"/>
                      <w:sz w:val="20"/>
                      <w:szCs w:val="20"/>
                    </w:rPr>
                    <w:t>have</w:t>
                  </w:r>
                  <w:r w:rsidRPr="005F6B39">
                    <w:rPr>
                      <w:rFonts w:ascii="Arial" w:hAnsi="Arial"/>
                      <w:color w:val="B20737"/>
                      <w:spacing w:val="-5"/>
                      <w:w w:val="97"/>
                      <w:sz w:val="20"/>
                      <w:szCs w:val="20"/>
                    </w:rPr>
                    <w:t xml:space="preserve"> </w:t>
                  </w:r>
                  <w:r w:rsidRPr="005F6B39">
                    <w:rPr>
                      <w:rFonts w:ascii="Arial" w:hAnsi="Arial"/>
                      <w:color w:val="B20737"/>
                      <w:w w:val="97"/>
                      <w:sz w:val="20"/>
                      <w:szCs w:val="20"/>
                    </w:rPr>
                    <w:t>prior</w:t>
                  </w:r>
                  <w:r w:rsidRPr="005F6B39">
                    <w:rPr>
                      <w:rFonts w:ascii="Arial" w:hAnsi="Arial"/>
                      <w:color w:val="B20737"/>
                      <w:spacing w:val="-6"/>
                      <w:w w:val="97"/>
                      <w:sz w:val="20"/>
                      <w:szCs w:val="20"/>
                    </w:rPr>
                    <w:t xml:space="preserve"> </w:t>
                  </w:r>
                  <w:r w:rsidRPr="005F6B39">
                    <w:rPr>
                      <w:rFonts w:ascii="Arial" w:hAnsi="Arial"/>
                      <w:color w:val="B20737"/>
                      <w:w w:val="97"/>
                      <w:sz w:val="20"/>
                      <w:szCs w:val="20"/>
                    </w:rPr>
                    <w:t>knowledge</w:t>
                  </w:r>
                  <w:r w:rsidRPr="005F6B39">
                    <w:rPr>
                      <w:rFonts w:ascii="Arial" w:hAnsi="Arial"/>
                      <w:color w:val="B20737"/>
                      <w:spacing w:val="-5"/>
                      <w:w w:val="97"/>
                      <w:sz w:val="20"/>
                      <w:szCs w:val="20"/>
                    </w:rPr>
                    <w:t xml:space="preserve"> </w:t>
                  </w:r>
                  <w:r w:rsidRPr="005F6B39">
                    <w:rPr>
                      <w:rFonts w:ascii="Arial" w:hAnsi="Arial"/>
                      <w:color w:val="B20737"/>
                      <w:w w:val="97"/>
                      <w:sz w:val="20"/>
                      <w:szCs w:val="20"/>
                    </w:rPr>
                    <w:t>of</w:t>
                  </w:r>
                  <w:r w:rsidRPr="005F6B39">
                    <w:rPr>
                      <w:rFonts w:ascii="Arial" w:hAnsi="Arial"/>
                      <w:color w:val="B20737"/>
                      <w:spacing w:val="-6"/>
                      <w:w w:val="97"/>
                      <w:sz w:val="20"/>
                      <w:szCs w:val="20"/>
                    </w:rPr>
                    <w:t xml:space="preserve"> </w:t>
                  </w:r>
                  <w:r>
                    <w:rPr>
                      <w:rFonts w:ascii="Arial" w:hAnsi="Arial"/>
                      <w:color w:val="B20737"/>
                      <w:w w:val="97"/>
                      <w:sz w:val="20"/>
                      <w:szCs w:val="20"/>
                    </w:rPr>
                    <w:t>f</w:t>
                  </w:r>
                  <w:r w:rsidRPr="00646166">
                    <w:rPr>
                      <w:rFonts w:ascii="Arial" w:hAnsi="Arial"/>
                      <w:color w:val="B20737"/>
                      <w:w w:val="97"/>
                      <w:sz w:val="20"/>
                      <w:szCs w:val="20"/>
                    </w:rPr>
                    <w:t>raction concepts and operations with fractions</w:t>
                  </w:r>
                  <w:r>
                    <w:rPr>
                      <w:rFonts w:ascii="Arial" w:hAnsi="Arial"/>
                      <w:color w:val="B20737"/>
                      <w:w w:val="97"/>
                      <w:sz w:val="20"/>
                      <w:szCs w:val="20"/>
                    </w:rPr>
                    <w:t xml:space="preserve">.  They should understand place </w:t>
                  </w:r>
                  <w:r w:rsidRPr="00646166">
                    <w:rPr>
                      <w:rFonts w:ascii="Arial" w:hAnsi="Arial"/>
                      <w:color w:val="B20737"/>
                      <w:w w:val="97"/>
                      <w:sz w:val="20"/>
                      <w:szCs w:val="20"/>
                    </w:rPr>
                    <w:t>value in a base 10 system</w:t>
                  </w:r>
                  <w:r>
                    <w:rPr>
                      <w:rFonts w:ascii="Arial" w:hAnsi="Arial"/>
                      <w:color w:val="B20737"/>
                      <w:w w:val="97"/>
                      <w:sz w:val="20"/>
                      <w:szCs w:val="20"/>
                    </w:rPr>
                    <w:t xml:space="preserve"> and the l</w:t>
                  </w:r>
                  <w:r w:rsidRPr="00646166">
                    <w:rPr>
                      <w:rFonts w:ascii="Arial" w:hAnsi="Arial"/>
                      <w:color w:val="B20737"/>
                      <w:w w:val="97"/>
                      <w:sz w:val="20"/>
                      <w:szCs w:val="20"/>
                    </w:rPr>
                    <w:t>ink between fractions and decimals</w:t>
                  </w:r>
                  <w:r>
                    <w:rPr>
                      <w:rFonts w:ascii="Arial" w:hAnsi="Arial"/>
                      <w:color w:val="B20737"/>
                      <w:w w:val="97"/>
                      <w:sz w:val="20"/>
                      <w:szCs w:val="20"/>
                    </w:rPr>
                    <w:t>.  Students should be able to m</w:t>
                  </w:r>
                  <w:r w:rsidRPr="00646166">
                    <w:rPr>
                      <w:rFonts w:ascii="Arial" w:hAnsi="Arial"/>
                      <w:color w:val="B20737"/>
                      <w:w w:val="97"/>
                      <w:sz w:val="20"/>
                      <w:szCs w:val="20"/>
                    </w:rPr>
                    <w:t>odelling decimals using a 10x10 grid, hundredths disc and a metre stick</w:t>
                  </w:r>
                  <w:r>
                    <w:rPr>
                      <w:rFonts w:ascii="Arial" w:hAnsi="Arial"/>
                      <w:color w:val="B20737"/>
                      <w:w w:val="97"/>
                      <w:sz w:val="20"/>
                      <w:szCs w:val="20"/>
                    </w:rPr>
                    <w:t>.</w:t>
                  </w:r>
                </w:p>
                <w:p w:rsidR="005B0BFA" w:rsidRDefault="005B0BFA" w:rsidP="008E24F9">
                  <w:pPr>
                    <w:widowControl w:val="0"/>
                    <w:autoSpaceDE w:val="0"/>
                    <w:autoSpaceDN w:val="0"/>
                    <w:adjustRightInd w:val="0"/>
                    <w:spacing w:after="114" w:line="451" w:lineRule="exact"/>
                    <w:rPr>
                      <w:rFonts w:ascii="Arial Black" w:hAnsi="Arial Black"/>
                      <w:color w:val="B20737"/>
                      <w:w w:val="93"/>
                      <w:sz w:val="32"/>
                      <w:szCs w:val="32"/>
                    </w:rPr>
                  </w:pPr>
                  <w:r>
                    <w:rPr>
                      <w:rFonts w:ascii="Arial Black" w:hAnsi="Arial Black"/>
                      <w:color w:val="B20737"/>
                      <w:w w:val="93"/>
                      <w:sz w:val="32"/>
                      <w:szCs w:val="32"/>
                    </w:rPr>
                    <w:t>Lea</w:t>
                  </w:r>
                  <w:r>
                    <w:rPr>
                      <w:rFonts w:ascii="Arial Black" w:hAnsi="Arial Black"/>
                      <w:color w:val="B20737"/>
                      <w:spacing w:val="6"/>
                      <w:w w:val="93"/>
                      <w:sz w:val="32"/>
                      <w:szCs w:val="32"/>
                    </w:rPr>
                    <w:t>r</w:t>
                  </w:r>
                  <w:r>
                    <w:rPr>
                      <w:rFonts w:ascii="Arial Black" w:hAnsi="Arial Black"/>
                      <w:color w:val="B20737"/>
                      <w:w w:val="93"/>
                      <w:sz w:val="32"/>
                      <w:szCs w:val="32"/>
                    </w:rPr>
                    <w:t>ning</w:t>
                  </w:r>
                  <w:r>
                    <w:rPr>
                      <w:rFonts w:ascii="Arial Black" w:hAnsi="Arial Black"/>
                      <w:color w:val="B20737"/>
                      <w:spacing w:val="34"/>
                      <w:w w:val="93"/>
                      <w:sz w:val="32"/>
                      <w:szCs w:val="32"/>
                    </w:rPr>
                    <w:t xml:space="preserve"> </w:t>
                  </w:r>
                  <w:r>
                    <w:rPr>
                      <w:rFonts w:ascii="Arial Black" w:hAnsi="Arial Black"/>
                      <w:color w:val="B20737"/>
                      <w:w w:val="93"/>
                      <w:sz w:val="32"/>
                      <w:szCs w:val="32"/>
                    </w:rPr>
                    <w:t>Outcomes</w:t>
                  </w:r>
                </w:p>
                <w:p w:rsidR="005B0BFA" w:rsidRPr="005F6B39" w:rsidRDefault="005B0BFA" w:rsidP="008E24F9">
                  <w:pPr>
                    <w:widowControl w:val="0"/>
                    <w:autoSpaceDE w:val="0"/>
                    <w:autoSpaceDN w:val="0"/>
                    <w:adjustRightInd w:val="0"/>
                    <w:spacing w:after="227" w:line="223" w:lineRule="exact"/>
                    <w:rPr>
                      <w:rFonts w:ascii="Arial" w:hAnsi="Arial"/>
                      <w:color w:val="B20737"/>
                      <w:w w:val="97"/>
                      <w:sz w:val="20"/>
                      <w:szCs w:val="20"/>
                    </w:rPr>
                  </w:pPr>
                  <w:r w:rsidRPr="005F6B39">
                    <w:rPr>
                      <w:rFonts w:ascii="Arial" w:hAnsi="Arial"/>
                      <w:color w:val="B20737"/>
                      <w:w w:val="97"/>
                      <w:sz w:val="20"/>
                      <w:szCs w:val="20"/>
                    </w:rPr>
                    <w:t>As</w:t>
                  </w:r>
                  <w:r w:rsidRPr="005F6B39">
                    <w:rPr>
                      <w:rFonts w:ascii="Arial" w:hAnsi="Arial"/>
                      <w:color w:val="B20737"/>
                      <w:spacing w:val="2"/>
                      <w:w w:val="97"/>
                      <w:sz w:val="20"/>
                      <w:szCs w:val="20"/>
                    </w:rPr>
                    <w:t xml:space="preserve"> </w:t>
                  </w:r>
                  <w:r w:rsidRPr="005F6B39">
                    <w:rPr>
                      <w:rFonts w:ascii="Arial" w:hAnsi="Arial"/>
                      <w:color w:val="B20737"/>
                      <w:w w:val="97"/>
                      <w:sz w:val="20"/>
                      <w:szCs w:val="20"/>
                    </w:rPr>
                    <w:t>a</w:t>
                  </w:r>
                  <w:r w:rsidRPr="005F6B39">
                    <w:rPr>
                      <w:rFonts w:ascii="Arial" w:hAnsi="Arial"/>
                      <w:color w:val="B20737"/>
                      <w:spacing w:val="2"/>
                      <w:w w:val="97"/>
                      <w:sz w:val="20"/>
                      <w:szCs w:val="20"/>
                    </w:rPr>
                    <w:t xml:space="preserve"> </w:t>
                  </w:r>
                  <w:r w:rsidRPr="005F6B39">
                    <w:rPr>
                      <w:rFonts w:ascii="Arial" w:hAnsi="Arial"/>
                      <w:color w:val="B20737"/>
                      <w:w w:val="97"/>
                      <w:sz w:val="20"/>
                      <w:szCs w:val="20"/>
                    </w:rPr>
                    <w:t>result</w:t>
                  </w:r>
                  <w:r w:rsidRPr="005F6B39">
                    <w:rPr>
                      <w:rFonts w:ascii="Arial" w:hAnsi="Arial"/>
                      <w:color w:val="B20737"/>
                      <w:spacing w:val="2"/>
                      <w:w w:val="97"/>
                      <w:sz w:val="20"/>
                      <w:szCs w:val="20"/>
                    </w:rPr>
                    <w:t xml:space="preserve"> </w:t>
                  </w:r>
                  <w:r w:rsidRPr="005F6B39">
                    <w:rPr>
                      <w:rFonts w:ascii="Arial" w:hAnsi="Arial"/>
                      <w:color w:val="B20737"/>
                      <w:w w:val="97"/>
                      <w:sz w:val="20"/>
                      <w:szCs w:val="20"/>
                    </w:rPr>
                    <w:t>of</w:t>
                  </w:r>
                  <w:r w:rsidRPr="005F6B39">
                    <w:rPr>
                      <w:rFonts w:ascii="Arial" w:hAnsi="Arial"/>
                      <w:color w:val="B20737"/>
                      <w:spacing w:val="2"/>
                      <w:w w:val="97"/>
                      <w:sz w:val="20"/>
                      <w:szCs w:val="20"/>
                    </w:rPr>
                    <w:t xml:space="preserve"> </w:t>
                  </w:r>
                  <w:r w:rsidRPr="005F6B39">
                    <w:rPr>
                      <w:rFonts w:ascii="Arial" w:hAnsi="Arial"/>
                      <w:color w:val="B20737"/>
                      <w:w w:val="97"/>
                      <w:sz w:val="20"/>
                      <w:szCs w:val="20"/>
                    </w:rPr>
                    <w:t>studying</w:t>
                  </w:r>
                  <w:r w:rsidRPr="005F6B39">
                    <w:rPr>
                      <w:rFonts w:ascii="Arial" w:hAnsi="Arial"/>
                      <w:color w:val="B20737"/>
                      <w:spacing w:val="2"/>
                      <w:w w:val="97"/>
                      <w:sz w:val="20"/>
                      <w:szCs w:val="20"/>
                    </w:rPr>
                    <w:t xml:space="preserve"> </w:t>
                  </w:r>
                  <w:r w:rsidRPr="005F6B39">
                    <w:rPr>
                      <w:rFonts w:ascii="Arial" w:hAnsi="Arial"/>
                      <w:color w:val="B20737"/>
                      <w:w w:val="97"/>
                      <w:sz w:val="20"/>
                      <w:szCs w:val="20"/>
                    </w:rPr>
                    <w:t>this</w:t>
                  </w:r>
                  <w:r w:rsidRPr="005F6B39">
                    <w:rPr>
                      <w:rFonts w:ascii="Arial" w:hAnsi="Arial"/>
                      <w:color w:val="B20737"/>
                      <w:spacing w:val="2"/>
                      <w:w w:val="97"/>
                      <w:sz w:val="20"/>
                      <w:szCs w:val="20"/>
                    </w:rPr>
                    <w:t xml:space="preserve"> </w:t>
                  </w:r>
                  <w:r w:rsidRPr="005F6B39">
                    <w:rPr>
                      <w:rFonts w:ascii="Arial" w:hAnsi="Arial"/>
                      <w:color w:val="B20737"/>
                      <w:w w:val="97"/>
                      <w:sz w:val="20"/>
                      <w:szCs w:val="20"/>
                    </w:rPr>
                    <w:t>topic,</w:t>
                  </w:r>
                  <w:r w:rsidRPr="005F6B39">
                    <w:rPr>
                      <w:rFonts w:ascii="Arial" w:hAnsi="Arial"/>
                      <w:color w:val="B20737"/>
                      <w:spacing w:val="2"/>
                      <w:w w:val="97"/>
                      <w:sz w:val="20"/>
                      <w:szCs w:val="20"/>
                    </w:rPr>
                    <w:t xml:space="preserve"> </w:t>
                  </w:r>
                  <w:r w:rsidRPr="005F6B39">
                    <w:rPr>
                      <w:rFonts w:ascii="Arial" w:hAnsi="Arial"/>
                      <w:color w:val="B20737"/>
                      <w:w w:val="97"/>
                      <w:sz w:val="20"/>
                      <w:szCs w:val="20"/>
                    </w:rPr>
                    <w:t>students</w:t>
                  </w:r>
                  <w:r w:rsidRPr="005F6B39">
                    <w:rPr>
                      <w:rFonts w:ascii="Arial" w:hAnsi="Arial"/>
                      <w:color w:val="B20737"/>
                      <w:spacing w:val="1"/>
                      <w:w w:val="97"/>
                      <w:sz w:val="20"/>
                      <w:szCs w:val="20"/>
                    </w:rPr>
                    <w:t xml:space="preserve"> </w:t>
                  </w:r>
                  <w:r w:rsidRPr="005F6B39">
                    <w:rPr>
                      <w:rFonts w:ascii="Arial" w:hAnsi="Arial"/>
                      <w:color w:val="B20737"/>
                      <w:w w:val="97"/>
                      <w:sz w:val="20"/>
                      <w:szCs w:val="20"/>
                    </w:rPr>
                    <w:t>will</w:t>
                  </w:r>
                  <w:r w:rsidRPr="005F6B39">
                    <w:rPr>
                      <w:rFonts w:ascii="Arial" w:hAnsi="Arial"/>
                      <w:color w:val="B20737"/>
                      <w:spacing w:val="1"/>
                      <w:w w:val="97"/>
                      <w:sz w:val="20"/>
                      <w:szCs w:val="20"/>
                    </w:rPr>
                    <w:t xml:space="preserve"> </w:t>
                  </w:r>
                  <w:r w:rsidRPr="005F6B39">
                    <w:rPr>
                      <w:rFonts w:ascii="Arial" w:hAnsi="Arial"/>
                      <w:color w:val="B20737"/>
                      <w:w w:val="97"/>
                      <w:sz w:val="20"/>
                      <w:szCs w:val="20"/>
                    </w:rPr>
                    <w:t>be</w:t>
                  </w:r>
                  <w:r w:rsidRPr="005F6B39">
                    <w:rPr>
                      <w:rFonts w:ascii="Arial" w:hAnsi="Arial"/>
                      <w:color w:val="B20737"/>
                      <w:spacing w:val="1"/>
                      <w:w w:val="97"/>
                      <w:sz w:val="20"/>
                      <w:szCs w:val="20"/>
                    </w:rPr>
                    <w:t xml:space="preserve"> </w:t>
                  </w:r>
                  <w:r w:rsidRPr="005F6B39">
                    <w:rPr>
                      <w:rFonts w:ascii="Arial" w:hAnsi="Arial"/>
                      <w:color w:val="B20737"/>
                      <w:w w:val="97"/>
                      <w:sz w:val="20"/>
                      <w:szCs w:val="20"/>
                    </w:rPr>
                    <w:t>able</w:t>
                  </w:r>
                  <w:r w:rsidRPr="005F6B39">
                    <w:rPr>
                      <w:rFonts w:ascii="Arial" w:hAnsi="Arial"/>
                      <w:color w:val="B20737"/>
                      <w:spacing w:val="1"/>
                      <w:w w:val="97"/>
                      <w:sz w:val="20"/>
                      <w:szCs w:val="20"/>
                    </w:rPr>
                    <w:t xml:space="preserve"> </w:t>
                  </w:r>
                  <w:r w:rsidRPr="005F6B39">
                    <w:rPr>
                      <w:rFonts w:ascii="Arial" w:hAnsi="Arial"/>
                      <w:color w:val="B20737"/>
                      <w:w w:val="97"/>
                      <w:sz w:val="20"/>
                      <w:szCs w:val="20"/>
                    </w:rPr>
                    <w:t>to</w:t>
                  </w:r>
                </w:p>
                <w:p w:rsidR="005B0BFA" w:rsidRDefault="005B0BFA" w:rsidP="00C37EF5">
                  <w:pPr>
                    <w:pStyle w:val="ListParagraph"/>
                    <w:numPr>
                      <w:ilvl w:val="0"/>
                      <w:numId w:val="3"/>
                    </w:numPr>
                    <w:ind w:left="426" w:hanging="426"/>
                    <w:rPr>
                      <w:rFonts w:ascii="Arial" w:eastAsia="Calibri" w:hAnsi="Arial" w:cs="Times New Roman"/>
                      <w:color w:val="B20737"/>
                      <w:w w:val="97"/>
                      <w:sz w:val="20"/>
                      <w:szCs w:val="20"/>
                    </w:rPr>
                  </w:pPr>
                  <w:r>
                    <w:rPr>
                      <w:rFonts w:ascii="Arial" w:eastAsia="Calibri" w:hAnsi="Arial" w:cs="Times New Roman"/>
                      <w:color w:val="B20737"/>
                      <w:w w:val="97"/>
                      <w:sz w:val="20"/>
                      <w:szCs w:val="20"/>
                    </w:rPr>
                    <w:t>add and subtract</w:t>
                  </w:r>
                  <w:r w:rsidRPr="00646166">
                    <w:rPr>
                      <w:rFonts w:ascii="Arial" w:eastAsia="Calibri" w:hAnsi="Arial" w:cs="Times New Roman"/>
                      <w:color w:val="B20737"/>
                      <w:w w:val="97"/>
                      <w:sz w:val="20"/>
                      <w:szCs w:val="20"/>
                    </w:rPr>
                    <w:t xml:space="preserve"> decimal numbers with understanding of the underlying concepts</w:t>
                  </w:r>
                </w:p>
                <w:p w:rsidR="005B0BFA" w:rsidRPr="00646166" w:rsidRDefault="005B0BFA" w:rsidP="00646166">
                  <w:pPr>
                    <w:pStyle w:val="ListParagraph"/>
                    <w:ind w:left="426"/>
                    <w:rPr>
                      <w:rFonts w:ascii="Arial" w:eastAsia="Calibri" w:hAnsi="Arial" w:cs="Times New Roman"/>
                      <w:color w:val="B20737"/>
                      <w:w w:val="97"/>
                      <w:sz w:val="20"/>
                      <w:szCs w:val="20"/>
                    </w:rPr>
                  </w:pPr>
                </w:p>
                <w:p w:rsidR="005B0BFA" w:rsidRPr="00646166" w:rsidRDefault="005B0BFA" w:rsidP="00C37EF5">
                  <w:pPr>
                    <w:pStyle w:val="ListParagraph"/>
                    <w:numPr>
                      <w:ilvl w:val="0"/>
                      <w:numId w:val="3"/>
                    </w:numPr>
                    <w:ind w:left="426" w:hanging="426"/>
                    <w:rPr>
                      <w:rFonts w:ascii="Arial" w:eastAsia="Calibri" w:hAnsi="Arial" w:cs="Times New Roman"/>
                      <w:color w:val="B20737"/>
                      <w:w w:val="97"/>
                      <w:sz w:val="20"/>
                      <w:szCs w:val="20"/>
                    </w:rPr>
                  </w:pPr>
                  <w:r>
                    <w:rPr>
                      <w:rFonts w:ascii="Arial" w:eastAsia="Calibri" w:hAnsi="Arial" w:cs="Times New Roman"/>
                      <w:color w:val="B20737"/>
                      <w:w w:val="97"/>
                      <w:sz w:val="20"/>
                      <w:szCs w:val="20"/>
                    </w:rPr>
                    <w:t>multiply and divide</w:t>
                  </w:r>
                  <w:r w:rsidRPr="00646166">
                    <w:rPr>
                      <w:rFonts w:ascii="Arial" w:eastAsia="Calibri" w:hAnsi="Arial" w:cs="Times New Roman"/>
                      <w:color w:val="B20737"/>
                      <w:w w:val="97"/>
                      <w:sz w:val="20"/>
                      <w:szCs w:val="20"/>
                    </w:rPr>
                    <w:t xml:space="preserve"> decimals</w:t>
                  </w:r>
                </w:p>
                <w:p w:rsidR="005B0BFA" w:rsidRDefault="005B0BFA" w:rsidP="00646166">
                  <w:pPr>
                    <w:pStyle w:val="ListParagraph"/>
                    <w:widowControl w:val="0"/>
                    <w:autoSpaceDE w:val="0"/>
                    <w:autoSpaceDN w:val="0"/>
                    <w:adjustRightInd w:val="0"/>
                    <w:spacing w:after="57" w:line="360" w:lineRule="auto"/>
                    <w:ind w:left="360"/>
                    <w:rPr>
                      <w:rFonts w:ascii="Arial" w:hAnsi="Arial"/>
                      <w:iCs/>
                      <w:color w:val="B20737"/>
                      <w:w w:val="96"/>
                      <w:sz w:val="20"/>
                      <w:szCs w:val="20"/>
                    </w:rPr>
                  </w:pPr>
                </w:p>
                <w:p w:rsidR="005B0BFA" w:rsidRDefault="005B0BFA" w:rsidP="00853E88">
                  <w:pPr>
                    <w:widowControl w:val="0"/>
                    <w:autoSpaceDE w:val="0"/>
                    <w:autoSpaceDN w:val="0"/>
                    <w:adjustRightInd w:val="0"/>
                    <w:spacing w:after="57" w:line="360" w:lineRule="auto"/>
                    <w:rPr>
                      <w:rFonts w:ascii="Arial" w:hAnsi="Arial"/>
                      <w:iCs/>
                      <w:color w:val="B20737"/>
                      <w:w w:val="96"/>
                      <w:sz w:val="20"/>
                      <w:szCs w:val="20"/>
                    </w:rPr>
                  </w:pPr>
                </w:p>
                <w:p w:rsidR="005B0BFA" w:rsidRDefault="005B0BFA" w:rsidP="00853E88">
                  <w:pPr>
                    <w:widowControl w:val="0"/>
                    <w:autoSpaceDE w:val="0"/>
                    <w:autoSpaceDN w:val="0"/>
                    <w:adjustRightInd w:val="0"/>
                    <w:spacing w:after="57" w:line="360" w:lineRule="auto"/>
                    <w:rPr>
                      <w:rFonts w:ascii="Arial" w:hAnsi="Arial"/>
                      <w:iCs/>
                      <w:color w:val="B20737"/>
                      <w:w w:val="96"/>
                      <w:sz w:val="20"/>
                      <w:szCs w:val="20"/>
                    </w:rPr>
                  </w:pPr>
                </w:p>
                <w:p w:rsidR="005B0BFA" w:rsidRPr="00853E88" w:rsidRDefault="005B0BFA" w:rsidP="00853E88">
                  <w:pPr>
                    <w:widowControl w:val="0"/>
                    <w:autoSpaceDE w:val="0"/>
                    <w:autoSpaceDN w:val="0"/>
                    <w:adjustRightInd w:val="0"/>
                    <w:spacing w:after="57" w:line="360" w:lineRule="auto"/>
                    <w:rPr>
                      <w:rFonts w:ascii="Arial" w:hAnsi="Arial"/>
                      <w:iCs/>
                      <w:color w:val="B20737"/>
                      <w:w w:val="96"/>
                      <w:sz w:val="20"/>
                      <w:szCs w:val="20"/>
                    </w:rPr>
                  </w:pPr>
                </w:p>
                <w:p w:rsidR="005B0BFA" w:rsidRDefault="005B0BFA" w:rsidP="00B31F8D">
                  <w:pPr>
                    <w:widowControl w:val="0"/>
                    <w:autoSpaceDE w:val="0"/>
                    <w:autoSpaceDN w:val="0"/>
                    <w:adjustRightInd w:val="0"/>
                    <w:spacing w:after="170" w:line="223" w:lineRule="exact"/>
                    <w:rPr>
                      <w:rFonts w:ascii="Arial" w:hAnsi="Arial"/>
                      <w:b/>
                      <w:color w:val="B20737"/>
                      <w:spacing w:val="126"/>
                      <w:sz w:val="20"/>
                      <w:szCs w:val="20"/>
                    </w:rPr>
                  </w:pPr>
                </w:p>
              </w:txbxContent>
            </v:textbox>
          </v:shape>
        </w:pict>
      </w: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7C6B53" w:rsidRDefault="007C6B53" w:rsidP="007C6B53">
      <w:pPr>
        <w:rPr>
          <w:color w:val="B20737"/>
        </w:rPr>
      </w:pPr>
    </w:p>
    <w:p w:rsidR="0065475B" w:rsidRDefault="0065475B" w:rsidP="007C6B53">
      <w:pPr>
        <w:rPr>
          <w:color w:val="B20737"/>
        </w:rPr>
      </w:pPr>
    </w:p>
    <w:p w:rsidR="0065475B" w:rsidRDefault="0065475B" w:rsidP="007C6B53">
      <w:pPr>
        <w:rPr>
          <w:color w:val="B20737"/>
        </w:rPr>
      </w:pPr>
    </w:p>
    <w:p w:rsidR="0065475B" w:rsidRDefault="0065475B" w:rsidP="007C6B53">
      <w:pPr>
        <w:rPr>
          <w:color w:val="B20737"/>
        </w:rPr>
      </w:pPr>
    </w:p>
    <w:p w:rsidR="0065475B" w:rsidRDefault="0065475B" w:rsidP="007C6B53">
      <w:pPr>
        <w:rPr>
          <w:color w:val="B20737"/>
        </w:rPr>
      </w:pPr>
    </w:p>
    <w:p w:rsidR="0065475B" w:rsidRDefault="0065475B" w:rsidP="007C6B53">
      <w:pPr>
        <w:rPr>
          <w:color w:val="B20737"/>
        </w:rPr>
      </w:pPr>
    </w:p>
    <w:p w:rsidR="0065475B" w:rsidRDefault="0065475B" w:rsidP="007C6B53">
      <w:pPr>
        <w:rPr>
          <w:color w:val="B20737"/>
        </w:rPr>
      </w:pPr>
    </w:p>
    <w:p w:rsidR="0065475B" w:rsidRDefault="0065475B" w:rsidP="007C6B53">
      <w:pPr>
        <w:rPr>
          <w:color w:val="B20737"/>
        </w:rPr>
      </w:pPr>
    </w:p>
    <w:p w:rsidR="0065475B" w:rsidRDefault="005B0BFA" w:rsidP="007C6B53">
      <w:pPr>
        <w:rPr>
          <w:color w:val="B20737"/>
        </w:rPr>
      </w:pPr>
      <w:r>
        <w:rPr>
          <w:noProof/>
          <w:color w:val="B20737"/>
          <w:lang w:eastAsia="en-IE"/>
        </w:rPr>
        <w:pict>
          <v:shape id="_x0000_s27702" type="#_x0000_t202" style="position:absolute;margin-left:9.05pt;margin-top:32.95pt;width:416.9pt;height:46pt;z-index:251819520" o:regroupid="22" filled="f" stroked="f">
            <v:fill opacity="0"/>
            <v:textbox style="mso-next-textbox:#_x0000_s27702">
              <w:txbxContent>
                <w:p w:rsidR="005B0BFA" w:rsidRPr="0094459D" w:rsidRDefault="005B0BFA" w:rsidP="002F0E60">
                  <w:pPr>
                    <w:rPr>
                      <w:rFonts w:ascii="Arial" w:hAnsi="Arial" w:cs="Arial"/>
                      <w:b/>
                      <w:color w:val="B20737"/>
                      <w:sz w:val="16"/>
                      <w:szCs w:val="16"/>
                    </w:rPr>
                  </w:pPr>
                  <w:r>
                    <w:rPr>
                      <w:rFonts w:ascii="Arial Narrow" w:hAnsi="Arial Narrow"/>
                      <w:color w:val="B20737"/>
                      <w:sz w:val="16"/>
                      <w:szCs w:val="16"/>
                    </w:rPr>
                    <w:t>©</w:t>
                  </w:r>
                  <w:r>
                    <w:rPr>
                      <w:rFonts w:ascii="Arial Narrow" w:hAnsi="Arial Narrow"/>
                      <w:color w:val="B20737"/>
                      <w:spacing w:val="1"/>
                      <w:sz w:val="16"/>
                      <w:szCs w:val="16"/>
                    </w:rPr>
                    <w:t xml:space="preserve"> </w:t>
                  </w:r>
                  <w:r>
                    <w:rPr>
                      <w:rFonts w:ascii="Arial Narrow" w:hAnsi="Arial Narrow"/>
                      <w:color w:val="B20737"/>
                      <w:sz w:val="16"/>
                      <w:szCs w:val="16"/>
                    </w:rPr>
                    <w:t>Project</w:t>
                  </w:r>
                  <w:r>
                    <w:rPr>
                      <w:rFonts w:ascii="Arial Narrow" w:hAnsi="Arial Narrow"/>
                      <w:color w:val="B20737"/>
                      <w:spacing w:val="1"/>
                      <w:sz w:val="16"/>
                      <w:szCs w:val="16"/>
                    </w:rPr>
                    <w:t xml:space="preserve"> </w:t>
                  </w:r>
                  <w:r>
                    <w:rPr>
                      <w:rFonts w:ascii="Arial Narrow" w:hAnsi="Arial Narrow"/>
                      <w:color w:val="B20737"/>
                      <w:sz w:val="16"/>
                      <w:szCs w:val="16"/>
                    </w:rPr>
                    <w:t>Maths</w:t>
                  </w:r>
                  <w:r>
                    <w:rPr>
                      <w:rFonts w:ascii="Arial Narrow" w:hAnsi="Arial Narrow"/>
                      <w:color w:val="B20737"/>
                      <w:spacing w:val="2"/>
                      <w:sz w:val="16"/>
                      <w:szCs w:val="16"/>
                    </w:rPr>
                    <w:t xml:space="preserve"> </w:t>
                  </w:r>
                  <w:r>
                    <w:rPr>
                      <w:rFonts w:ascii="Arial Narrow" w:hAnsi="Arial Narrow"/>
                      <w:color w:val="B20737"/>
                      <w:sz w:val="16"/>
                      <w:szCs w:val="16"/>
                    </w:rPr>
                    <w:t>Development</w:t>
                  </w:r>
                  <w:r>
                    <w:rPr>
                      <w:rFonts w:ascii="Arial Narrow" w:hAnsi="Arial Narrow"/>
                      <w:color w:val="B20737"/>
                      <w:spacing w:val="1"/>
                      <w:sz w:val="16"/>
                      <w:szCs w:val="16"/>
                    </w:rPr>
                    <w:t xml:space="preserve"> </w:t>
                  </w:r>
                  <w:r>
                    <w:rPr>
                      <w:rFonts w:ascii="Arial Narrow" w:hAnsi="Arial Narrow"/>
                      <w:color w:val="B20737"/>
                      <w:sz w:val="16"/>
                      <w:szCs w:val="16"/>
                    </w:rPr>
                    <w:t>Team</w:t>
                  </w:r>
                  <w:r>
                    <w:rPr>
                      <w:rFonts w:ascii="Arial Narrow" w:hAnsi="Arial Narrow"/>
                      <w:color w:val="B20737"/>
                      <w:spacing w:val="1"/>
                      <w:sz w:val="16"/>
                      <w:szCs w:val="16"/>
                    </w:rPr>
                    <w:t xml:space="preserve"> </w:t>
                  </w:r>
                  <w:r>
                    <w:rPr>
                      <w:rFonts w:ascii="Arial Narrow" w:hAnsi="Arial Narrow"/>
                      <w:color w:val="B20737"/>
                      <w:sz w:val="16"/>
                      <w:szCs w:val="16"/>
                    </w:rPr>
                    <w:t>2010</w:t>
                  </w:r>
                  <w:r>
                    <w:rPr>
                      <w:rFonts w:ascii="Arial Narrow" w:hAnsi="Arial Narrow"/>
                      <w:color w:val="B20737"/>
                      <w:spacing w:val="385"/>
                      <w:sz w:val="16"/>
                      <w:szCs w:val="16"/>
                    </w:rPr>
                    <w:t xml:space="preserve"> </w:t>
                  </w:r>
                  <w:r>
                    <w:rPr>
                      <w:rFonts w:ascii="Arial Narrow" w:hAnsi="Arial Narrow"/>
                      <w:color w:val="B20737"/>
                      <w:w w:val="101"/>
                      <w:sz w:val="16"/>
                      <w:szCs w:val="16"/>
                    </w:rPr>
                    <w:t>www.projectmaths.ie</w:t>
                  </w:r>
                </w:p>
              </w:txbxContent>
            </v:textbox>
          </v:shape>
        </w:pict>
      </w:r>
      <w:r w:rsidR="005E5BA9">
        <w:rPr>
          <w:noProof/>
          <w:color w:val="B20737"/>
          <w:lang w:eastAsia="en-IE"/>
        </w:rPr>
        <w:pict>
          <v:shape id="_x0000_s16115" type="#_x0000_t202" style="position:absolute;margin-left:9.15pt;margin-top:32.5pt;width:416.9pt;height:46pt;z-index:251777536" filled="f" stroked="f">
            <v:fill opacity="0"/>
            <v:textbox style="mso-next-textbox:#_x0000_s16115">
              <w:txbxContent>
                <w:p w:rsidR="005B0BFA" w:rsidRPr="0094459D" w:rsidRDefault="005B0BFA" w:rsidP="00C3465A">
                  <w:pPr>
                    <w:rPr>
                      <w:rFonts w:ascii="Arial" w:hAnsi="Arial" w:cs="Arial"/>
                      <w:b/>
                      <w:color w:val="B20737"/>
                      <w:sz w:val="16"/>
                      <w:szCs w:val="16"/>
                    </w:rPr>
                  </w:pPr>
                  <w:r>
                    <w:rPr>
                      <w:rFonts w:ascii="Arial Narrow" w:hAnsi="Arial Narrow"/>
                      <w:color w:val="B20737"/>
                      <w:sz w:val="16"/>
                      <w:szCs w:val="16"/>
                    </w:rPr>
                    <w:t>©</w:t>
                  </w:r>
                  <w:r>
                    <w:rPr>
                      <w:rFonts w:ascii="Arial Narrow" w:hAnsi="Arial Narrow"/>
                      <w:color w:val="B20737"/>
                      <w:spacing w:val="1"/>
                      <w:sz w:val="16"/>
                      <w:szCs w:val="16"/>
                    </w:rPr>
                    <w:t xml:space="preserve"> </w:t>
                  </w:r>
                  <w:r>
                    <w:rPr>
                      <w:rFonts w:ascii="Arial Narrow" w:hAnsi="Arial Narrow"/>
                      <w:color w:val="B20737"/>
                      <w:sz w:val="16"/>
                      <w:szCs w:val="16"/>
                    </w:rPr>
                    <w:t>Project</w:t>
                  </w:r>
                  <w:r>
                    <w:rPr>
                      <w:rFonts w:ascii="Arial Narrow" w:hAnsi="Arial Narrow"/>
                      <w:color w:val="B20737"/>
                      <w:spacing w:val="1"/>
                      <w:sz w:val="16"/>
                      <w:szCs w:val="16"/>
                    </w:rPr>
                    <w:t xml:space="preserve"> </w:t>
                  </w:r>
                  <w:r>
                    <w:rPr>
                      <w:rFonts w:ascii="Arial Narrow" w:hAnsi="Arial Narrow"/>
                      <w:color w:val="B20737"/>
                      <w:sz w:val="16"/>
                      <w:szCs w:val="16"/>
                    </w:rPr>
                    <w:t>Maths</w:t>
                  </w:r>
                  <w:r>
                    <w:rPr>
                      <w:rFonts w:ascii="Arial Narrow" w:hAnsi="Arial Narrow"/>
                      <w:color w:val="B20737"/>
                      <w:spacing w:val="2"/>
                      <w:sz w:val="16"/>
                      <w:szCs w:val="16"/>
                    </w:rPr>
                    <w:t xml:space="preserve"> </w:t>
                  </w:r>
                  <w:r>
                    <w:rPr>
                      <w:rFonts w:ascii="Arial Narrow" w:hAnsi="Arial Narrow"/>
                      <w:color w:val="B20737"/>
                      <w:sz w:val="16"/>
                      <w:szCs w:val="16"/>
                    </w:rPr>
                    <w:t>Development</w:t>
                  </w:r>
                  <w:r>
                    <w:rPr>
                      <w:rFonts w:ascii="Arial Narrow" w:hAnsi="Arial Narrow"/>
                      <w:color w:val="B20737"/>
                      <w:spacing w:val="1"/>
                      <w:sz w:val="16"/>
                      <w:szCs w:val="16"/>
                    </w:rPr>
                    <w:t xml:space="preserve"> </w:t>
                  </w:r>
                  <w:r>
                    <w:rPr>
                      <w:rFonts w:ascii="Arial Narrow" w:hAnsi="Arial Narrow"/>
                      <w:color w:val="B20737"/>
                      <w:sz w:val="16"/>
                      <w:szCs w:val="16"/>
                    </w:rPr>
                    <w:t>Team</w:t>
                  </w:r>
                  <w:r>
                    <w:rPr>
                      <w:rFonts w:ascii="Arial Narrow" w:hAnsi="Arial Narrow"/>
                      <w:color w:val="B20737"/>
                      <w:spacing w:val="1"/>
                      <w:sz w:val="16"/>
                      <w:szCs w:val="16"/>
                    </w:rPr>
                    <w:t xml:space="preserve"> </w:t>
                  </w:r>
                  <w:r>
                    <w:rPr>
                      <w:rFonts w:ascii="Arial Narrow" w:hAnsi="Arial Narrow"/>
                      <w:color w:val="B20737"/>
                      <w:sz w:val="16"/>
                      <w:szCs w:val="16"/>
                    </w:rPr>
                    <w:t>2009</w:t>
                  </w:r>
                  <w:r>
                    <w:rPr>
                      <w:rFonts w:ascii="Arial Narrow" w:hAnsi="Arial Narrow"/>
                      <w:color w:val="B20737"/>
                      <w:spacing w:val="385"/>
                      <w:sz w:val="16"/>
                      <w:szCs w:val="16"/>
                    </w:rPr>
                    <w:t xml:space="preserve"> </w:t>
                  </w:r>
                  <w:r>
                    <w:rPr>
                      <w:rFonts w:ascii="Arial Narrow" w:hAnsi="Arial Narrow"/>
                      <w:color w:val="B20737"/>
                      <w:w w:val="101"/>
                      <w:sz w:val="16"/>
                      <w:szCs w:val="16"/>
                    </w:rPr>
                    <w:t>www.projectmaths.ie</w:t>
                  </w:r>
                </w:p>
                <w:p w:rsidR="005B0BFA" w:rsidRDefault="005B0BFA" w:rsidP="00C3465A"/>
              </w:txbxContent>
            </v:textbox>
          </v:shape>
        </w:pict>
      </w:r>
    </w:p>
    <w:p w:rsidR="00B31F8D" w:rsidRDefault="005B0BFA" w:rsidP="00B31F8D">
      <w:pPr>
        <w:rPr>
          <w:color w:val="B20737"/>
        </w:rPr>
      </w:pPr>
      <w:r>
        <w:rPr>
          <w:noProof/>
          <w:color w:val="B20737"/>
          <w:lang w:eastAsia="en-IE"/>
        </w:rPr>
        <w:lastRenderedPageBreak/>
        <w:pict>
          <v:rect id="_x0000_s4637" style="position:absolute;margin-left:417.8pt;margin-top:-25.7pt;width:175.45pt;height:842pt;z-index:251829760" o:regroupid="28" filled="f" stroked="f">
            <v:fill opacity="0"/>
          </v:rect>
        </w:pict>
      </w:r>
      <w:r>
        <w:rPr>
          <w:noProof/>
          <w:color w:val="B20737"/>
          <w:lang w:eastAsia="en-IE"/>
        </w:rPr>
        <w:pict>
          <v:shape id="_x0000_s4635" type="#_x0000_t202" style="position:absolute;margin-left:9.8pt;margin-top:-25.7pt;width:415.5pt;height:842pt;z-index:251827712;mso-width-relative:margin;mso-height-relative:margin" o:regroupid="27" fillcolor="#fff6de" stroked="f">
            <v:textbox style="mso-next-textbox:#_x0000_s4635">
              <w:txbxContent>
                <w:p w:rsidR="005B0BFA" w:rsidRDefault="005B0BFA" w:rsidP="00B31F8D">
                  <w:pPr>
                    <w:rPr>
                      <w:rFonts w:ascii="Arial Narrow" w:hAnsi="Arial Narrow" w:cs="Arial"/>
                      <w:b/>
                      <w:color w:val="B20737"/>
                      <w:sz w:val="20"/>
                      <w:szCs w:val="20"/>
                    </w:rPr>
                  </w:pPr>
                </w:p>
                <w:p w:rsidR="005B0BFA" w:rsidRPr="004213B5" w:rsidRDefault="005B0BFA" w:rsidP="004213B5">
                  <w:pPr>
                    <w:rPr>
                      <w:rFonts w:ascii="Arial Narrow" w:hAnsi="Arial Narrow" w:cs="Arial"/>
                      <w:b/>
                      <w:color w:val="B20737"/>
                      <w:sz w:val="40"/>
                      <w:szCs w:val="40"/>
                    </w:rPr>
                  </w:pPr>
                  <w:r>
                    <w:rPr>
                      <w:rFonts w:ascii="Arial Narrow" w:hAnsi="Arial Narrow" w:cs="Arial"/>
                      <w:b/>
                      <w:color w:val="B20737"/>
                      <w:sz w:val="20"/>
                      <w:szCs w:val="20"/>
                    </w:rPr>
                    <w:t>Teaching &amp; Learning Plan</w:t>
                  </w:r>
                  <w:r w:rsidRPr="00FD66C6">
                    <w:rPr>
                      <w:rFonts w:ascii="Arial Narrow" w:hAnsi="Arial Narrow" w:cs="Arial"/>
                      <w:b/>
                      <w:color w:val="B20737"/>
                      <w:sz w:val="20"/>
                      <w:szCs w:val="20"/>
                    </w:rPr>
                    <w:t>:</w:t>
                  </w:r>
                  <w:r w:rsidRPr="004213B5">
                    <w:rPr>
                      <w:rFonts w:ascii="Arial Narrow" w:hAnsi="Arial Narrow" w:cs="Arial"/>
                      <w:b/>
                      <w:color w:val="B20737"/>
                      <w:sz w:val="40"/>
                      <w:szCs w:val="40"/>
                    </w:rPr>
                    <w:t xml:space="preserve"> </w:t>
                  </w:r>
                  <w:r w:rsidRPr="004213B5">
                    <w:rPr>
                      <w:rFonts w:ascii="Arial Narrow" w:hAnsi="Arial Narrow" w:cs="Arial"/>
                      <w:b/>
                      <w:color w:val="B20737"/>
                      <w:sz w:val="20"/>
                      <w:szCs w:val="20"/>
                    </w:rPr>
                    <w:t>Addition, Subtraction, Mu</w:t>
                  </w:r>
                  <w:r>
                    <w:rPr>
                      <w:rFonts w:ascii="Arial Narrow" w:hAnsi="Arial Narrow" w:cs="Arial"/>
                      <w:b/>
                      <w:color w:val="B20737"/>
                      <w:sz w:val="20"/>
                      <w:szCs w:val="20"/>
                    </w:rPr>
                    <w:t>ltiplication and Division with D</w:t>
                  </w:r>
                  <w:r w:rsidRPr="004213B5">
                    <w:rPr>
                      <w:rFonts w:ascii="Arial Narrow" w:hAnsi="Arial Narrow" w:cs="Arial"/>
                      <w:b/>
                      <w:color w:val="B20737"/>
                      <w:sz w:val="20"/>
                      <w:szCs w:val="20"/>
                    </w:rPr>
                    <w:t>ecimals</w:t>
                  </w:r>
                </w:p>
                <w:p w:rsidR="005B0BFA" w:rsidRPr="00FD66C6" w:rsidRDefault="005B0BFA" w:rsidP="00B31F8D">
                  <w:pPr>
                    <w:jc w:val="center"/>
                    <w:rPr>
                      <w:rFonts w:ascii="Arial Narrow" w:hAnsi="Arial Narrow" w:cs="Arial"/>
                      <w:b/>
                      <w:color w:val="B20737"/>
                      <w:sz w:val="20"/>
                      <w:szCs w:val="20"/>
                    </w:rPr>
                  </w:pPr>
                </w:p>
                <w:p w:rsidR="005B0BFA" w:rsidRPr="00FD66C6" w:rsidRDefault="005B0BFA" w:rsidP="00EA7062">
                  <w:pPr>
                    <w:rPr>
                      <w:rFonts w:ascii="Arial Black" w:hAnsi="Arial Black" w:cs="Arial"/>
                      <w:b/>
                      <w:color w:val="B20737"/>
                      <w:sz w:val="32"/>
                      <w:szCs w:val="32"/>
                    </w:rPr>
                  </w:pPr>
                  <w:r>
                    <w:rPr>
                      <w:rFonts w:ascii="Arial Black" w:hAnsi="Arial Black" w:cs="Arial"/>
                      <w:b/>
                      <w:color w:val="B20737"/>
                      <w:sz w:val="32"/>
                      <w:szCs w:val="32"/>
                    </w:rPr>
                    <w:t>Relationship to Junior Certificate Syllabus</w:t>
                  </w:r>
                </w:p>
                <w:tbl>
                  <w:tblPr>
                    <w:tblW w:w="0" w:type="auto"/>
                    <w:jc w:val="center"/>
                    <w:tblBorders>
                      <w:top w:val="single" w:sz="8" w:space="0" w:color="B20737"/>
                      <w:left w:val="single" w:sz="8" w:space="0" w:color="B20737"/>
                      <w:bottom w:val="single" w:sz="8" w:space="0" w:color="B20737"/>
                      <w:right w:val="single" w:sz="8" w:space="0" w:color="B20737"/>
                      <w:insideH w:val="single" w:sz="8" w:space="0" w:color="B20737"/>
                      <w:insideV w:val="single" w:sz="8" w:space="0" w:color="B20737"/>
                    </w:tblBorders>
                    <w:tblLayout w:type="fixed"/>
                    <w:tblLook w:val="04A0"/>
                  </w:tblPr>
                  <w:tblGrid>
                    <w:gridCol w:w="2142"/>
                    <w:gridCol w:w="2552"/>
                    <w:gridCol w:w="2791"/>
                  </w:tblGrid>
                  <w:tr w:rsidR="005B0BFA" w:rsidRPr="00FD66C6" w:rsidTr="0068635F">
                    <w:trPr>
                      <w:jc w:val="center"/>
                    </w:trPr>
                    <w:tc>
                      <w:tcPr>
                        <w:tcW w:w="2142" w:type="dxa"/>
                      </w:tcPr>
                      <w:p w:rsidR="005B0BFA" w:rsidRPr="004B0CF2" w:rsidRDefault="005B0BFA" w:rsidP="0068635F">
                        <w:pPr>
                          <w:rPr>
                            <w:rFonts w:ascii="Arial" w:hAnsi="Arial"/>
                            <w:b/>
                            <w:color w:val="B20737"/>
                            <w:w w:val="95"/>
                          </w:rPr>
                        </w:pPr>
                        <w:r>
                          <w:rPr>
                            <w:rFonts w:ascii="Arial" w:hAnsi="Arial"/>
                            <w:b/>
                            <w:color w:val="B20737"/>
                            <w:w w:val="95"/>
                          </w:rPr>
                          <w:t>Topic</w:t>
                        </w:r>
                      </w:p>
                    </w:tc>
                    <w:tc>
                      <w:tcPr>
                        <w:tcW w:w="2552" w:type="dxa"/>
                      </w:tcPr>
                      <w:p w:rsidR="005B0BFA" w:rsidRPr="00F320E1" w:rsidRDefault="005B0BFA" w:rsidP="0068635F">
                        <w:pPr>
                          <w:rPr>
                            <w:rFonts w:ascii="Arial" w:hAnsi="Arial"/>
                            <w:b/>
                            <w:color w:val="B20737"/>
                            <w:w w:val="95"/>
                          </w:rPr>
                        </w:pPr>
                        <w:r w:rsidRPr="00F320E1">
                          <w:rPr>
                            <w:rFonts w:ascii="Arial" w:hAnsi="Arial"/>
                            <w:b/>
                            <w:color w:val="B20737"/>
                            <w:w w:val="95"/>
                          </w:rPr>
                          <w:t>Description of topic</w:t>
                        </w:r>
                      </w:p>
                      <w:p w:rsidR="005B0BFA" w:rsidRPr="00FD66C6" w:rsidRDefault="005B0BFA" w:rsidP="0068635F">
                        <w:pPr>
                          <w:widowControl w:val="0"/>
                          <w:autoSpaceDE w:val="0"/>
                          <w:autoSpaceDN w:val="0"/>
                          <w:adjustRightInd w:val="0"/>
                          <w:spacing w:after="227" w:line="223" w:lineRule="exact"/>
                          <w:rPr>
                            <w:rFonts w:ascii="Arial" w:hAnsi="Arial"/>
                            <w:b/>
                            <w:color w:val="B20737"/>
                            <w:w w:val="96"/>
                          </w:rPr>
                        </w:pPr>
                        <w:r w:rsidRPr="00F320E1">
                          <w:rPr>
                            <w:rFonts w:ascii="Arial" w:hAnsi="Arial"/>
                            <w:i/>
                            <w:color w:val="B20737"/>
                            <w:w w:val="95"/>
                          </w:rPr>
                          <w:t>Students learn about</w:t>
                        </w:r>
                      </w:p>
                    </w:tc>
                    <w:tc>
                      <w:tcPr>
                        <w:tcW w:w="2791" w:type="dxa"/>
                      </w:tcPr>
                      <w:p w:rsidR="005B0BFA" w:rsidRPr="00F320E1" w:rsidRDefault="005B0BFA" w:rsidP="0068635F">
                        <w:pPr>
                          <w:rPr>
                            <w:rFonts w:ascii="Arial" w:hAnsi="Arial"/>
                            <w:b/>
                            <w:color w:val="B20737"/>
                            <w:w w:val="95"/>
                          </w:rPr>
                        </w:pPr>
                        <w:r w:rsidRPr="00F320E1">
                          <w:rPr>
                            <w:rFonts w:ascii="Arial" w:hAnsi="Arial"/>
                            <w:b/>
                            <w:color w:val="B20737"/>
                            <w:w w:val="95"/>
                          </w:rPr>
                          <w:t>Learning outcomes</w:t>
                        </w:r>
                      </w:p>
                      <w:p w:rsidR="005B0BFA" w:rsidRPr="00F320E1" w:rsidRDefault="005B0BFA" w:rsidP="0068635F">
                        <w:pPr>
                          <w:rPr>
                            <w:rFonts w:ascii="Arial" w:hAnsi="Arial"/>
                            <w:color w:val="B20737"/>
                            <w:w w:val="97"/>
                          </w:rPr>
                        </w:pPr>
                        <w:r w:rsidRPr="00F320E1">
                          <w:rPr>
                            <w:rFonts w:ascii="Arial" w:hAnsi="Arial"/>
                            <w:i/>
                            <w:color w:val="B20737"/>
                            <w:w w:val="95"/>
                          </w:rPr>
                          <w:t>Students should be able to</w:t>
                        </w:r>
                      </w:p>
                    </w:tc>
                  </w:tr>
                  <w:tr w:rsidR="005B0BFA" w:rsidRPr="00FD66C6" w:rsidTr="0068635F">
                    <w:trPr>
                      <w:jc w:val="center"/>
                    </w:trPr>
                    <w:tc>
                      <w:tcPr>
                        <w:tcW w:w="2142" w:type="dxa"/>
                      </w:tcPr>
                      <w:p w:rsidR="005B0BFA" w:rsidRPr="00010A43" w:rsidRDefault="005B0BFA" w:rsidP="00010A43">
                        <w:pPr>
                          <w:rPr>
                            <w:rFonts w:ascii="Arial" w:hAnsi="Arial"/>
                            <w:color w:val="B20737"/>
                            <w:w w:val="97"/>
                            <w:sz w:val="20"/>
                            <w:szCs w:val="20"/>
                          </w:rPr>
                        </w:pPr>
                        <w:r w:rsidRPr="00010A43">
                          <w:rPr>
                            <w:rFonts w:ascii="Arial" w:hAnsi="Arial"/>
                            <w:color w:val="B20737"/>
                            <w:w w:val="97"/>
                            <w:sz w:val="20"/>
                            <w:szCs w:val="20"/>
                          </w:rPr>
                          <w:t>3.1 Number systems</w:t>
                        </w:r>
                      </w:p>
                      <w:p w:rsidR="005B0BFA" w:rsidRPr="00FD66C6" w:rsidRDefault="005B0BFA" w:rsidP="0068635F">
                        <w:pPr>
                          <w:widowControl w:val="0"/>
                          <w:autoSpaceDE w:val="0"/>
                          <w:autoSpaceDN w:val="0"/>
                          <w:adjustRightInd w:val="0"/>
                          <w:spacing w:after="227" w:line="223" w:lineRule="exact"/>
                          <w:rPr>
                            <w:rFonts w:ascii="Arial" w:hAnsi="Arial"/>
                            <w:color w:val="B20737"/>
                            <w:w w:val="96"/>
                            <w:sz w:val="20"/>
                            <w:szCs w:val="20"/>
                          </w:rPr>
                        </w:pPr>
                      </w:p>
                    </w:tc>
                    <w:tc>
                      <w:tcPr>
                        <w:tcW w:w="2552" w:type="dxa"/>
                      </w:tcPr>
                      <w:p w:rsidR="005B0BFA" w:rsidRPr="00EA7062" w:rsidRDefault="005B0BFA" w:rsidP="00EA7062">
                        <w:pPr>
                          <w:rPr>
                            <w:rFonts w:ascii="Arial" w:hAnsi="Arial"/>
                            <w:color w:val="B20737"/>
                            <w:w w:val="97"/>
                            <w:sz w:val="20"/>
                            <w:szCs w:val="20"/>
                          </w:rPr>
                        </w:pPr>
                        <w:r w:rsidRPr="00EA7062">
                          <w:rPr>
                            <w:rFonts w:ascii="Arial" w:hAnsi="Arial"/>
                            <w:color w:val="B20737"/>
                            <w:w w:val="97"/>
                            <w:sz w:val="20"/>
                            <w:szCs w:val="20"/>
                          </w:rPr>
                          <w:t>Problems set in context, using diagrams to solve the problems so they can appreciate how the mathematical concepts are related to real life. Algorithms used to solve problems involving fractional amounts.</w:t>
                        </w:r>
                      </w:p>
                    </w:tc>
                    <w:tc>
                      <w:tcPr>
                        <w:tcW w:w="2791" w:type="dxa"/>
                      </w:tcPr>
                      <w:p w:rsidR="005B0BFA" w:rsidRDefault="005B0BFA" w:rsidP="00C37EF5">
                        <w:pPr>
                          <w:numPr>
                            <w:ilvl w:val="0"/>
                            <w:numId w:val="4"/>
                          </w:numPr>
                          <w:tabs>
                            <w:tab w:val="clear" w:pos="840"/>
                          </w:tabs>
                          <w:spacing w:before="100" w:beforeAutospacing="1" w:after="100" w:afterAutospacing="1" w:line="360" w:lineRule="auto"/>
                          <w:ind w:left="501"/>
                          <w:rPr>
                            <w:lang w:val="en-US"/>
                          </w:rPr>
                        </w:pPr>
                        <w:r w:rsidRPr="00EA7062">
                          <w:rPr>
                            <w:rFonts w:ascii="Arial" w:hAnsi="Arial"/>
                            <w:color w:val="B20737"/>
                            <w:w w:val="97"/>
                            <w:sz w:val="20"/>
                            <w:szCs w:val="20"/>
                          </w:rPr>
                          <w:t>use the equivalence of fractions, decimals and percentages to compare proportions</w:t>
                        </w:r>
                        <w:r>
                          <w:rPr>
                            <w:lang w:val="en-US"/>
                          </w:rPr>
                          <w:t xml:space="preserve"> </w:t>
                        </w:r>
                      </w:p>
                      <w:p w:rsidR="005B0BFA" w:rsidRPr="00EA7062" w:rsidRDefault="005B0BFA" w:rsidP="00EA7062">
                        <w:pPr>
                          <w:rPr>
                            <w:rFonts w:ascii="Arial" w:hAnsi="Arial"/>
                            <w:color w:val="B20737"/>
                            <w:w w:val="97"/>
                            <w:sz w:val="20"/>
                            <w:szCs w:val="20"/>
                          </w:rPr>
                        </w:pPr>
                      </w:p>
                    </w:tc>
                  </w:tr>
                </w:tbl>
                <w:p w:rsidR="005B0BFA" w:rsidRDefault="005B0BFA" w:rsidP="00EA7062">
                  <w:pPr>
                    <w:widowControl w:val="0"/>
                    <w:autoSpaceDE w:val="0"/>
                    <w:autoSpaceDN w:val="0"/>
                    <w:adjustRightInd w:val="0"/>
                    <w:spacing w:after="227" w:line="223" w:lineRule="exact"/>
                    <w:rPr>
                      <w:rFonts w:ascii="Arial" w:hAnsi="Arial"/>
                      <w:color w:val="B20737"/>
                      <w:w w:val="96"/>
                      <w:sz w:val="20"/>
                      <w:szCs w:val="20"/>
                    </w:rPr>
                  </w:pPr>
                </w:p>
                <w:p w:rsidR="005B0BFA" w:rsidRDefault="005B0BFA" w:rsidP="00B31F8D">
                  <w:pPr>
                    <w:widowControl w:val="0"/>
                    <w:autoSpaceDE w:val="0"/>
                    <w:autoSpaceDN w:val="0"/>
                    <w:adjustRightInd w:val="0"/>
                    <w:spacing w:after="530" w:line="223" w:lineRule="exact"/>
                    <w:rPr>
                      <w:rFonts w:ascii="Arial" w:hAnsi="Arial"/>
                      <w:color w:val="B20737"/>
                      <w:w w:val="107"/>
                      <w:sz w:val="20"/>
                      <w:szCs w:val="20"/>
                    </w:rPr>
                  </w:pPr>
                </w:p>
                <w:p w:rsidR="005B0BFA" w:rsidRPr="00A669E5" w:rsidRDefault="005B0BFA" w:rsidP="00B31F8D">
                  <w:pPr>
                    <w:widowControl w:val="0"/>
                    <w:autoSpaceDE w:val="0"/>
                    <w:autoSpaceDN w:val="0"/>
                    <w:adjustRightInd w:val="0"/>
                    <w:spacing w:after="530" w:line="223" w:lineRule="exact"/>
                    <w:rPr>
                      <w:rFonts w:ascii="Arial" w:hAnsi="Arial"/>
                      <w:color w:val="B20737"/>
                      <w:w w:val="107"/>
                      <w:sz w:val="20"/>
                      <w:szCs w:val="20"/>
                    </w:rPr>
                  </w:pPr>
                </w:p>
                <w:p w:rsidR="005B0BFA" w:rsidRPr="00A669E5" w:rsidRDefault="005B0BFA" w:rsidP="00B31F8D">
                  <w:pPr>
                    <w:widowControl w:val="0"/>
                    <w:autoSpaceDE w:val="0"/>
                    <w:autoSpaceDN w:val="0"/>
                    <w:adjustRightInd w:val="0"/>
                    <w:spacing w:after="530" w:line="223" w:lineRule="exact"/>
                    <w:rPr>
                      <w:rFonts w:ascii="Arial" w:hAnsi="Arial"/>
                      <w:color w:val="B20737"/>
                      <w:w w:val="107"/>
                      <w:sz w:val="20"/>
                      <w:szCs w:val="20"/>
                    </w:rPr>
                  </w:pPr>
                </w:p>
                <w:p w:rsidR="005B0BFA" w:rsidRPr="00A669E5" w:rsidRDefault="005B0BFA" w:rsidP="00B31F8D">
                  <w:pPr>
                    <w:widowControl w:val="0"/>
                    <w:autoSpaceDE w:val="0"/>
                    <w:autoSpaceDN w:val="0"/>
                    <w:adjustRightInd w:val="0"/>
                    <w:spacing w:after="530" w:line="223" w:lineRule="exact"/>
                    <w:rPr>
                      <w:rFonts w:ascii="Arial" w:hAnsi="Arial"/>
                      <w:color w:val="B20737"/>
                      <w:w w:val="107"/>
                      <w:sz w:val="20"/>
                      <w:szCs w:val="20"/>
                    </w:rPr>
                  </w:pPr>
                </w:p>
                <w:p w:rsidR="005B0BFA" w:rsidRPr="00A669E5" w:rsidRDefault="005B0BFA" w:rsidP="00B31F8D">
                  <w:pPr>
                    <w:widowControl w:val="0"/>
                    <w:autoSpaceDE w:val="0"/>
                    <w:autoSpaceDN w:val="0"/>
                    <w:adjustRightInd w:val="0"/>
                    <w:spacing w:after="530" w:line="223" w:lineRule="exact"/>
                    <w:rPr>
                      <w:rFonts w:ascii="Arial" w:hAnsi="Arial"/>
                      <w:color w:val="B20737"/>
                      <w:w w:val="107"/>
                      <w:sz w:val="20"/>
                      <w:szCs w:val="20"/>
                    </w:rPr>
                  </w:pPr>
                </w:p>
                <w:p w:rsidR="005B0BFA" w:rsidRPr="00A669E5" w:rsidRDefault="005B0BFA" w:rsidP="00B31F8D">
                  <w:pPr>
                    <w:widowControl w:val="0"/>
                    <w:autoSpaceDE w:val="0"/>
                    <w:autoSpaceDN w:val="0"/>
                    <w:adjustRightInd w:val="0"/>
                    <w:spacing w:after="530" w:line="223" w:lineRule="exact"/>
                    <w:rPr>
                      <w:rFonts w:ascii="Arial" w:hAnsi="Arial"/>
                      <w:color w:val="B20737"/>
                      <w:w w:val="107"/>
                      <w:sz w:val="20"/>
                      <w:szCs w:val="20"/>
                    </w:rPr>
                  </w:pPr>
                </w:p>
                <w:p w:rsidR="005B0BFA" w:rsidRPr="00A669E5" w:rsidRDefault="005B0BFA" w:rsidP="00B31F8D">
                  <w:pPr>
                    <w:widowControl w:val="0"/>
                    <w:autoSpaceDE w:val="0"/>
                    <w:autoSpaceDN w:val="0"/>
                    <w:adjustRightInd w:val="0"/>
                    <w:spacing w:after="530" w:line="223" w:lineRule="exact"/>
                    <w:rPr>
                      <w:rFonts w:ascii="Arial" w:hAnsi="Arial"/>
                      <w:color w:val="B20737"/>
                      <w:w w:val="107"/>
                      <w:sz w:val="20"/>
                      <w:szCs w:val="20"/>
                    </w:rPr>
                  </w:pPr>
                </w:p>
              </w:txbxContent>
            </v:textbox>
          </v:shape>
        </w:pict>
      </w:r>
    </w:p>
    <w:p w:rsidR="00B31F8D" w:rsidRDefault="00B31F8D" w:rsidP="00B31F8D">
      <w:pPr>
        <w:rPr>
          <w:color w:val="B20737"/>
        </w:rPr>
      </w:pPr>
    </w:p>
    <w:p w:rsidR="00B31F8D" w:rsidRDefault="00B31F8D" w:rsidP="00B31F8D">
      <w:pPr>
        <w:rPr>
          <w:color w:val="B20737"/>
        </w:rPr>
      </w:pPr>
    </w:p>
    <w:p w:rsidR="00B31F8D" w:rsidRDefault="00B31F8D" w:rsidP="00B31F8D">
      <w:pPr>
        <w:rPr>
          <w:color w:val="B20737"/>
        </w:rPr>
      </w:pPr>
    </w:p>
    <w:p w:rsidR="00B31F8D" w:rsidRDefault="00B31F8D" w:rsidP="002F119C">
      <w:pPr>
        <w:tabs>
          <w:tab w:val="left" w:pos="8865"/>
        </w:tabs>
        <w:rPr>
          <w:color w:val="B20737"/>
        </w:rPr>
      </w:pPr>
    </w:p>
    <w:p w:rsidR="00B31F8D" w:rsidRDefault="00B31F8D" w:rsidP="00B31F8D">
      <w:pPr>
        <w:rPr>
          <w:color w:val="B20737"/>
        </w:rPr>
      </w:pPr>
    </w:p>
    <w:p w:rsidR="00B31F8D" w:rsidRDefault="00B31F8D" w:rsidP="00B31F8D">
      <w:pPr>
        <w:rPr>
          <w:color w:val="B20737"/>
        </w:rPr>
      </w:pPr>
    </w:p>
    <w:p w:rsidR="00B31F8D" w:rsidRDefault="00B31F8D" w:rsidP="00B31F8D">
      <w:pPr>
        <w:rPr>
          <w:color w:val="B20737"/>
        </w:rPr>
      </w:pPr>
    </w:p>
    <w:p w:rsidR="00B31F8D" w:rsidRDefault="00B31F8D" w:rsidP="00B31F8D">
      <w:pPr>
        <w:rPr>
          <w:color w:val="B20737"/>
        </w:rPr>
      </w:pPr>
    </w:p>
    <w:p w:rsidR="00B31F8D" w:rsidRDefault="00B31F8D" w:rsidP="00B31F8D">
      <w:pPr>
        <w:rPr>
          <w:color w:val="B20737"/>
        </w:rPr>
      </w:pPr>
    </w:p>
    <w:p w:rsidR="00B31F8D" w:rsidRDefault="00B31F8D" w:rsidP="00B31F8D">
      <w:pPr>
        <w:rPr>
          <w:color w:val="B20737"/>
        </w:rPr>
      </w:pPr>
    </w:p>
    <w:p w:rsidR="00B31F8D" w:rsidRDefault="00B31F8D" w:rsidP="00B31F8D">
      <w:pPr>
        <w:rPr>
          <w:color w:val="B20737"/>
        </w:rPr>
      </w:pPr>
    </w:p>
    <w:p w:rsidR="00B31F8D" w:rsidRDefault="00B31F8D" w:rsidP="00B31F8D">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B31F8D" w:rsidRDefault="00B31F8D" w:rsidP="00FE7B67">
      <w:pPr>
        <w:rPr>
          <w:color w:val="B20737"/>
        </w:rPr>
      </w:pPr>
    </w:p>
    <w:p w:rsidR="00F43949" w:rsidRDefault="005B0BFA">
      <w:pPr>
        <w:spacing w:after="0" w:line="240" w:lineRule="auto"/>
        <w:rPr>
          <w:color w:val="B20737"/>
        </w:rPr>
      </w:pPr>
      <w:r>
        <w:rPr>
          <w:noProof/>
          <w:color w:val="B20737"/>
          <w:lang w:eastAsia="en-IE"/>
        </w:rPr>
        <w:pict>
          <v:shape id="_x0000_s6869" type="#_x0000_t202" style="position:absolute;margin-left:8.4pt;margin-top:32.5pt;width:416.9pt;height:46pt;z-index:251825664" o:regroupid="26" filled="f" stroked="f">
            <v:fill opacity="0"/>
            <v:textbox style="mso-next-textbox:#_x0000_s6869">
              <w:txbxContent>
                <w:p w:rsidR="005B0BFA" w:rsidRPr="0094459D" w:rsidRDefault="005B0BFA" w:rsidP="00A669E5">
                  <w:pPr>
                    <w:rPr>
                      <w:rFonts w:ascii="Arial" w:hAnsi="Arial" w:cs="Arial"/>
                      <w:b/>
                      <w:color w:val="B20737"/>
                      <w:sz w:val="16"/>
                      <w:szCs w:val="16"/>
                    </w:rPr>
                  </w:pPr>
                  <w:r>
                    <w:rPr>
                      <w:rFonts w:ascii="Arial Narrow" w:hAnsi="Arial Narrow"/>
                      <w:color w:val="B20737"/>
                      <w:sz w:val="16"/>
                      <w:szCs w:val="16"/>
                    </w:rPr>
                    <w:t>©</w:t>
                  </w:r>
                  <w:r>
                    <w:rPr>
                      <w:rFonts w:ascii="Arial Narrow" w:hAnsi="Arial Narrow"/>
                      <w:color w:val="B20737"/>
                      <w:spacing w:val="1"/>
                      <w:sz w:val="16"/>
                      <w:szCs w:val="16"/>
                    </w:rPr>
                    <w:t xml:space="preserve"> </w:t>
                  </w:r>
                  <w:r>
                    <w:rPr>
                      <w:rFonts w:ascii="Arial Narrow" w:hAnsi="Arial Narrow"/>
                      <w:color w:val="B20737"/>
                      <w:sz w:val="16"/>
                      <w:szCs w:val="16"/>
                    </w:rPr>
                    <w:t>Project</w:t>
                  </w:r>
                  <w:r>
                    <w:rPr>
                      <w:rFonts w:ascii="Arial Narrow" w:hAnsi="Arial Narrow"/>
                      <w:color w:val="B20737"/>
                      <w:spacing w:val="1"/>
                      <w:sz w:val="16"/>
                      <w:szCs w:val="16"/>
                    </w:rPr>
                    <w:t xml:space="preserve"> </w:t>
                  </w:r>
                  <w:r>
                    <w:rPr>
                      <w:rFonts w:ascii="Arial Narrow" w:hAnsi="Arial Narrow"/>
                      <w:color w:val="B20737"/>
                      <w:sz w:val="16"/>
                      <w:szCs w:val="16"/>
                    </w:rPr>
                    <w:t>Maths</w:t>
                  </w:r>
                  <w:r>
                    <w:rPr>
                      <w:rFonts w:ascii="Arial Narrow" w:hAnsi="Arial Narrow"/>
                      <w:color w:val="B20737"/>
                      <w:spacing w:val="2"/>
                      <w:sz w:val="16"/>
                      <w:szCs w:val="16"/>
                    </w:rPr>
                    <w:t xml:space="preserve"> </w:t>
                  </w:r>
                  <w:r>
                    <w:rPr>
                      <w:rFonts w:ascii="Arial Narrow" w:hAnsi="Arial Narrow"/>
                      <w:color w:val="B20737"/>
                      <w:sz w:val="16"/>
                      <w:szCs w:val="16"/>
                    </w:rPr>
                    <w:t>Development</w:t>
                  </w:r>
                  <w:r>
                    <w:rPr>
                      <w:rFonts w:ascii="Arial Narrow" w:hAnsi="Arial Narrow"/>
                      <w:color w:val="B20737"/>
                      <w:spacing w:val="1"/>
                      <w:sz w:val="16"/>
                      <w:szCs w:val="16"/>
                    </w:rPr>
                    <w:t xml:space="preserve"> </w:t>
                  </w:r>
                  <w:r>
                    <w:rPr>
                      <w:rFonts w:ascii="Arial Narrow" w:hAnsi="Arial Narrow"/>
                      <w:color w:val="B20737"/>
                      <w:sz w:val="16"/>
                      <w:szCs w:val="16"/>
                    </w:rPr>
                    <w:t>Team</w:t>
                  </w:r>
                  <w:r>
                    <w:rPr>
                      <w:rFonts w:ascii="Arial Narrow" w:hAnsi="Arial Narrow"/>
                      <w:color w:val="B20737"/>
                      <w:spacing w:val="1"/>
                      <w:sz w:val="16"/>
                      <w:szCs w:val="16"/>
                    </w:rPr>
                    <w:t xml:space="preserve"> </w:t>
                  </w:r>
                  <w:r>
                    <w:rPr>
                      <w:rFonts w:ascii="Arial Narrow" w:hAnsi="Arial Narrow"/>
                      <w:color w:val="B20737"/>
                      <w:sz w:val="16"/>
                      <w:szCs w:val="16"/>
                    </w:rPr>
                    <w:t>2009</w:t>
                  </w:r>
                  <w:r>
                    <w:rPr>
                      <w:rFonts w:ascii="Arial Narrow" w:hAnsi="Arial Narrow"/>
                      <w:color w:val="B20737"/>
                      <w:spacing w:val="385"/>
                      <w:sz w:val="16"/>
                      <w:szCs w:val="16"/>
                    </w:rPr>
                    <w:t xml:space="preserve"> </w:t>
                  </w:r>
                  <w:r>
                    <w:rPr>
                      <w:rFonts w:ascii="Arial Narrow" w:hAnsi="Arial Narrow"/>
                      <w:color w:val="B20737"/>
                      <w:w w:val="101"/>
                      <w:sz w:val="16"/>
                      <w:szCs w:val="16"/>
                    </w:rPr>
                    <w:t>www.projectmaths.ie</w:t>
                  </w:r>
                </w:p>
                <w:p w:rsidR="005B0BFA" w:rsidRDefault="005B0BFA" w:rsidP="00A669E5"/>
              </w:txbxContent>
            </v:textbox>
          </v:shape>
        </w:pict>
      </w:r>
      <w:r>
        <w:rPr>
          <w:noProof/>
          <w:color w:val="B20737"/>
          <w:lang w:eastAsia="en-IE"/>
        </w:rPr>
        <w:pict>
          <v:shape id="_x0000_s27760" type="#_x0000_t202" style="position:absolute;margin-left:8.3pt;margin-top:32.95pt;width:416.9pt;height:46pt;z-index:251824640" o:regroupid="25" filled="f" stroked="f">
            <v:fill opacity="0"/>
            <v:textbox style="mso-next-textbox:#_x0000_s27760">
              <w:txbxContent>
                <w:p w:rsidR="005B0BFA" w:rsidRPr="0094459D" w:rsidRDefault="005B0BFA" w:rsidP="00AD2D73">
                  <w:pPr>
                    <w:rPr>
                      <w:rFonts w:ascii="Arial" w:hAnsi="Arial" w:cs="Arial"/>
                      <w:b/>
                      <w:color w:val="B20737"/>
                      <w:sz w:val="16"/>
                      <w:szCs w:val="16"/>
                    </w:rPr>
                  </w:pPr>
                  <w:r>
                    <w:rPr>
                      <w:rFonts w:ascii="Arial Narrow" w:hAnsi="Arial Narrow"/>
                      <w:color w:val="B20737"/>
                      <w:sz w:val="16"/>
                      <w:szCs w:val="16"/>
                    </w:rPr>
                    <w:t>©</w:t>
                  </w:r>
                  <w:r>
                    <w:rPr>
                      <w:rFonts w:ascii="Arial Narrow" w:hAnsi="Arial Narrow"/>
                      <w:color w:val="B20737"/>
                      <w:spacing w:val="1"/>
                      <w:sz w:val="16"/>
                      <w:szCs w:val="16"/>
                    </w:rPr>
                    <w:t xml:space="preserve"> </w:t>
                  </w:r>
                  <w:r>
                    <w:rPr>
                      <w:rFonts w:ascii="Arial Narrow" w:hAnsi="Arial Narrow"/>
                      <w:color w:val="B20737"/>
                      <w:sz w:val="16"/>
                      <w:szCs w:val="16"/>
                    </w:rPr>
                    <w:t>Project</w:t>
                  </w:r>
                  <w:r>
                    <w:rPr>
                      <w:rFonts w:ascii="Arial Narrow" w:hAnsi="Arial Narrow"/>
                      <w:color w:val="B20737"/>
                      <w:spacing w:val="1"/>
                      <w:sz w:val="16"/>
                      <w:szCs w:val="16"/>
                    </w:rPr>
                    <w:t xml:space="preserve"> </w:t>
                  </w:r>
                  <w:r>
                    <w:rPr>
                      <w:rFonts w:ascii="Arial Narrow" w:hAnsi="Arial Narrow"/>
                      <w:color w:val="B20737"/>
                      <w:sz w:val="16"/>
                      <w:szCs w:val="16"/>
                    </w:rPr>
                    <w:t>Maths</w:t>
                  </w:r>
                  <w:r>
                    <w:rPr>
                      <w:rFonts w:ascii="Arial Narrow" w:hAnsi="Arial Narrow"/>
                      <w:color w:val="B20737"/>
                      <w:spacing w:val="2"/>
                      <w:sz w:val="16"/>
                      <w:szCs w:val="16"/>
                    </w:rPr>
                    <w:t xml:space="preserve"> </w:t>
                  </w:r>
                  <w:r>
                    <w:rPr>
                      <w:rFonts w:ascii="Arial Narrow" w:hAnsi="Arial Narrow"/>
                      <w:color w:val="B20737"/>
                      <w:sz w:val="16"/>
                      <w:szCs w:val="16"/>
                    </w:rPr>
                    <w:t>Development</w:t>
                  </w:r>
                  <w:r>
                    <w:rPr>
                      <w:rFonts w:ascii="Arial Narrow" w:hAnsi="Arial Narrow"/>
                      <w:color w:val="B20737"/>
                      <w:spacing w:val="1"/>
                      <w:sz w:val="16"/>
                      <w:szCs w:val="16"/>
                    </w:rPr>
                    <w:t xml:space="preserve"> </w:t>
                  </w:r>
                  <w:r>
                    <w:rPr>
                      <w:rFonts w:ascii="Arial Narrow" w:hAnsi="Arial Narrow"/>
                      <w:color w:val="B20737"/>
                      <w:sz w:val="16"/>
                      <w:szCs w:val="16"/>
                    </w:rPr>
                    <w:t>Team</w:t>
                  </w:r>
                  <w:r>
                    <w:rPr>
                      <w:rFonts w:ascii="Arial Narrow" w:hAnsi="Arial Narrow"/>
                      <w:color w:val="B20737"/>
                      <w:spacing w:val="1"/>
                      <w:sz w:val="16"/>
                      <w:szCs w:val="16"/>
                    </w:rPr>
                    <w:t xml:space="preserve"> </w:t>
                  </w:r>
                  <w:r>
                    <w:rPr>
                      <w:rFonts w:ascii="Arial Narrow" w:hAnsi="Arial Narrow"/>
                      <w:color w:val="B20737"/>
                      <w:sz w:val="16"/>
                      <w:szCs w:val="16"/>
                    </w:rPr>
                    <w:t>2010</w:t>
                  </w:r>
                  <w:r>
                    <w:rPr>
                      <w:rFonts w:ascii="Arial Narrow" w:hAnsi="Arial Narrow"/>
                      <w:color w:val="B20737"/>
                      <w:spacing w:val="385"/>
                      <w:sz w:val="16"/>
                      <w:szCs w:val="16"/>
                    </w:rPr>
                    <w:t xml:space="preserve"> </w:t>
                  </w:r>
                  <w:r>
                    <w:rPr>
                      <w:rFonts w:ascii="Arial Narrow" w:hAnsi="Arial Narrow"/>
                      <w:color w:val="B20737"/>
                      <w:w w:val="101"/>
                      <w:sz w:val="16"/>
                      <w:szCs w:val="16"/>
                    </w:rPr>
                    <w:t>www.projectmaths.ie</w:t>
                  </w:r>
                </w:p>
              </w:txbxContent>
            </v:textbox>
          </v:shape>
        </w:pict>
      </w:r>
      <w:r w:rsidR="00F43949">
        <w:rPr>
          <w:color w:val="B20737"/>
        </w:rPr>
        <w:br w:type="page"/>
      </w:r>
    </w:p>
    <w:p w:rsidR="00FE7B67" w:rsidRDefault="00920C5C" w:rsidP="00FE7B67">
      <w:pPr>
        <w:rPr>
          <w:color w:val="B20737"/>
        </w:rPr>
      </w:pPr>
      <w:r>
        <w:rPr>
          <w:noProof/>
          <w:color w:val="B20737"/>
          <w:lang w:eastAsia="en-IE"/>
        </w:rPr>
        <w:lastRenderedPageBreak/>
        <w:pict>
          <v:rect id="_x0000_s3989" style="position:absolute;margin-left:417.8pt;margin-top:-25.7pt;width:175.45pt;height:842pt;z-index:251834880" o:regroupid="31" filled="f" stroked="f">
            <v:fill opacity="0"/>
          </v:rect>
        </w:pict>
      </w:r>
      <w:r>
        <w:rPr>
          <w:noProof/>
          <w:color w:val="B20737"/>
          <w:lang w:eastAsia="en-IE"/>
        </w:rPr>
        <w:pict>
          <v:shape id="_x0000_s3987" type="#_x0000_t202" style="position:absolute;margin-left:9.8pt;margin-top:-25.7pt;width:415.5pt;height:842pt;z-index:251832832;mso-width-relative:margin;mso-height-relative:margin" o:regroupid="30" fillcolor="#fff6de" stroked="f">
            <v:textbox style="mso-next-textbox:#_x0000_s3987">
              <w:txbxContent>
                <w:p w:rsidR="005B0BFA" w:rsidRDefault="005B0BFA" w:rsidP="008E24F9">
                  <w:pPr>
                    <w:rPr>
                      <w:rFonts w:ascii="Arial Narrow" w:hAnsi="Arial Narrow" w:cs="Arial"/>
                      <w:b/>
                      <w:color w:val="B20737"/>
                      <w:sz w:val="20"/>
                      <w:szCs w:val="20"/>
                    </w:rPr>
                  </w:pPr>
                </w:p>
                <w:p w:rsidR="005B0BFA" w:rsidRPr="00FD66C6" w:rsidRDefault="005B0BFA" w:rsidP="008E24F9">
                  <w:pPr>
                    <w:jc w:val="center"/>
                    <w:rPr>
                      <w:rFonts w:ascii="Arial Narrow" w:hAnsi="Arial Narrow" w:cs="Arial"/>
                      <w:b/>
                      <w:color w:val="B20737"/>
                      <w:sz w:val="20"/>
                      <w:szCs w:val="20"/>
                    </w:rPr>
                  </w:pPr>
                  <w:r>
                    <w:rPr>
                      <w:rFonts w:ascii="Arial Narrow" w:hAnsi="Arial Narrow" w:cs="Arial"/>
                      <w:b/>
                      <w:color w:val="B20737"/>
                      <w:sz w:val="20"/>
                      <w:szCs w:val="20"/>
                    </w:rPr>
                    <w:t>Teaching &amp; Learning Plan</w:t>
                  </w:r>
                  <w:r w:rsidRPr="00FD66C6">
                    <w:rPr>
                      <w:rFonts w:ascii="Arial Narrow" w:hAnsi="Arial Narrow" w:cs="Arial"/>
                      <w:b/>
                      <w:color w:val="B20737"/>
                      <w:sz w:val="20"/>
                      <w:szCs w:val="20"/>
                    </w:rPr>
                    <w:t>:</w:t>
                  </w:r>
                  <w:r w:rsidRPr="004213B5">
                    <w:rPr>
                      <w:rFonts w:ascii="Arial Narrow" w:hAnsi="Arial Narrow" w:cs="Arial"/>
                      <w:b/>
                      <w:color w:val="B20737"/>
                      <w:sz w:val="20"/>
                      <w:szCs w:val="20"/>
                    </w:rPr>
                    <w:t xml:space="preserve"> Addition, Subtraction, </w:t>
                  </w:r>
                  <w:r>
                    <w:rPr>
                      <w:rFonts w:ascii="Arial Narrow" w:hAnsi="Arial Narrow" w:cs="Arial"/>
                      <w:b/>
                      <w:color w:val="B20737"/>
                      <w:sz w:val="20"/>
                      <w:szCs w:val="20"/>
                    </w:rPr>
                    <w:t>Multiplication and Division with D</w:t>
                  </w:r>
                  <w:r w:rsidRPr="004213B5">
                    <w:rPr>
                      <w:rFonts w:ascii="Arial Narrow" w:hAnsi="Arial Narrow" w:cs="Arial"/>
                      <w:b/>
                      <w:color w:val="B20737"/>
                      <w:sz w:val="20"/>
                      <w:szCs w:val="20"/>
                    </w:rPr>
                    <w:t>ecimals</w:t>
                  </w:r>
                </w:p>
                <w:p w:rsidR="005B0BFA" w:rsidRPr="00A13124" w:rsidRDefault="005B0BFA" w:rsidP="009878C6">
                  <w:pPr>
                    <w:rPr>
                      <w:rFonts w:ascii="Arial Black" w:hAnsi="Arial Black" w:cs="Arial"/>
                      <w:b/>
                      <w:color w:val="B20737"/>
                      <w:sz w:val="32"/>
                      <w:szCs w:val="32"/>
                    </w:rPr>
                  </w:pPr>
                  <w:r>
                    <w:rPr>
                      <w:rFonts w:ascii="Arial Black" w:hAnsi="Arial Black" w:cs="Arial"/>
                      <w:b/>
                      <w:color w:val="B20737"/>
                      <w:sz w:val="32"/>
                      <w:szCs w:val="32"/>
                    </w:rPr>
                    <w:t>Relationship to Leaving Certificate Syllabus</w:t>
                  </w:r>
                </w:p>
                <w:p w:rsidR="005B0BFA" w:rsidRPr="009878C6" w:rsidRDefault="005B0BFA" w:rsidP="000641D7">
                  <w:pPr>
                    <w:widowControl w:val="0"/>
                    <w:autoSpaceDE w:val="0"/>
                    <w:autoSpaceDN w:val="0"/>
                    <w:adjustRightInd w:val="0"/>
                    <w:spacing w:after="227" w:line="223" w:lineRule="exact"/>
                    <w:rPr>
                      <w:rFonts w:ascii="Arial" w:hAnsi="Arial"/>
                      <w:color w:val="B20737"/>
                      <w:w w:val="96"/>
                      <w:sz w:val="20"/>
                      <w:szCs w:val="20"/>
                    </w:rPr>
                  </w:pPr>
                </w:p>
                <w:tbl>
                  <w:tblPr>
                    <w:tblW w:w="0" w:type="auto"/>
                    <w:jc w:val="center"/>
                    <w:tblBorders>
                      <w:top w:val="single" w:sz="8" w:space="0" w:color="B20737"/>
                      <w:left w:val="single" w:sz="8" w:space="0" w:color="B20737"/>
                      <w:bottom w:val="single" w:sz="8" w:space="0" w:color="B20737"/>
                      <w:right w:val="single" w:sz="8" w:space="0" w:color="B20737"/>
                      <w:insideH w:val="single" w:sz="8" w:space="0" w:color="B20737"/>
                      <w:insideV w:val="single" w:sz="8" w:space="0" w:color="B20737"/>
                    </w:tblBorders>
                    <w:tblLayout w:type="fixed"/>
                    <w:tblLook w:val="04A0"/>
                  </w:tblPr>
                  <w:tblGrid>
                    <w:gridCol w:w="1871"/>
                    <w:gridCol w:w="1871"/>
                    <w:gridCol w:w="1871"/>
                    <w:gridCol w:w="1871"/>
                  </w:tblGrid>
                  <w:tr w:rsidR="005B0BFA" w:rsidRPr="00FD66C6" w:rsidTr="00F71585">
                    <w:trPr>
                      <w:trHeight w:val="329"/>
                      <w:jc w:val="center"/>
                    </w:trPr>
                    <w:tc>
                      <w:tcPr>
                        <w:tcW w:w="1871" w:type="dxa"/>
                      </w:tcPr>
                      <w:p w:rsidR="005B0BFA" w:rsidRPr="00FD66C6" w:rsidRDefault="005B0BFA" w:rsidP="000641D7">
                        <w:pPr>
                          <w:widowControl w:val="0"/>
                          <w:autoSpaceDE w:val="0"/>
                          <w:autoSpaceDN w:val="0"/>
                          <w:adjustRightInd w:val="0"/>
                          <w:spacing w:after="227" w:line="223" w:lineRule="exact"/>
                          <w:rPr>
                            <w:rFonts w:ascii="Arial" w:hAnsi="Arial"/>
                            <w:b/>
                            <w:color w:val="B20737"/>
                            <w:w w:val="96"/>
                          </w:rPr>
                        </w:pPr>
                        <w:r>
                          <w:rPr>
                            <w:rFonts w:ascii="Arial" w:hAnsi="Arial"/>
                            <w:b/>
                            <w:color w:val="B20737"/>
                            <w:w w:val="96"/>
                          </w:rPr>
                          <w:t>Sub-Topic</w:t>
                        </w:r>
                      </w:p>
                    </w:tc>
                    <w:tc>
                      <w:tcPr>
                        <w:tcW w:w="5613" w:type="dxa"/>
                        <w:gridSpan w:val="3"/>
                      </w:tcPr>
                      <w:p w:rsidR="005B0BFA" w:rsidRDefault="005B0BFA" w:rsidP="001D0858">
                        <w:pPr>
                          <w:widowControl w:val="0"/>
                          <w:autoSpaceDE w:val="0"/>
                          <w:autoSpaceDN w:val="0"/>
                          <w:adjustRightInd w:val="0"/>
                          <w:spacing w:after="227" w:line="223" w:lineRule="exact"/>
                          <w:jc w:val="center"/>
                          <w:rPr>
                            <w:rFonts w:ascii="Arial" w:hAnsi="Arial"/>
                            <w:b/>
                            <w:color w:val="B20737"/>
                            <w:w w:val="96"/>
                          </w:rPr>
                        </w:pPr>
                        <w:r>
                          <w:rPr>
                            <w:rFonts w:ascii="Arial" w:hAnsi="Arial"/>
                            <w:b/>
                            <w:color w:val="B20737"/>
                            <w:w w:val="96"/>
                          </w:rPr>
                          <w:t>Learning outcomes</w:t>
                        </w:r>
                      </w:p>
                    </w:tc>
                  </w:tr>
                  <w:tr w:rsidR="005B0BFA" w:rsidRPr="00FD66C6" w:rsidTr="009878C6">
                    <w:trPr>
                      <w:trHeight w:val="329"/>
                      <w:jc w:val="center"/>
                    </w:trPr>
                    <w:tc>
                      <w:tcPr>
                        <w:tcW w:w="1871" w:type="dxa"/>
                      </w:tcPr>
                      <w:p w:rsidR="005B0BFA" w:rsidRPr="00FD66C6" w:rsidRDefault="005B0BFA" w:rsidP="000641D7">
                        <w:pPr>
                          <w:widowControl w:val="0"/>
                          <w:autoSpaceDE w:val="0"/>
                          <w:autoSpaceDN w:val="0"/>
                          <w:adjustRightInd w:val="0"/>
                          <w:spacing w:after="227" w:line="223" w:lineRule="exact"/>
                          <w:rPr>
                            <w:rFonts w:ascii="Arial" w:hAnsi="Arial"/>
                            <w:b/>
                            <w:color w:val="B20737"/>
                            <w:w w:val="96"/>
                          </w:rPr>
                        </w:pPr>
                        <w:r>
                          <w:rPr>
                            <w:rFonts w:ascii="Arial" w:hAnsi="Arial"/>
                            <w:b/>
                            <w:color w:val="B20737"/>
                            <w:w w:val="96"/>
                          </w:rPr>
                          <w:t>Students learn about</w:t>
                        </w:r>
                      </w:p>
                    </w:tc>
                    <w:tc>
                      <w:tcPr>
                        <w:tcW w:w="1871" w:type="dxa"/>
                      </w:tcPr>
                      <w:p w:rsidR="005B0BFA" w:rsidRPr="00FD66C6" w:rsidRDefault="005B0BFA" w:rsidP="000641D7">
                        <w:pPr>
                          <w:widowControl w:val="0"/>
                          <w:autoSpaceDE w:val="0"/>
                          <w:autoSpaceDN w:val="0"/>
                          <w:adjustRightInd w:val="0"/>
                          <w:spacing w:after="227" w:line="223" w:lineRule="exact"/>
                          <w:rPr>
                            <w:rFonts w:ascii="Arial" w:hAnsi="Arial"/>
                            <w:b/>
                            <w:color w:val="B20737"/>
                            <w:w w:val="96"/>
                          </w:rPr>
                        </w:pPr>
                        <w:r>
                          <w:rPr>
                            <w:rFonts w:ascii="Arial" w:hAnsi="Arial"/>
                            <w:b/>
                            <w:color w:val="B20737"/>
                            <w:w w:val="95"/>
                          </w:rPr>
                          <w:t>Students working at FL should be able to</w:t>
                        </w:r>
                      </w:p>
                    </w:tc>
                    <w:tc>
                      <w:tcPr>
                        <w:tcW w:w="1871" w:type="dxa"/>
                      </w:tcPr>
                      <w:p w:rsidR="005B0BFA" w:rsidRPr="00FD66C6" w:rsidRDefault="005B0BFA" w:rsidP="000641D7">
                        <w:pPr>
                          <w:widowControl w:val="0"/>
                          <w:autoSpaceDE w:val="0"/>
                          <w:autoSpaceDN w:val="0"/>
                          <w:adjustRightInd w:val="0"/>
                          <w:spacing w:after="227" w:line="223" w:lineRule="exact"/>
                          <w:rPr>
                            <w:rFonts w:ascii="Arial" w:hAnsi="Arial"/>
                            <w:b/>
                            <w:color w:val="B20737"/>
                            <w:w w:val="96"/>
                          </w:rPr>
                        </w:pPr>
                        <w:r>
                          <w:rPr>
                            <w:rFonts w:ascii="Arial" w:hAnsi="Arial"/>
                            <w:b/>
                            <w:color w:val="B20737"/>
                            <w:w w:val="95"/>
                          </w:rPr>
                          <w:t>In addition students working at OL should be able to</w:t>
                        </w:r>
                      </w:p>
                    </w:tc>
                    <w:tc>
                      <w:tcPr>
                        <w:tcW w:w="1871" w:type="dxa"/>
                      </w:tcPr>
                      <w:p w:rsidR="005B0BFA" w:rsidRPr="00FD66C6" w:rsidRDefault="005B0BFA" w:rsidP="000641D7">
                        <w:pPr>
                          <w:widowControl w:val="0"/>
                          <w:autoSpaceDE w:val="0"/>
                          <w:autoSpaceDN w:val="0"/>
                          <w:adjustRightInd w:val="0"/>
                          <w:spacing w:after="227" w:line="223" w:lineRule="exact"/>
                          <w:rPr>
                            <w:rFonts w:ascii="Arial" w:hAnsi="Arial"/>
                            <w:b/>
                            <w:color w:val="B20737"/>
                            <w:w w:val="96"/>
                          </w:rPr>
                        </w:pPr>
                        <w:r>
                          <w:rPr>
                            <w:rFonts w:ascii="Arial" w:hAnsi="Arial"/>
                            <w:b/>
                            <w:color w:val="B20737"/>
                            <w:w w:val="95"/>
                          </w:rPr>
                          <w:t>In addition students working at HL should be able to</w:t>
                        </w:r>
                      </w:p>
                    </w:tc>
                  </w:tr>
                  <w:tr w:rsidR="005B0BFA" w:rsidRPr="00FD66C6" w:rsidTr="009878C6">
                    <w:trPr>
                      <w:trHeight w:val="20"/>
                      <w:jc w:val="center"/>
                    </w:trPr>
                    <w:tc>
                      <w:tcPr>
                        <w:tcW w:w="1871" w:type="dxa"/>
                      </w:tcPr>
                      <w:p w:rsidR="005B0BFA" w:rsidRPr="00010A43" w:rsidRDefault="005B0BFA" w:rsidP="00010A43">
                        <w:pPr>
                          <w:rPr>
                            <w:rFonts w:ascii="Arial" w:hAnsi="Arial"/>
                            <w:color w:val="B20737"/>
                            <w:w w:val="97"/>
                            <w:sz w:val="20"/>
                            <w:szCs w:val="20"/>
                          </w:rPr>
                        </w:pPr>
                        <w:r w:rsidRPr="00010A43">
                          <w:rPr>
                            <w:rFonts w:ascii="Arial" w:hAnsi="Arial"/>
                            <w:color w:val="B20737"/>
                            <w:w w:val="97"/>
                            <w:sz w:val="20"/>
                            <w:szCs w:val="20"/>
                          </w:rPr>
                          <w:t>3.1 Number systems</w:t>
                        </w:r>
                      </w:p>
                      <w:p w:rsidR="005B0BFA" w:rsidRPr="00FD66C6" w:rsidRDefault="005B0BFA" w:rsidP="000641D7">
                        <w:pPr>
                          <w:widowControl w:val="0"/>
                          <w:autoSpaceDE w:val="0"/>
                          <w:autoSpaceDN w:val="0"/>
                          <w:adjustRightInd w:val="0"/>
                          <w:spacing w:after="227" w:line="223" w:lineRule="exact"/>
                          <w:rPr>
                            <w:rFonts w:ascii="Arial" w:hAnsi="Arial"/>
                            <w:color w:val="B20737"/>
                            <w:w w:val="96"/>
                            <w:sz w:val="20"/>
                            <w:szCs w:val="20"/>
                          </w:rPr>
                        </w:pPr>
                      </w:p>
                    </w:tc>
                    <w:tc>
                      <w:tcPr>
                        <w:tcW w:w="1871" w:type="dxa"/>
                      </w:tcPr>
                      <w:p w:rsidR="005B0BFA" w:rsidRPr="00EA7062" w:rsidRDefault="005B0BFA" w:rsidP="00010A43">
                        <w:pPr>
                          <w:spacing w:after="0" w:line="360" w:lineRule="auto"/>
                          <w:ind w:left="20"/>
                          <w:rPr>
                            <w:rFonts w:ascii="Arial" w:hAnsi="Arial"/>
                            <w:color w:val="B20737"/>
                            <w:w w:val="97"/>
                            <w:sz w:val="20"/>
                            <w:szCs w:val="20"/>
                          </w:rPr>
                        </w:pPr>
                        <w:r>
                          <w:rPr>
                            <w:rFonts w:ascii="Arial" w:hAnsi="Arial"/>
                            <w:color w:val="B20737"/>
                            <w:w w:val="97"/>
                            <w:sz w:val="20"/>
                            <w:szCs w:val="20"/>
                          </w:rPr>
                          <w:t>R</w:t>
                        </w:r>
                        <w:r w:rsidRPr="00EA7062">
                          <w:rPr>
                            <w:rFonts w:ascii="Arial" w:hAnsi="Arial"/>
                            <w:color w:val="B20737"/>
                            <w:w w:val="97"/>
                            <w:sz w:val="20"/>
                            <w:szCs w:val="20"/>
                          </w:rPr>
                          <w:t xml:space="preserve">evisit the operations of addition, multiplication, subtraction and division in the following domains. </w:t>
                        </w:r>
                      </w:p>
                      <w:p w:rsidR="005B0BFA" w:rsidRDefault="005B0BFA" w:rsidP="00010A43">
                        <w:pPr>
                          <w:spacing w:after="0" w:line="360" w:lineRule="auto"/>
                          <w:ind w:left="360" w:hanging="340"/>
                          <w:rPr>
                            <w:rFonts w:ascii="Arial" w:hAnsi="Arial"/>
                            <w:color w:val="B20737"/>
                            <w:w w:val="97"/>
                            <w:sz w:val="20"/>
                            <w:szCs w:val="20"/>
                          </w:rPr>
                        </w:pPr>
                        <w:r w:rsidRPr="00EA7062">
                          <w:rPr>
                            <w:rFonts w:ascii="Arial" w:hAnsi="Arial"/>
                            <w:color w:val="B20737"/>
                            <w:w w:val="97"/>
                            <w:sz w:val="20"/>
                            <w:szCs w:val="20"/>
                          </w:rPr>
                          <w:t>N</w:t>
                        </w:r>
                        <w:r>
                          <w:rPr>
                            <w:rFonts w:ascii="Arial" w:hAnsi="Arial"/>
                            <w:color w:val="B20737"/>
                            <w:w w:val="97"/>
                            <w:sz w:val="20"/>
                            <w:szCs w:val="20"/>
                          </w:rPr>
                          <w:t xml:space="preserve"> of natural</w:t>
                        </w:r>
                      </w:p>
                      <w:p w:rsidR="005B0BFA" w:rsidRPr="00EA7062" w:rsidRDefault="005B0BFA" w:rsidP="00010A43">
                        <w:pPr>
                          <w:spacing w:after="0" w:line="360" w:lineRule="auto"/>
                          <w:ind w:left="360" w:hanging="340"/>
                          <w:rPr>
                            <w:rFonts w:ascii="Arial" w:hAnsi="Arial"/>
                            <w:color w:val="B20737"/>
                            <w:w w:val="97"/>
                            <w:sz w:val="20"/>
                            <w:szCs w:val="20"/>
                          </w:rPr>
                        </w:pPr>
                        <w:r w:rsidRPr="00EA7062">
                          <w:rPr>
                            <w:rFonts w:ascii="Arial" w:hAnsi="Arial"/>
                            <w:color w:val="B20737"/>
                            <w:w w:val="97"/>
                            <w:sz w:val="20"/>
                            <w:szCs w:val="20"/>
                          </w:rPr>
                          <w:t xml:space="preserve">numbers, </w:t>
                        </w:r>
                      </w:p>
                      <w:p w:rsidR="005B0BFA" w:rsidRPr="00EA7062" w:rsidRDefault="005B0BFA" w:rsidP="00010A43">
                        <w:pPr>
                          <w:spacing w:after="0" w:line="360" w:lineRule="auto"/>
                          <w:ind w:left="360" w:hanging="340"/>
                          <w:rPr>
                            <w:rFonts w:ascii="Arial" w:hAnsi="Arial"/>
                            <w:color w:val="B20737"/>
                            <w:w w:val="97"/>
                            <w:sz w:val="20"/>
                            <w:szCs w:val="20"/>
                          </w:rPr>
                        </w:pPr>
                        <w:r w:rsidRPr="00EA7062">
                          <w:rPr>
                            <w:rFonts w:ascii="Arial" w:hAnsi="Arial"/>
                            <w:color w:val="B20737"/>
                            <w:w w:val="97"/>
                            <w:sz w:val="20"/>
                            <w:szCs w:val="20"/>
                          </w:rPr>
                          <w:t>Z of integers,</w:t>
                        </w:r>
                      </w:p>
                      <w:p w:rsidR="005B0BFA" w:rsidRDefault="005B0BFA" w:rsidP="00010A43">
                        <w:pPr>
                          <w:spacing w:after="0" w:line="360" w:lineRule="auto"/>
                          <w:ind w:left="360" w:hanging="340"/>
                          <w:rPr>
                            <w:rFonts w:ascii="Arial" w:hAnsi="Arial"/>
                            <w:color w:val="B20737"/>
                            <w:w w:val="97"/>
                            <w:sz w:val="20"/>
                            <w:szCs w:val="20"/>
                          </w:rPr>
                        </w:pPr>
                        <w:r>
                          <w:rPr>
                            <w:rFonts w:ascii="Arial" w:hAnsi="Arial"/>
                            <w:color w:val="B20737"/>
                            <w:w w:val="97"/>
                            <w:sz w:val="20"/>
                            <w:szCs w:val="20"/>
                          </w:rPr>
                          <w:t>Q of rational</w:t>
                        </w:r>
                      </w:p>
                      <w:p w:rsidR="005B0BFA" w:rsidRPr="00EA7062" w:rsidRDefault="005B0BFA" w:rsidP="00010A43">
                        <w:pPr>
                          <w:spacing w:after="0" w:line="360" w:lineRule="auto"/>
                          <w:ind w:left="360" w:hanging="340"/>
                          <w:rPr>
                            <w:rFonts w:ascii="Arial" w:hAnsi="Arial"/>
                            <w:color w:val="B20737"/>
                            <w:w w:val="97"/>
                            <w:sz w:val="20"/>
                            <w:szCs w:val="20"/>
                          </w:rPr>
                        </w:pPr>
                        <w:r w:rsidRPr="00EA7062">
                          <w:rPr>
                            <w:rFonts w:ascii="Arial" w:hAnsi="Arial"/>
                            <w:color w:val="B20737"/>
                            <w:w w:val="97"/>
                            <w:sz w:val="20"/>
                            <w:szCs w:val="20"/>
                          </w:rPr>
                          <w:t>Numbers</w:t>
                        </w:r>
                        <w:r>
                          <w:rPr>
                            <w:rFonts w:ascii="Arial" w:hAnsi="Arial"/>
                            <w:color w:val="B20737"/>
                            <w:w w:val="97"/>
                            <w:sz w:val="20"/>
                            <w:szCs w:val="20"/>
                          </w:rPr>
                          <w:t>,</w:t>
                        </w:r>
                        <w:r w:rsidRPr="00EA7062">
                          <w:rPr>
                            <w:rFonts w:ascii="Arial" w:hAnsi="Arial"/>
                            <w:color w:val="B20737"/>
                            <w:w w:val="97"/>
                            <w:sz w:val="20"/>
                            <w:szCs w:val="20"/>
                          </w:rPr>
                          <w:t xml:space="preserve"> </w:t>
                        </w:r>
                      </w:p>
                      <w:p w:rsidR="005B0BFA" w:rsidRPr="00010A43" w:rsidRDefault="005B0BFA" w:rsidP="00010A43">
                        <w:pPr>
                          <w:spacing w:after="0" w:line="360" w:lineRule="auto"/>
                          <w:ind w:left="20"/>
                          <w:rPr>
                            <w:rFonts w:ascii="Arial" w:hAnsi="Arial"/>
                            <w:color w:val="B20737"/>
                            <w:w w:val="97"/>
                            <w:sz w:val="20"/>
                            <w:szCs w:val="20"/>
                          </w:rPr>
                        </w:pPr>
                        <w:r>
                          <w:rPr>
                            <w:rFonts w:ascii="Arial" w:hAnsi="Arial"/>
                            <w:color w:val="B20737"/>
                            <w:w w:val="97"/>
                            <w:sz w:val="20"/>
                            <w:szCs w:val="20"/>
                          </w:rPr>
                          <w:t>R of real numbers</w:t>
                        </w:r>
                        <w:r w:rsidRPr="00010A43">
                          <w:rPr>
                            <w:rFonts w:ascii="Arial" w:hAnsi="Arial"/>
                            <w:color w:val="B20737"/>
                            <w:w w:val="97"/>
                            <w:sz w:val="20"/>
                            <w:szCs w:val="20"/>
                          </w:rPr>
                          <w:t xml:space="preserve"> and represent these numbers on a number line. </w:t>
                        </w:r>
                      </w:p>
                      <w:p w:rsidR="005B0BFA" w:rsidRPr="00010A43" w:rsidRDefault="005B0BFA" w:rsidP="00C37EF5">
                        <w:pPr>
                          <w:numPr>
                            <w:ilvl w:val="0"/>
                            <w:numId w:val="5"/>
                          </w:numPr>
                          <w:tabs>
                            <w:tab w:val="clear" w:pos="720"/>
                            <w:tab w:val="num" w:pos="162"/>
                          </w:tabs>
                          <w:spacing w:after="0" w:line="360" w:lineRule="auto"/>
                          <w:ind w:left="162" w:hanging="142"/>
                          <w:rPr>
                            <w:rFonts w:ascii="Arial" w:hAnsi="Arial"/>
                            <w:color w:val="B20737"/>
                            <w:w w:val="97"/>
                            <w:sz w:val="20"/>
                            <w:szCs w:val="20"/>
                          </w:rPr>
                        </w:pPr>
                        <w:r w:rsidRPr="00010A43">
                          <w:rPr>
                            <w:rFonts w:ascii="Arial" w:hAnsi="Arial"/>
                            <w:color w:val="B20737"/>
                            <w:w w:val="97"/>
                            <w:sz w:val="20"/>
                            <w:szCs w:val="20"/>
                          </w:rPr>
                          <w:t>develop decimals as special equivalent fractions strengthening the connection between these numbers and</w:t>
                        </w:r>
                        <w:r>
                          <w:t xml:space="preserve"> </w:t>
                        </w:r>
                        <w:r w:rsidRPr="00010A43">
                          <w:rPr>
                            <w:rFonts w:ascii="Arial" w:hAnsi="Arial"/>
                            <w:color w:val="B20737"/>
                            <w:w w:val="97"/>
                            <w:sz w:val="20"/>
                            <w:szCs w:val="20"/>
                          </w:rPr>
                          <w:t>fraction and place value understanding</w:t>
                        </w:r>
                      </w:p>
                      <w:p w:rsidR="005B0BFA" w:rsidRPr="00FD66C6" w:rsidRDefault="005B0BFA" w:rsidP="000641D7">
                        <w:pPr>
                          <w:widowControl w:val="0"/>
                          <w:autoSpaceDE w:val="0"/>
                          <w:autoSpaceDN w:val="0"/>
                          <w:adjustRightInd w:val="0"/>
                          <w:spacing w:after="227" w:line="223" w:lineRule="exact"/>
                          <w:rPr>
                            <w:rFonts w:ascii="Arial" w:hAnsi="Arial"/>
                            <w:color w:val="B20737"/>
                            <w:w w:val="96"/>
                            <w:sz w:val="20"/>
                            <w:szCs w:val="20"/>
                          </w:rPr>
                        </w:pPr>
                      </w:p>
                    </w:tc>
                    <w:tc>
                      <w:tcPr>
                        <w:tcW w:w="1871" w:type="dxa"/>
                      </w:tcPr>
                      <w:p w:rsidR="005B0BFA" w:rsidRPr="00FD66C6" w:rsidRDefault="005B0BFA" w:rsidP="000641D7">
                        <w:pPr>
                          <w:widowControl w:val="0"/>
                          <w:autoSpaceDE w:val="0"/>
                          <w:autoSpaceDN w:val="0"/>
                          <w:adjustRightInd w:val="0"/>
                          <w:spacing w:after="227" w:line="223" w:lineRule="exact"/>
                          <w:rPr>
                            <w:rFonts w:ascii="Arial" w:hAnsi="Arial"/>
                            <w:color w:val="B20737"/>
                            <w:w w:val="96"/>
                            <w:sz w:val="20"/>
                            <w:szCs w:val="20"/>
                          </w:rPr>
                        </w:pPr>
                      </w:p>
                    </w:tc>
                    <w:tc>
                      <w:tcPr>
                        <w:tcW w:w="1871" w:type="dxa"/>
                      </w:tcPr>
                      <w:p w:rsidR="005B0BFA" w:rsidRPr="00FD66C6" w:rsidRDefault="005B0BFA" w:rsidP="000641D7">
                        <w:pPr>
                          <w:widowControl w:val="0"/>
                          <w:autoSpaceDE w:val="0"/>
                          <w:autoSpaceDN w:val="0"/>
                          <w:adjustRightInd w:val="0"/>
                          <w:spacing w:after="227" w:line="223" w:lineRule="exact"/>
                          <w:rPr>
                            <w:rFonts w:ascii="Arial" w:hAnsi="Arial"/>
                            <w:color w:val="B20737"/>
                            <w:w w:val="96"/>
                            <w:sz w:val="20"/>
                            <w:szCs w:val="20"/>
                          </w:rPr>
                        </w:pPr>
                      </w:p>
                    </w:tc>
                  </w:tr>
                </w:tbl>
                <w:p w:rsidR="005B0BFA" w:rsidRPr="00B84C5B" w:rsidRDefault="005B0BFA" w:rsidP="00AB145E">
                  <w:pPr>
                    <w:widowControl w:val="0"/>
                    <w:autoSpaceDE w:val="0"/>
                    <w:autoSpaceDN w:val="0"/>
                    <w:adjustRightInd w:val="0"/>
                    <w:spacing w:after="530" w:line="223" w:lineRule="exact"/>
                    <w:rPr>
                      <w:rFonts w:ascii="Arial" w:hAnsi="Arial"/>
                      <w:b/>
                      <w:color w:val="B20737"/>
                      <w:w w:val="107"/>
                      <w:sz w:val="20"/>
                      <w:szCs w:val="20"/>
                    </w:rPr>
                  </w:pPr>
                </w:p>
              </w:txbxContent>
            </v:textbox>
          </v:shape>
        </w:pict>
      </w: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FE7B67">
      <w:pPr>
        <w:rPr>
          <w:color w:val="B20737"/>
        </w:rPr>
      </w:pPr>
    </w:p>
    <w:p w:rsidR="00FE7B67" w:rsidRDefault="00FE7B67" w:rsidP="00A21226">
      <w:pPr>
        <w:rPr>
          <w:color w:val="B20737"/>
        </w:rPr>
      </w:pPr>
    </w:p>
    <w:p w:rsidR="00FE7B67" w:rsidRDefault="00920C5C" w:rsidP="00A21226">
      <w:pPr>
        <w:rPr>
          <w:color w:val="B20737"/>
        </w:rPr>
      </w:pPr>
      <w:r>
        <w:rPr>
          <w:noProof/>
          <w:color w:val="B20737"/>
          <w:lang w:eastAsia="en-IE"/>
        </w:rPr>
        <w:pict>
          <v:shape id="_x0000_s16120" type="#_x0000_t202" style="position:absolute;margin-left:8.4pt;margin-top:33.25pt;width:416.9pt;height:46pt;z-index:251831808" o:regroupid="29" filled="f" stroked="f">
            <v:fill opacity="0"/>
            <v:textbox style="mso-next-textbox:#_x0000_s16120">
              <w:txbxContent>
                <w:p w:rsidR="005B0BFA" w:rsidRPr="0094459D" w:rsidRDefault="005B0BFA" w:rsidP="004D37B3">
                  <w:pPr>
                    <w:rPr>
                      <w:rFonts w:ascii="Arial" w:hAnsi="Arial" w:cs="Arial"/>
                      <w:b/>
                      <w:color w:val="B20737"/>
                      <w:sz w:val="16"/>
                      <w:szCs w:val="16"/>
                    </w:rPr>
                  </w:pPr>
                  <w:r>
                    <w:rPr>
                      <w:rFonts w:ascii="Arial Narrow" w:hAnsi="Arial Narrow"/>
                      <w:color w:val="B20737"/>
                      <w:sz w:val="16"/>
                      <w:szCs w:val="16"/>
                    </w:rPr>
                    <w:t>©</w:t>
                  </w:r>
                  <w:r>
                    <w:rPr>
                      <w:rFonts w:ascii="Arial Narrow" w:hAnsi="Arial Narrow"/>
                      <w:color w:val="B20737"/>
                      <w:spacing w:val="1"/>
                      <w:sz w:val="16"/>
                      <w:szCs w:val="16"/>
                    </w:rPr>
                    <w:t xml:space="preserve"> </w:t>
                  </w:r>
                  <w:r>
                    <w:rPr>
                      <w:rFonts w:ascii="Arial Narrow" w:hAnsi="Arial Narrow"/>
                      <w:color w:val="B20737"/>
                      <w:sz w:val="16"/>
                      <w:szCs w:val="16"/>
                    </w:rPr>
                    <w:t>Project</w:t>
                  </w:r>
                  <w:r>
                    <w:rPr>
                      <w:rFonts w:ascii="Arial Narrow" w:hAnsi="Arial Narrow"/>
                      <w:color w:val="B20737"/>
                      <w:spacing w:val="1"/>
                      <w:sz w:val="16"/>
                      <w:szCs w:val="16"/>
                    </w:rPr>
                    <w:t xml:space="preserve"> </w:t>
                  </w:r>
                  <w:r>
                    <w:rPr>
                      <w:rFonts w:ascii="Arial Narrow" w:hAnsi="Arial Narrow"/>
                      <w:color w:val="B20737"/>
                      <w:sz w:val="16"/>
                      <w:szCs w:val="16"/>
                    </w:rPr>
                    <w:t>Maths</w:t>
                  </w:r>
                  <w:r>
                    <w:rPr>
                      <w:rFonts w:ascii="Arial Narrow" w:hAnsi="Arial Narrow"/>
                      <w:color w:val="B20737"/>
                      <w:spacing w:val="2"/>
                      <w:sz w:val="16"/>
                      <w:szCs w:val="16"/>
                    </w:rPr>
                    <w:t xml:space="preserve"> </w:t>
                  </w:r>
                  <w:r>
                    <w:rPr>
                      <w:rFonts w:ascii="Arial Narrow" w:hAnsi="Arial Narrow"/>
                      <w:color w:val="B20737"/>
                      <w:sz w:val="16"/>
                      <w:szCs w:val="16"/>
                    </w:rPr>
                    <w:t>Development</w:t>
                  </w:r>
                  <w:r>
                    <w:rPr>
                      <w:rFonts w:ascii="Arial Narrow" w:hAnsi="Arial Narrow"/>
                      <w:color w:val="B20737"/>
                      <w:spacing w:val="1"/>
                      <w:sz w:val="16"/>
                      <w:szCs w:val="16"/>
                    </w:rPr>
                    <w:t xml:space="preserve"> </w:t>
                  </w:r>
                  <w:r>
                    <w:rPr>
                      <w:rFonts w:ascii="Arial Narrow" w:hAnsi="Arial Narrow"/>
                      <w:color w:val="B20737"/>
                      <w:sz w:val="16"/>
                      <w:szCs w:val="16"/>
                    </w:rPr>
                    <w:t>Team</w:t>
                  </w:r>
                  <w:r>
                    <w:rPr>
                      <w:rFonts w:ascii="Arial Narrow" w:hAnsi="Arial Narrow"/>
                      <w:color w:val="B20737"/>
                      <w:spacing w:val="1"/>
                      <w:sz w:val="16"/>
                      <w:szCs w:val="16"/>
                    </w:rPr>
                    <w:t xml:space="preserve"> </w:t>
                  </w:r>
                  <w:r>
                    <w:rPr>
                      <w:rFonts w:ascii="Arial Narrow" w:hAnsi="Arial Narrow"/>
                      <w:color w:val="B20737"/>
                      <w:sz w:val="16"/>
                      <w:szCs w:val="16"/>
                    </w:rPr>
                    <w:t>2010</w:t>
                  </w:r>
                  <w:r>
                    <w:rPr>
                      <w:rFonts w:ascii="Arial Narrow" w:hAnsi="Arial Narrow"/>
                      <w:color w:val="B20737"/>
                      <w:spacing w:val="385"/>
                      <w:sz w:val="16"/>
                      <w:szCs w:val="16"/>
                    </w:rPr>
                    <w:t xml:space="preserve"> </w:t>
                  </w:r>
                  <w:r>
                    <w:rPr>
                      <w:rFonts w:ascii="Arial Narrow" w:hAnsi="Arial Narrow"/>
                      <w:color w:val="B20737"/>
                      <w:w w:val="101"/>
                      <w:sz w:val="16"/>
                      <w:szCs w:val="16"/>
                    </w:rPr>
                    <w:t>www.projectmaths.ie</w:t>
                  </w:r>
                </w:p>
                <w:p w:rsidR="005B0BFA" w:rsidRDefault="005B0BFA" w:rsidP="004D37B3"/>
              </w:txbxContent>
            </v:textbox>
          </v:shape>
        </w:pict>
      </w:r>
    </w:p>
    <w:p w:rsidR="00CD729F" w:rsidRDefault="00920C5C" w:rsidP="00CD729F">
      <w:pPr>
        <w:rPr>
          <w:color w:val="B20737"/>
        </w:rPr>
      </w:pPr>
      <w:r>
        <w:rPr>
          <w:noProof/>
          <w:color w:val="B20737"/>
          <w:lang w:eastAsia="en-IE"/>
        </w:rPr>
        <w:lastRenderedPageBreak/>
        <w:pict>
          <v:rect id="_x0000_s4095" style="position:absolute;margin-left:417.8pt;margin-top:-24.85pt;width:175.45pt;height:842pt;z-index:251840000" o:regroupid="34" filled="f" stroked="f">
            <v:fill opacity="0"/>
          </v:rect>
        </w:pict>
      </w:r>
      <w:r>
        <w:rPr>
          <w:noProof/>
          <w:color w:val="B20737"/>
          <w:lang w:eastAsia="en-IE"/>
        </w:rPr>
        <w:pict>
          <v:shape id="_x0000_s4093" type="#_x0000_t202" style="position:absolute;margin-left:9.8pt;margin-top:-24.85pt;width:415.5pt;height:842pt;z-index:251837952;mso-width-relative:margin;mso-height-relative:margin" o:regroupid="33" fillcolor="#fff6de" stroked="f">
            <v:textbox style="mso-next-textbox:#_x0000_s4093">
              <w:txbxContent>
                <w:p w:rsidR="005B0BFA" w:rsidRDefault="005B0BFA" w:rsidP="00FA107D">
                  <w:pPr>
                    <w:rPr>
                      <w:rFonts w:ascii="Arial Narrow" w:hAnsi="Arial Narrow" w:cs="Arial"/>
                      <w:b/>
                      <w:color w:val="B20737"/>
                      <w:sz w:val="20"/>
                      <w:szCs w:val="20"/>
                    </w:rPr>
                  </w:pPr>
                </w:p>
                <w:p w:rsidR="005B0BFA" w:rsidRPr="00FD66C6" w:rsidRDefault="005B0BFA" w:rsidP="00FA107D">
                  <w:pPr>
                    <w:jc w:val="center"/>
                    <w:rPr>
                      <w:rFonts w:ascii="Arial Narrow" w:hAnsi="Arial Narrow" w:cs="Arial"/>
                      <w:b/>
                      <w:color w:val="B20737"/>
                      <w:sz w:val="20"/>
                      <w:szCs w:val="20"/>
                    </w:rPr>
                  </w:pPr>
                  <w:r>
                    <w:rPr>
                      <w:rFonts w:ascii="Arial Narrow" w:hAnsi="Arial Narrow" w:cs="Arial"/>
                      <w:b/>
                      <w:color w:val="B20737"/>
                      <w:sz w:val="20"/>
                      <w:szCs w:val="20"/>
                    </w:rPr>
                    <w:t>Teaching &amp; Learning Plan</w:t>
                  </w:r>
                  <w:r w:rsidRPr="00FD66C6">
                    <w:rPr>
                      <w:rFonts w:ascii="Arial Narrow" w:hAnsi="Arial Narrow" w:cs="Arial"/>
                      <w:b/>
                      <w:color w:val="B20737"/>
                      <w:sz w:val="20"/>
                      <w:szCs w:val="20"/>
                    </w:rPr>
                    <w:t>:</w:t>
                  </w:r>
                  <w:r w:rsidRPr="004213B5">
                    <w:rPr>
                      <w:rFonts w:ascii="Arial Narrow" w:hAnsi="Arial Narrow" w:cs="Arial"/>
                      <w:b/>
                      <w:color w:val="B20737"/>
                      <w:sz w:val="20"/>
                      <w:szCs w:val="20"/>
                    </w:rPr>
                    <w:t xml:space="preserve"> Addition, Subtraction, Mu</w:t>
                  </w:r>
                  <w:r>
                    <w:rPr>
                      <w:rFonts w:ascii="Arial Narrow" w:hAnsi="Arial Narrow" w:cs="Arial"/>
                      <w:b/>
                      <w:color w:val="B20737"/>
                      <w:sz w:val="20"/>
                      <w:szCs w:val="20"/>
                    </w:rPr>
                    <w:t>ltiplication and Division with D</w:t>
                  </w:r>
                  <w:r w:rsidRPr="004213B5">
                    <w:rPr>
                      <w:rFonts w:ascii="Arial Narrow" w:hAnsi="Arial Narrow" w:cs="Arial"/>
                      <w:b/>
                      <w:color w:val="B20737"/>
                      <w:sz w:val="20"/>
                      <w:szCs w:val="20"/>
                    </w:rPr>
                    <w:t>ecimals</w:t>
                  </w:r>
                </w:p>
                <w:p w:rsidR="005B0BFA" w:rsidRDefault="005B0BFA" w:rsidP="00AE191C">
                  <w:pPr>
                    <w:widowControl w:val="0"/>
                    <w:autoSpaceDE w:val="0"/>
                    <w:autoSpaceDN w:val="0"/>
                    <w:adjustRightInd w:val="0"/>
                    <w:spacing w:after="170" w:line="451" w:lineRule="exact"/>
                    <w:rPr>
                      <w:rFonts w:ascii="Arial Black" w:hAnsi="Arial Black"/>
                      <w:color w:val="B20737"/>
                      <w:w w:val="92"/>
                      <w:sz w:val="32"/>
                      <w:szCs w:val="32"/>
                    </w:rPr>
                  </w:pPr>
                  <w:r>
                    <w:rPr>
                      <w:rFonts w:ascii="Arial Black" w:hAnsi="Arial Black"/>
                      <w:color w:val="B20737"/>
                      <w:w w:val="92"/>
                      <w:sz w:val="32"/>
                      <w:szCs w:val="32"/>
                    </w:rPr>
                    <w:t>Resou</w:t>
                  </w:r>
                  <w:r>
                    <w:rPr>
                      <w:rFonts w:ascii="Arial Black" w:hAnsi="Arial Black"/>
                      <w:color w:val="B20737"/>
                      <w:spacing w:val="-3"/>
                      <w:w w:val="92"/>
                      <w:sz w:val="32"/>
                      <w:szCs w:val="32"/>
                    </w:rPr>
                    <w:t>r</w:t>
                  </w:r>
                  <w:r>
                    <w:rPr>
                      <w:rFonts w:ascii="Arial Black" w:hAnsi="Arial Black"/>
                      <w:color w:val="B20737"/>
                      <w:w w:val="92"/>
                      <w:sz w:val="32"/>
                      <w:szCs w:val="32"/>
                    </w:rPr>
                    <w:t>ces Requi</w:t>
                  </w:r>
                  <w:r>
                    <w:rPr>
                      <w:rFonts w:ascii="Arial Black" w:hAnsi="Arial Black"/>
                      <w:color w:val="B20737"/>
                      <w:spacing w:val="-4"/>
                      <w:w w:val="92"/>
                      <w:sz w:val="32"/>
                      <w:szCs w:val="32"/>
                    </w:rPr>
                    <w:t>r</w:t>
                  </w:r>
                  <w:r>
                    <w:rPr>
                      <w:rFonts w:ascii="Arial Black" w:hAnsi="Arial Black"/>
                      <w:color w:val="B20737"/>
                      <w:w w:val="92"/>
                      <w:sz w:val="32"/>
                      <w:szCs w:val="32"/>
                    </w:rPr>
                    <w:t>ed</w:t>
                  </w:r>
                </w:p>
                <w:p w:rsidR="005B0BFA" w:rsidRPr="0025113F" w:rsidRDefault="005B0BFA" w:rsidP="0025113F">
                  <w:pPr>
                    <w:ind w:left="360"/>
                    <w:rPr>
                      <w:rFonts w:ascii="Arial" w:hAnsi="Arial"/>
                      <w:color w:val="B20737"/>
                      <w:sz w:val="20"/>
                      <w:szCs w:val="20"/>
                    </w:rPr>
                  </w:pPr>
                  <w:r>
                    <w:rPr>
                      <w:rFonts w:ascii="Arial" w:hAnsi="Arial"/>
                      <w:color w:val="B20737"/>
                      <w:sz w:val="20"/>
                      <w:szCs w:val="20"/>
                    </w:rPr>
                    <w:t xml:space="preserve">10 x 10 grid, </w:t>
                  </w:r>
                  <w:r w:rsidRPr="0025113F">
                    <w:rPr>
                      <w:rFonts w:ascii="Arial" w:hAnsi="Arial"/>
                      <w:color w:val="B20737"/>
                      <w:sz w:val="20"/>
                      <w:szCs w:val="20"/>
                    </w:rPr>
                    <w:t>Number line</w:t>
                  </w:r>
                </w:p>
                <w:p w:rsidR="005B0BFA" w:rsidRDefault="005B0BFA" w:rsidP="00FA107D">
                  <w:pPr>
                    <w:rPr>
                      <w:rFonts w:ascii="Arial Black" w:hAnsi="Arial Black" w:cs="Arial"/>
                      <w:b/>
                      <w:color w:val="B20737"/>
                      <w:sz w:val="32"/>
                      <w:szCs w:val="32"/>
                    </w:rPr>
                  </w:pPr>
                  <w:r>
                    <w:rPr>
                      <w:rFonts w:ascii="Arial Black" w:hAnsi="Arial Black" w:cs="Arial"/>
                      <w:b/>
                      <w:color w:val="B20737"/>
                      <w:sz w:val="32"/>
                      <w:szCs w:val="32"/>
                    </w:rPr>
                    <w:t>Introducing the Topic</w:t>
                  </w:r>
                </w:p>
                <w:p w:rsidR="005B0BFA" w:rsidRPr="0041506B" w:rsidRDefault="005B0BFA" w:rsidP="00FA107D">
                  <w:pPr>
                    <w:rPr>
                      <w:rFonts w:ascii="Arial" w:hAnsi="Arial" w:cs="Arial"/>
                      <w:b/>
                      <w:color w:val="B20737"/>
                      <w:sz w:val="20"/>
                      <w:szCs w:val="20"/>
                    </w:rPr>
                  </w:pPr>
                  <w:r>
                    <w:rPr>
                      <w:rFonts w:ascii="Arial" w:hAnsi="Arial" w:cs="Arial"/>
                      <w:b/>
                      <w:color w:val="B20737"/>
                      <w:sz w:val="20"/>
                      <w:szCs w:val="20"/>
                    </w:rPr>
                    <w:t>Check with students what rules they may have used previously (examples below).</w:t>
                  </w:r>
                </w:p>
                <w:p w:rsidR="005B0BFA" w:rsidRPr="00ED391D" w:rsidRDefault="005B0BFA" w:rsidP="00ED391D">
                  <w:pPr>
                    <w:ind w:left="360"/>
                    <w:rPr>
                      <w:rFonts w:ascii="Arial" w:hAnsi="Arial"/>
                      <w:color w:val="B20737"/>
                      <w:sz w:val="20"/>
                      <w:szCs w:val="20"/>
                    </w:rPr>
                  </w:pPr>
                  <w:r w:rsidRPr="00ED391D">
                    <w:rPr>
                      <w:rFonts w:ascii="Arial" w:hAnsi="Arial"/>
                      <w:color w:val="B20737"/>
                      <w:sz w:val="20"/>
                      <w:szCs w:val="20"/>
                    </w:rPr>
                    <w:t>Addition and Subtraction: Line up the decimal points and treat as whole numbers</w:t>
                  </w:r>
                </w:p>
                <w:p w:rsidR="005B0BFA" w:rsidRPr="00ED391D" w:rsidRDefault="005B0BFA" w:rsidP="00ED391D">
                  <w:pPr>
                    <w:ind w:left="360"/>
                    <w:rPr>
                      <w:rFonts w:ascii="Arial" w:hAnsi="Arial"/>
                      <w:color w:val="B20737"/>
                      <w:sz w:val="20"/>
                      <w:szCs w:val="20"/>
                    </w:rPr>
                  </w:pPr>
                  <w:r w:rsidRPr="00ED391D">
                    <w:rPr>
                      <w:rFonts w:ascii="Arial" w:hAnsi="Arial"/>
                      <w:color w:val="B20737"/>
                      <w:sz w:val="20"/>
                      <w:szCs w:val="20"/>
                    </w:rPr>
                    <w:t>Multiplication: Ignore the decimal point, multiply the numbers, count the number of decimal digits in the question, count in that number of places from the right in the answer and put the decimal point back in.</w:t>
                  </w:r>
                </w:p>
                <w:p w:rsidR="005B0BFA" w:rsidRPr="0041506B" w:rsidRDefault="005B0BFA" w:rsidP="00ED391D">
                  <w:pPr>
                    <w:ind w:left="360"/>
                    <w:rPr>
                      <w:rFonts w:ascii="Arial" w:hAnsi="Arial"/>
                      <w:b/>
                      <w:color w:val="B20737"/>
                      <w:sz w:val="20"/>
                      <w:szCs w:val="20"/>
                    </w:rPr>
                  </w:pPr>
                  <w:r w:rsidRPr="00ED391D">
                    <w:rPr>
                      <w:rFonts w:ascii="Arial" w:hAnsi="Arial"/>
                      <w:color w:val="B20737"/>
                      <w:sz w:val="20"/>
                      <w:szCs w:val="20"/>
                    </w:rPr>
                    <w:t xml:space="preserve">Division: Convert the number you are dividing by to a whole number  by shifting the decimal point in the divisor to the right until you have a whole number, and shift the decimal point in the dividend to the right the same number of decimal places.  If there is still a decimal point in the dividend (the number you are dividing into) put the decimal point in the answer in the same spot as in the dividend.             </w:t>
                  </w:r>
                  <w:r>
                    <w:rPr>
                      <w:rFonts w:ascii="Arial" w:hAnsi="Arial"/>
                      <w:b/>
                      <w:color w:val="B20737"/>
                      <w:sz w:val="20"/>
                      <w:szCs w:val="20"/>
                    </w:rPr>
                    <w:t>However</w:t>
                  </w:r>
                  <w:r w:rsidRPr="0041506B">
                    <w:rPr>
                      <w:rFonts w:ascii="Arial" w:hAnsi="Arial"/>
                      <w:b/>
                      <w:color w:val="B20737"/>
                      <w:sz w:val="20"/>
                      <w:szCs w:val="20"/>
                    </w:rPr>
                    <w:t>........................</w:t>
                  </w:r>
                </w:p>
                <w:p w:rsidR="005B0BFA" w:rsidRPr="00ED391D" w:rsidRDefault="005B0BFA" w:rsidP="00ED391D">
                  <w:pPr>
                    <w:ind w:left="360"/>
                    <w:rPr>
                      <w:rFonts w:ascii="Arial" w:hAnsi="Arial"/>
                      <w:color w:val="B20737"/>
                      <w:sz w:val="20"/>
                      <w:szCs w:val="20"/>
                    </w:rPr>
                  </w:pPr>
                  <w:r w:rsidRPr="00ED391D">
                    <w:rPr>
                      <w:rFonts w:ascii="Arial" w:hAnsi="Arial"/>
                      <w:color w:val="B20737"/>
                      <w:sz w:val="20"/>
                      <w:szCs w:val="20"/>
                    </w:rPr>
                    <w:t>This works, but it does not teach any mathematics.  The student should first of all see the sense of these “rules” for example, by finding out that in the case of addition and subtraction you add tenths to tenths etc as in fraction addition where you add fractions with common denominators - this makes sense of lining up the decimal point).</w:t>
                  </w:r>
                </w:p>
                <w:p w:rsidR="005B0BFA" w:rsidRPr="00ED391D" w:rsidRDefault="005B0BFA" w:rsidP="00ED391D">
                  <w:pPr>
                    <w:ind w:left="360"/>
                    <w:rPr>
                      <w:rFonts w:ascii="Arial" w:hAnsi="Arial"/>
                      <w:color w:val="B20737"/>
                      <w:sz w:val="20"/>
                      <w:szCs w:val="20"/>
                    </w:rPr>
                  </w:pPr>
                  <w:r w:rsidRPr="00ED391D">
                    <w:rPr>
                      <w:rFonts w:ascii="Arial" w:hAnsi="Arial"/>
                      <w:color w:val="B20737"/>
                      <w:sz w:val="20"/>
                      <w:szCs w:val="20"/>
                    </w:rPr>
                    <w:t>2.3 x 0.2 has 2 decimal places in the answer because:</w:t>
                  </w:r>
                </w:p>
                <w:p w:rsidR="005B0BFA" w:rsidRDefault="005B0BFA" w:rsidP="00FA107D">
                  <w:pPr>
                    <w:rPr>
                      <w:position w:val="-24"/>
                    </w:rPr>
                  </w:pPr>
                  <w:r>
                    <w:rPr>
                      <w:rFonts w:ascii="Arial" w:hAnsi="Arial"/>
                      <w:color w:val="B20737"/>
                      <w:sz w:val="20"/>
                      <w:szCs w:val="20"/>
                    </w:rPr>
                    <w:t xml:space="preserve">      </w:t>
                  </w:r>
                  <w:r w:rsidRPr="0041506B">
                    <w:rPr>
                      <w:rFonts w:ascii="Arial" w:hAnsi="Arial"/>
                      <w:color w:val="B20737"/>
                      <w:sz w:val="20"/>
                      <w:szCs w:val="20"/>
                    </w:rPr>
                    <w:t>2.3 x 0.2 =</w:t>
                  </w:r>
                  <w:r w:rsidRPr="004E033D">
                    <w:rPr>
                      <w:position w:val="-24"/>
                    </w:rPr>
                    <w:object w:dxaOrig="3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56.9pt;height:31.15pt" o:ole="">
                        <v:imagedata r:id="rId10" o:title=""/>
                      </v:shape>
                      <o:OLEObject Type="Embed" ProgID="Equation.DSMT4" ShapeID="_x0000_i1056" DrawAspect="Content" ObjectID="_1375277458" r:id="rId11"/>
                    </w:object>
                  </w:r>
                </w:p>
                <w:p w:rsidR="005B0BFA" w:rsidRPr="0041506B" w:rsidRDefault="005B0BFA" w:rsidP="0041506B">
                  <w:pPr>
                    <w:ind w:left="284"/>
                    <w:rPr>
                      <w:rFonts w:ascii="Arial" w:hAnsi="Arial"/>
                      <w:color w:val="B20737"/>
                      <w:sz w:val="20"/>
                      <w:szCs w:val="20"/>
                    </w:rPr>
                  </w:pPr>
                  <w:r w:rsidRPr="0041506B">
                    <w:rPr>
                      <w:rFonts w:ascii="Arial" w:hAnsi="Arial"/>
                      <w:color w:val="B20737"/>
                      <w:sz w:val="20"/>
                      <w:szCs w:val="20"/>
                    </w:rPr>
                    <w:t>(An area model could also show this but the multiplication algorithm for fractions has been explained when doing fractions)</w:t>
                  </w:r>
                </w:p>
                <w:p w:rsidR="005B0BFA" w:rsidRDefault="005B0BFA" w:rsidP="00ED391D">
                  <w:r>
                    <w:rPr>
                      <w:position w:val="-24"/>
                    </w:rPr>
                    <w:t xml:space="preserve">     </w:t>
                  </w:r>
                  <w:r w:rsidRPr="000A387C">
                    <w:rPr>
                      <w:position w:val="-24"/>
                    </w:rPr>
                    <w:object w:dxaOrig="4020" w:dyaOrig="620">
                      <v:shape id="_x0000_i1057" type="#_x0000_t75" style="width:200.95pt;height:31.15pt" o:ole="">
                        <v:imagedata r:id="rId12" o:title=""/>
                      </v:shape>
                      <o:OLEObject Type="Embed" ProgID="Equation.DSMT4" ShapeID="_x0000_i1057" DrawAspect="Content" ObjectID="_1375277459" r:id="rId13"/>
                    </w:object>
                  </w:r>
                </w:p>
                <w:p w:rsidR="005B0BFA" w:rsidRPr="00FD66C6" w:rsidRDefault="005B0BFA" w:rsidP="00DB786E">
                  <w:pPr>
                    <w:rPr>
                      <w:rFonts w:ascii="Arial Black" w:hAnsi="Arial Black" w:cs="Arial"/>
                      <w:b/>
                      <w:color w:val="B20737"/>
                      <w:sz w:val="32"/>
                      <w:szCs w:val="32"/>
                    </w:rPr>
                  </w:pPr>
                  <w:r>
                    <w:rPr>
                      <w:rFonts w:ascii="Arial Black" w:hAnsi="Arial Black" w:cs="Arial"/>
                      <w:b/>
                      <w:color w:val="B20737"/>
                      <w:sz w:val="32"/>
                      <w:szCs w:val="32"/>
                    </w:rPr>
                    <w:t>Real Life Context</w:t>
                  </w:r>
                </w:p>
                <w:p w:rsidR="005B0BFA" w:rsidRPr="00CE23D5" w:rsidRDefault="005B0BFA" w:rsidP="00FA107D">
                  <w:pPr>
                    <w:widowControl w:val="0"/>
                    <w:autoSpaceDE w:val="0"/>
                    <w:autoSpaceDN w:val="0"/>
                    <w:adjustRightInd w:val="0"/>
                    <w:spacing w:after="227" w:line="223" w:lineRule="exact"/>
                    <w:rPr>
                      <w:rFonts w:ascii="Arial" w:hAnsi="Arial"/>
                      <w:color w:val="B20737"/>
                      <w:w w:val="96"/>
                      <w:sz w:val="20"/>
                      <w:szCs w:val="20"/>
                    </w:rPr>
                  </w:pPr>
                  <w:r w:rsidRPr="00C02786">
                    <w:rPr>
                      <w:rFonts w:ascii="Arial" w:hAnsi="Arial"/>
                      <w:color w:val="B20737"/>
                      <w:w w:val="96"/>
                      <w:sz w:val="20"/>
                      <w:szCs w:val="20"/>
                    </w:rPr>
                    <w:t>The</w:t>
                  </w:r>
                  <w:r w:rsidRPr="00C02786">
                    <w:rPr>
                      <w:rFonts w:ascii="Arial" w:hAnsi="Arial"/>
                      <w:color w:val="B20737"/>
                      <w:spacing w:val="2"/>
                      <w:w w:val="96"/>
                      <w:sz w:val="20"/>
                      <w:szCs w:val="20"/>
                    </w:rPr>
                    <w:t xml:space="preserve"> </w:t>
                  </w:r>
                  <w:r w:rsidRPr="00C02786">
                    <w:rPr>
                      <w:rFonts w:ascii="Arial" w:hAnsi="Arial"/>
                      <w:color w:val="B20737"/>
                      <w:w w:val="96"/>
                      <w:sz w:val="20"/>
                      <w:szCs w:val="20"/>
                    </w:rPr>
                    <w:t>following</w:t>
                  </w:r>
                  <w:r w:rsidRPr="00C02786">
                    <w:rPr>
                      <w:rFonts w:ascii="Arial" w:hAnsi="Arial"/>
                      <w:color w:val="B20737"/>
                      <w:spacing w:val="2"/>
                      <w:w w:val="96"/>
                      <w:sz w:val="20"/>
                      <w:szCs w:val="20"/>
                    </w:rPr>
                    <w:t xml:space="preserve"> </w:t>
                  </w:r>
                  <w:r w:rsidRPr="00C02786">
                    <w:rPr>
                      <w:rFonts w:ascii="Arial" w:hAnsi="Arial"/>
                      <w:color w:val="B20737"/>
                      <w:w w:val="96"/>
                      <w:sz w:val="20"/>
                      <w:szCs w:val="20"/>
                    </w:rPr>
                    <w:t>examples</w:t>
                  </w:r>
                  <w:r w:rsidRPr="00C02786">
                    <w:rPr>
                      <w:rFonts w:ascii="Arial" w:hAnsi="Arial"/>
                      <w:color w:val="B20737"/>
                      <w:spacing w:val="1"/>
                      <w:w w:val="96"/>
                      <w:sz w:val="20"/>
                      <w:szCs w:val="20"/>
                    </w:rPr>
                    <w:t xml:space="preserve"> </w:t>
                  </w:r>
                  <w:r w:rsidRPr="00C02786">
                    <w:rPr>
                      <w:rFonts w:ascii="Arial" w:hAnsi="Arial"/>
                      <w:color w:val="B20737"/>
                      <w:w w:val="96"/>
                      <w:sz w:val="20"/>
                      <w:szCs w:val="20"/>
                    </w:rPr>
                    <w:t>could</w:t>
                  </w:r>
                  <w:r w:rsidRPr="00C02786">
                    <w:rPr>
                      <w:rFonts w:ascii="Arial" w:hAnsi="Arial"/>
                      <w:color w:val="B20737"/>
                      <w:spacing w:val="1"/>
                      <w:w w:val="96"/>
                      <w:sz w:val="20"/>
                      <w:szCs w:val="20"/>
                    </w:rPr>
                    <w:t xml:space="preserve"> </w:t>
                  </w:r>
                  <w:r w:rsidRPr="00C02786">
                    <w:rPr>
                      <w:rFonts w:ascii="Arial" w:hAnsi="Arial"/>
                      <w:color w:val="B20737"/>
                      <w:w w:val="96"/>
                      <w:sz w:val="20"/>
                      <w:szCs w:val="20"/>
                    </w:rPr>
                    <w:t>be</w:t>
                  </w:r>
                  <w:r w:rsidRPr="00C02786">
                    <w:rPr>
                      <w:rFonts w:ascii="Arial" w:hAnsi="Arial"/>
                      <w:color w:val="B20737"/>
                      <w:spacing w:val="1"/>
                      <w:w w:val="96"/>
                      <w:sz w:val="20"/>
                      <w:szCs w:val="20"/>
                    </w:rPr>
                    <w:t xml:space="preserve"> </w:t>
                  </w:r>
                  <w:r w:rsidRPr="00C02786">
                    <w:rPr>
                      <w:rFonts w:ascii="Arial" w:hAnsi="Arial"/>
                      <w:color w:val="B20737"/>
                      <w:w w:val="96"/>
                      <w:sz w:val="20"/>
                      <w:szCs w:val="20"/>
                    </w:rPr>
                    <w:t>used</w:t>
                  </w:r>
                  <w:r w:rsidRPr="00C02786">
                    <w:rPr>
                      <w:rFonts w:ascii="Arial" w:hAnsi="Arial"/>
                      <w:color w:val="B20737"/>
                      <w:spacing w:val="1"/>
                      <w:w w:val="96"/>
                      <w:sz w:val="20"/>
                      <w:szCs w:val="20"/>
                    </w:rPr>
                    <w:t xml:space="preserve"> </w:t>
                  </w:r>
                  <w:r w:rsidRPr="00C02786">
                    <w:rPr>
                      <w:rFonts w:ascii="Arial" w:hAnsi="Arial"/>
                      <w:color w:val="B20737"/>
                      <w:w w:val="96"/>
                      <w:sz w:val="20"/>
                      <w:szCs w:val="20"/>
                    </w:rPr>
                    <w:t>to</w:t>
                  </w:r>
                  <w:r w:rsidRPr="00C02786">
                    <w:rPr>
                      <w:rFonts w:ascii="Arial" w:hAnsi="Arial"/>
                      <w:color w:val="B20737"/>
                      <w:spacing w:val="1"/>
                      <w:w w:val="96"/>
                      <w:sz w:val="20"/>
                      <w:szCs w:val="20"/>
                    </w:rPr>
                    <w:t xml:space="preserve"> </w:t>
                  </w:r>
                  <w:r w:rsidRPr="00C02786">
                    <w:rPr>
                      <w:rFonts w:ascii="Arial" w:hAnsi="Arial"/>
                      <w:color w:val="B20737"/>
                      <w:w w:val="96"/>
                      <w:sz w:val="20"/>
                      <w:szCs w:val="20"/>
                    </w:rPr>
                    <w:t>explore</w:t>
                  </w:r>
                  <w:r w:rsidRPr="00C02786">
                    <w:rPr>
                      <w:rFonts w:ascii="Arial" w:hAnsi="Arial"/>
                      <w:color w:val="B20737"/>
                      <w:spacing w:val="1"/>
                      <w:w w:val="96"/>
                      <w:sz w:val="20"/>
                      <w:szCs w:val="20"/>
                    </w:rPr>
                    <w:t xml:space="preserve"> </w:t>
                  </w:r>
                  <w:r w:rsidRPr="00C02786">
                    <w:rPr>
                      <w:rFonts w:ascii="Arial" w:hAnsi="Arial"/>
                      <w:color w:val="B20737"/>
                      <w:w w:val="96"/>
                      <w:sz w:val="20"/>
                      <w:szCs w:val="20"/>
                    </w:rPr>
                    <w:t>real</w:t>
                  </w:r>
                  <w:r w:rsidRPr="00C02786">
                    <w:rPr>
                      <w:rFonts w:ascii="Arial" w:hAnsi="Arial"/>
                      <w:color w:val="B20737"/>
                      <w:spacing w:val="1"/>
                      <w:w w:val="96"/>
                      <w:sz w:val="20"/>
                      <w:szCs w:val="20"/>
                    </w:rPr>
                    <w:t xml:space="preserve"> </w:t>
                  </w:r>
                  <w:r w:rsidRPr="00C02786">
                    <w:rPr>
                      <w:rFonts w:ascii="Arial" w:hAnsi="Arial"/>
                      <w:color w:val="B20737"/>
                      <w:w w:val="96"/>
                      <w:sz w:val="20"/>
                      <w:szCs w:val="20"/>
                    </w:rPr>
                    <w:t>life</w:t>
                  </w:r>
                  <w:r w:rsidRPr="00C02786">
                    <w:rPr>
                      <w:rFonts w:ascii="Arial" w:hAnsi="Arial"/>
                      <w:color w:val="B20737"/>
                      <w:spacing w:val="1"/>
                      <w:w w:val="96"/>
                      <w:sz w:val="20"/>
                      <w:szCs w:val="20"/>
                    </w:rPr>
                    <w:t xml:space="preserve"> </w:t>
                  </w:r>
                  <w:r>
                    <w:rPr>
                      <w:rFonts w:ascii="Arial" w:hAnsi="Arial"/>
                      <w:color w:val="B20737"/>
                      <w:w w:val="96"/>
                      <w:sz w:val="20"/>
                      <w:szCs w:val="20"/>
                    </w:rPr>
                    <w:t>contexts</w:t>
                  </w:r>
                  <w:r w:rsidRPr="00C02786">
                    <w:rPr>
                      <w:rFonts w:ascii="Arial" w:hAnsi="Arial"/>
                      <w:color w:val="B20737"/>
                      <w:w w:val="95"/>
                      <w:sz w:val="20"/>
                      <w:szCs w:val="20"/>
                    </w:rPr>
                    <w:t>:</w:t>
                  </w:r>
                </w:p>
                <w:p w:rsidR="005B0BFA" w:rsidRPr="00A15D6C" w:rsidRDefault="005B0BFA" w:rsidP="00A15D6C">
                  <w:pPr>
                    <w:pStyle w:val="ListParagraph"/>
                    <w:widowControl w:val="0"/>
                    <w:numPr>
                      <w:ilvl w:val="0"/>
                      <w:numId w:val="2"/>
                    </w:numPr>
                    <w:autoSpaceDE w:val="0"/>
                    <w:autoSpaceDN w:val="0"/>
                    <w:adjustRightInd w:val="0"/>
                    <w:spacing w:after="227" w:line="223" w:lineRule="exact"/>
                    <w:rPr>
                      <w:rFonts w:ascii="Arial" w:hAnsi="Arial"/>
                      <w:color w:val="B20737"/>
                      <w:w w:val="96"/>
                      <w:sz w:val="20"/>
                      <w:szCs w:val="20"/>
                    </w:rPr>
                  </w:pPr>
                  <w:r>
                    <w:rPr>
                      <w:rFonts w:ascii="Arial" w:eastAsia="Calibri" w:hAnsi="Arial" w:cs="Times New Roman"/>
                      <w:color w:val="B20737"/>
                      <w:sz w:val="20"/>
                      <w:szCs w:val="20"/>
                    </w:rPr>
                    <w:t>“</w:t>
                  </w:r>
                  <w:r w:rsidRPr="00CE23D5">
                    <w:rPr>
                      <w:rFonts w:ascii="Arial" w:eastAsia="Calibri" w:hAnsi="Arial" w:cs="Times New Roman"/>
                      <w:color w:val="B20737"/>
                      <w:sz w:val="20"/>
                      <w:szCs w:val="20"/>
                    </w:rPr>
                    <w:t>With President Bush cheering him on, Phelps dominated his first event of the Beijing Olympics on Sunday morning, crushing his own world record and all hopes of his challengers with a mark of 4 minutes, 3.84 seconds in the 400-meter individual medley</w:t>
                  </w:r>
                  <w:r>
                    <w:rPr>
                      <w:rFonts w:ascii="Arial" w:eastAsia="Calibri" w:hAnsi="Arial" w:cs="Times New Roman"/>
                      <w:color w:val="B20737"/>
                      <w:sz w:val="20"/>
                      <w:szCs w:val="20"/>
                    </w:rPr>
                    <w:t>”</w:t>
                  </w:r>
                  <w:r w:rsidRPr="00A15D6C">
                    <w:rPr>
                      <w:rFonts w:ascii="Arial" w:hAnsi="Arial"/>
                      <w:color w:val="B20737"/>
                      <w:w w:val="96"/>
                      <w:sz w:val="20"/>
                      <w:szCs w:val="20"/>
                    </w:rPr>
                    <w:t xml:space="preserve">. </w:t>
                  </w:r>
                  <w:r>
                    <w:rPr>
                      <w:rFonts w:ascii="Arial" w:hAnsi="Arial"/>
                      <w:color w:val="B20737"/>
                      <w:w w:val="96"/>
                      <w:sz w:val="20"/>
                      <w:szCs w:val="20"/>
                    </w:rPr>
                    <w:t>See other sports records written as decimal numbers.</w:t>
                  </w:r>
                </w:p>
                <w:p w:rsidR="005B0BFA" w:rsidRPr="00A15D6C" w:rsidRDefault="005B0BFA" w:rsidP="00A15D6C">
                  <w:pPr>
                    <w:pStyle w:val="ListParagraph"/>
                    <w:widowControl w:val="0"/>
                    <w:autoSpaceDE w:val="0"/>
                    <w:autoSpaceDN w:val="0"/>
                    <w:adjustRightInd w:val="0"/>
                    <w:spacing w:after="227" w:line="223" w:lineRule="exact"/>
                    <w:ind w:left="360"/>
                    <w:rPr>
                      <w:rFonts w:ascii="Arial" w:hAnsi="Arial"/>
                      <w:color w:val="B20737"/>
                      <w:w w:val="96"/>
                      <w:sz w:val="20"/>
                      <w:szCs w:val="20"/>
                    </w:rPr>
                  </w:pPr>
                </w:p>
                <w:p w:rsidR="005B0BFA" w:rsidRPr="00A15D6C" w:rsidRDefault="005B0BFA" w:rsidP="00A15D6C">
                  <w:pPr>
                    <w:pStyle w:val="ListParagraph"/>
                    <w:widowControl w:val="0"/>
                    <w:numPr>
                      <w:ilvl w:val="0"/>
                      <w:numId w:val="2"/>
                    </w:numPr>
                    <w:autoSpaceDE w:val="0"/>
                    <w:autoSpaceDN w:val="0"/>
                    <w:adjustRightInd w:val="0"/>
                    <w:spacing w:after="227" w:line="223" w:lineRule="exact"/>
                    <w:rPr>
                      <w:rFonts w:ascii="Arial" w:hAnsi="Arial"/>
                      <w:b/>
                      <w:color w:val="B20737"/>
                      <w:w w:val="107"/>
                      <w:sz w:val="20"/>
                      <w:szCs w:val="20"/>
                    </w:rPr>
                  </w:pPr>
                  <w:r>
                    <w:rPr>
                      <w:rFonts w:ascii="Arial" w:hAnsi="Arial"/>
                      <w:color w:val="B20737"/>
                      <w:w w:val="96"/>
                      <w:sz w:val="20"/>
                      <w:szCs w:val="20"/>
                    </w:rPr>
                    <w:t>“Watch your odometer – the turnoff will be about 1.8 miles from the hotel”.</w:t>
                  </w:r>
                </w:p>
                <w:p w:rsidR="005B0BFA" w:rsidRPr="00A15D6C" w:rsidRDefault="005B0BFA" w:rsidP="00A15D6C">
                  <w:pPr>
                    <w:pStyle w:val="ListParagraph"/>
                    <w:rPr>
                      <w:rFonts w:ascii="Arial" w:hAnsi="Arial"/>
                      <w:b/>
                      <w:color w:val="B20737"/>
                      <w:w w:val="107"/>
                      <w:sz w:val="20"/>
                      <w:szCs w:val="20"/>
                    </w:rPr>
                  </w:pPr>
                </w:p>
                <w:p w:rsidR="005B0BFA" w:rsidRPr="00A15D6C" w:rsidRDefault="005B0BFA" w:rsidP="00A15D6C">
                  <w:pPr>
                    <w:pStyle w:val="ListParagraph"/>
                    <w:widowControl w:val="0"/>
                    <w:numPr>
                      <w:ilvl w:val="0"/>
                      <w:numId w:val="2"/>
                    </w:numPr>
                    <w:autoSpaceDE w:val="0"/>
                    <w:autoSpaceDN w:val="0"/>
                    <w:adjustRightInd w:val="0"/>
                    <w:spacing w:after="227" w:line="223" w:lineRule="exact"/>
                    <w:rPr>
                      <w:rFonts w:ascii="Arial" w:hAnsi="Arial"/>
                      <w:b/>
                      <w:color w:val="B20737"/>
                      <w:w w:val="107"/>
                      <w:sz w:val="20"/>
                      <w:szCs w:val="20"/>
                    </w:rPr>
                  </w:pPr>
                  <w:r>
                    <w:rPr>
                      <w:rFonts w:ascii="Arial" w:hAnsi="Arial"/>
                      <w:color w:val="B20737"/>
                      <w:w w:val="107"/>
                      <w:sz w:val="20"/>
                      <w:szCs w:val="20"/>
                    </w:rPr>
                    <w:t xml:space="preserve">The total bill for a meal between you and your 2 friends is €37.84.  How much does each of you pay? </w:t>
                  </w:r>
                </w:p>
                <w:p w:rsidR="005B0BFA" w:rsidRPr="00A15D6C" w:rsidRDefault="005B0BFA" w:rsidP="00A15D6C">
                  <w:pPr>
                    <w:pStyle w:val="ListParagraph"/>
                    <w:rPr>
                      <w:rFonts w:ascii="Arial" w:hAnsi="Arial"/>
                      <w:color w:val="B20737"/>
                      <w:w w:val="96"/>
                      <w:sz w:val="20"/>
                      <w:szCs w:val="20"/>
                    </w:rPr>
                  </w:pPr>
                </w:p>
                <w:p w:rsidR="005B0BFA" w:rsidRPr="00636691" w:rsidRDefault="005B0BFA" w:rsidP="00A15D6C">
                  <w:pPr>
                    <w:pStyle w:val="ListParagraph"/>
                    <w:widowControl w:val="0"/>
                    <w:numPr>
                      <w:ilvl w:val="0"/>
                      <w:numId w:val="2"/>
                    </w:numPr>
                    <w:autoSpaceDE w:val="0"/>
                    <w:autoSpaceDN w:val="0"/>
                    <w:adjustRightInd w:val="0"/>
                    <w:spacing w:after="227" w:line="223" w:lineRule="exact"/>
                    <w:rPr>
                      <w:rFonts w:ascii="Arial" w:hAnsi="Arial"/>
                      <w:b/>
                      <w:color w:val="B20737"/>
                      <w:w w:val="107"/>
                      <w:sz w:val="20"/>
                      <w:szCs w:val="20"/>
                    </w:rPr>
                  </w:pPr>
                  <w:r>
                    <w:rPr>
                      <w:rFonts w:ascii="Arial" w:hAnsi="Arial"/>
                      <w:color w:val="B20737"/>
                      <w:w w:val="107"/>
                      <w:sz w:val="20"/>
                      <w:szCs w:val="20"/>
                    </w:rPr>
                    <w:t>On holidays in the States you paid $12.23 for coffee and a sandwich.  At home you would have paid €6.70. Were you being overcharged? ( Exchange Rate: €1=$1.37260)</w:t>
                  </w:r>
                </w:p>
                <w:p w:rsidR="005B0BFA" w:rsidRPr="00636691" w:rsidRDefault="005B0BFA" w:rsidP="00636691">
                  <w:pPr>
                    <w:pStyle w:val="ListParagraph"/>
                    <w:rPr>
                      <w:rFonts w:ascii="Arial" w:hAnsi="Arial"/>
                      <w:b/>
                      <w:color w:val="B20737"/>
                      <w:w w:val="107"/>
                      <w:sz w:val="20"/>
                      <w:szCs w:val="20"/>
                    </w:rPr>
                  </w:pPr>
                </w:p>
                <w:p w:rsidR="005B0BFA" w:rsidRPr="00636691" w:rsidRDefault="005B0BFA" w:rsidP="00A15D6C">
                  <w:pPr>
                    <w:pStyle w:val="ListParagraph"/>
                    <w:widowControl w:val="0"/>
                    <w:numPr>
                      <w:ilvl w:val="0"/>
                      <w:numId w:val="2"/>
                    </w:numPr>
                    <w:autoSpaceDE w:val="0"/>
                    <w:autoSpaceDN w:val="0"/>
                    <w:adjustRightInd w:val="0"/>
                    <w:spacing w:after="227" w:line="223" w:lineRule="exact"/>
                    <w:rPr>
                      <w:rFonts w:ascii="Arial" w:hAnsi="Arial"/>
                      <w:color w:val="B20737"/>
                      <w:w w:val="107"/>
                      <w:sz w:val="20"/>
                      <w:szCs w:val="20"/>
                    </w:rPr>
                  </w:pPr>
                  <w:r w:rsidRPr="00636691">
                    <w:rPr>
                      <w:rFonts w:ascii="Arial" w:hAnsi="Arial"/>
                      <w:color w:val="B20737"/>
                      <w:w w:val="107"/>
                      <w:sz w:val="20"/>
                      <w:szCs w:val="20"/>
                    </w:rPr>
                    <w:t>Lengths,</w:t>
                  </w:r>
                  <w:r>
                    <w:rPr>
                      <w:rFonts w:ascii="Arial" w:hAnsi="Arial"/>
                      <w:color w:val="B20737"/>
                      <w:w w:val="107"/>
                      <w:sz w:val="20"/>
                      <w:szCs w:val="20"/>
                    </w:rPr>
                    <w:t xml:space="preserve"> areas, volumes in real life</w:t>
                  </w:r>
                  <w:r w:rsidRPr="00636691">
                    <w:rPr>
                      <w:rFonts w:ascii="Arial" w:hAnsi="Arial"/>
                      <w:color w:val="B20737"/>
                      <w:w w:val="107"/>
                      <w:sz w:val="20"/>
                      <w:szCs w:val="20"/>
                    </w:rPr>
                    <w:t xml:space="preserve"> rarely </w:t>
                  </w:r>
                  <w:r>
                    <w:rPr>
                      <w:rFonts w:ascii="Arial" w:hAnsi="Arial"/>
                      <w:color w:val="B20737"/>
                      <w:w w:val="107"/>
                      <w:sz w:val="20"/>
                      <w:szCs w:val="20"/>
                    </w:rPr>
                    <w:t xml:space="preserve">have </w:t>
                  </w:r>
                  <w:r w:rsidRPr="00636691">
                    <w:rPr>
                      <w:rFonts w:ascii="Arial" w:hAnsi="Arial"/>
                      <w:color w:val="B20737"/>
                      <w:w w:val="107"/>
                      <w:sz w:val="20"/>
                      <w:szCs w:val="20"/>
                    </w:rPr>
                    <w:t>integer values</w:t>
                  </w:r>
                </w:p>
                <w:p w:rsidR="005B0BFA" w:rsidRDefault="005B0BFA" w:rsidP="00AB145E">
                  <w:pPr>
                    <w:widowControl w:val="0"/>
                    <w:autoSpaceDE w:val="0"/>
                    <w:autoSpaceDN w:val="0"/>
                    <w:adjustRightInd w:val="0"/>
                    <w:spacing w:after="530" w:line="223" w:lineRule="exact"/>
                    <w:rPr>
                      <w:rFonts w:ascii="Arial" w:hAnsi="Arial"/>
                      <w:b/>
                      <w:color w:val="B20737"/>
                      <w:w w:val="107"/>
                      <w:sz w:val="20"/>
                      <w:szCs w:val="20"/>
                    </w:rPr>
                  </w:pPr>
                </w:p>
                <w:p w:rsidR="005B0BFA" w:rsidRDefault="005B0BFA" w:rsidP="00AB145E">
                  <w:pPr>
                    <w:widowControl w:val="0"/>
                    <w:autoSpaceDE w:val="0"/>
                    <w:autoSpaceDN w:val="0"/>
                    <w:adjustRightInd w:val="0"/>
                    <w:spacing w:after="530" w:line="223" w:lineRule="exact"/>
                    <w:rPr>
                      <w:rFonts w:ascii="Arial" w:hAnsi="Arial"/>
                      <w:b/>
                      <w:color w:val="B20737"/>
                      <w:w w:val="107"/>
                      <w:sz w:val="20"/>
                      <w:szCs w:val="20"/>
                    </w:rPr>
                  </w:pPr>
                </w:p>
              </w:txbxContent>
            </v:textbox>
          </v:shape>
        </w:pict>
      </w: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CD729F">
      <w:pPr>
        <w:rPr>
          <w:color w:val="B20737"/>
        </w:rPr>
      </w:pPr>
    </w:p>
    <w:p w:rsidR="00CD729F" w:rsidRDefault="00CD729F" w:rsidP="00A21226">
      <w:pPr>
        <w:rPr>
          <w:color w:val="B20737"/>
        </w:rPr>
      </w:pPr>
    </w:p>
    <w:p w:rsidR="006E40C7" w:rsidRDefault="006E40C7" w:rsidP="00A21226">
      <w:pPr>
        <w:rPr>
          <w:color w:val="B20737"/>
        </w:rPr>
      </w:pPr>
    </w:p>
    <w:p w:rsidR="0044570C" w:rsidRDefault="0044570C" w:rsidP="00A21226">
      <w:pPr>
        <w:rPr>
          <w:color w:val="B20737"/>
        </w:rPr>
      </w:pPr>
    </w:p>
    <w:p w:rsidR="0044570C" w:rsidRDefault="0044570C" w:rsidP="00A21226">
      <w:pPr>
        <w:rPr>
          <w:color w:val="B20737"/>
        </w:rPr>
      </w:pPr>
    </w:p>
    <w:p w:rsidR="0044570C" w:rsidRDefault="0044570C" w:rsidP="00A21226">
      <w:pPr>
        <w:rPr>
          <w:color w:val="B20737"/>
        </w:rPr>
      </w:pPr>
    </w:p>
    <w:p w:rsidR="0044570C" w:rsidRDefault="0044570C" w:rsidP="00A21226">
      <w:pPr>
        <w:rPr>
          <w:color w:val="B20737"/>
        </w:rPr>
      </w:pPr>
    </w:p>
    <w:p w:rsidR="0044570C" w:rsidRDefault="00920C5C" w:rsidP="00A21226">
      <w:pPr>
        <w:rPr>
          <w:color w:val="B20737"/>
        </w:rPr>
      </w:pPr>
      <w:r>
        <w:rPr>
          <w:noProof/>
          <w:color w:val="B20737"/>
          <w:lang w:eastAsia="en-IE"/>
        </w:rPr>
        <w:pict>
          <v:shape id="_x0000_s16121" type="#_x0000_t202" style="position:absolute;margin-left:7.65pt;margin-top:33.25pt;width:416.9pt;height:46pt;z-index:251836928" o:regroupid="32" filled="f" stroked="f">
            <v:fill opacity="0"/>
            <v:textbox style="mso-next-textbox:#_x0000_s16121">
              <w:txbxContent>
                <w:p w:rsidR="005B0BFA" w:rsidRPr="0094459D" w:rsidRDefault="005B0BFA" w:rsidP="004D37B3">
                  <w:pPr>
                    <w:rPr>
                      <w:rFonts w:ascii="Arial" w:hAnsi="Arial" w:cs="Arial"/>
                      <w:b/>
                      <w:color w:val="B20737"/>
                      <w:sz w:val="16"/>
                      <w:szCs w:val="16"/>
                    </w:rPr>
                  </w:pPr>
                  <w:r>
                    <w:rPr>
                      <w:rFonts w:ascii="Arial Narrow" w:hAnsi="Arial Narrow"/>
                      <w:color w:val="B20737"/>
                      <w:sz w:val="16"/>
                      <w:szCs w:val="16"/>
                    </w:rPr>
                    <w:t>©</w:t>
                  </w:r>
                  <w:r>
                    <w:rPr>
                      <w:rFonts w:ascii="Arial Narrow" w:hAnsi="Arial Narrow"/>
                      <w:color w:val="B20737"/>
                      <w:spacing w:val="1"/>
                      <w:sz w:val="16"/>
                      <w:szCs w:val="16"/>
                    </w:rPr>
                    <w:t xml:space="preserve"> </w:t>
                  </w:r>
                  <w:r>
                    <w:rPr>
                      <w:rFonts w:ascii="Arial Narrow" w:hAnsi="Arial Narrow"/>
                      <w:color w:val="B20737"/>
                      <w:sz w:val="16"/>
                      <w:szCs w:val="16"/>
                    </w:rPr>
                    <w:t>Project</w:t>
                  </w:r>
                  <w:r>
                    <w:rPr>
                      <w:rFonts w:ascii="Arial Narrow" w:hAnsi="Arial Narrow"/>
                      <w:color w:val="B20737"/>
                      <w:spacing w:val="1"/>
                      <w:sz w:val="16"/>
                      <w:szCs w:val="16"/>
                    </w:rPr>
                    <w:t xml:space="preserve"> </w:t>
                  </w:r>
                  <w:r>
                    <w:rPr>
                      <w:rFonts w:ascii="Arial Narrow" w:hAnsi="Arial Narrow"/>
                      <w:color w:val="B20737"/>
                      <w:sz w:val="16"/>
                      <w:szCs w:val="16"/>
                    </w:rPr>
                    <w:t>Maths</w:t>
                  </w:r>
                  <w:r>
                    <w:rPr>
                      <w:rFonts w:ascii="Arial Narrow" w:hAnsi="Arial Narrow"/>
                      <w:color w:val="B20737"/>
                      <w:spacing w:val="2"/>
                      <w:sz w:val="16"/>
                      <w:szCs w:val="16"/>
                    </w:rPr>
                    <w:t xml:space="preserve"> </w:t>
                  </w:r>
                  <w:r>
                    <w:rPr>
                      <w:rFonts w:ascii="Arial Narrow" w:hAnsi="Arial Narrow"/>
                      <w:color w:val="B20737"/>
                      <w:sz w:val="16"/>
                      <w:szCs w:val="16"/>
                    </w:rPr>
                    <w:t>Development</w:t>
                  </w:r>
                  <w:r>
                    <w:rPr>
                      <w:rFonts w:ascii="Arial Narrow" w:hAnsi="Arial Narrow"/>
                      <w:color w:val="B20737"/>
                      <w:spacing w:val="1"/>
                      <w:sz w:val="16"/>
                      <w:szCs w:val="16"/>
                    </w:rPr>
                    <w:t xml:space="preserve"> </w:t>
                  </w:r>
                  <w:r>
                    <w:rPr>
                      <w:rFonts w:ascii="Arial Narrow" w:hAnsi="Arial Narrow"/>
                      <w:color w:val="B20737"/>
                      <w:sz w:val="16"/>
                      <w:szCs w:val="16"/>
                    </w:rPr>
                    <w:t>Team</w:t>
                  </w:r>
                  <w:r>
                    <w:rPr>
                      <w:rFonts w:ascii="Arial Narrow" w:hAnsi="Arial Narrow"/>
                      <w:color w:val="B20737"/>
                      <w:spacing w:val="1"/>
                      <w:sz w:val="16"/>
                      <w:szCs w:val="16"/>
                    </w:rPr>
                    <w:t xml:space="preserve"> </w:t>
                  </w:r>
                  <w:r>
                    <w:rPr>
                      <w:rFonts w:ascii="Arial Narrow" w:hAnsi="Arial Narrow"/>
                      <w:color w:val="B20737"/>
                      <w:sz w:val="16"/>
                      <w:szCs w:val="16"/>
                    </w:rPr>
                    <w:t>2010</w:t>
                  </w:r>
                  <w:r>
                    <w:rPr>
                      <w:rFonts w:ascii="Arial Narrow" w:hAnsi="Arial Narrow"/>
                      <w:color w:val="B20737"/>
                      <w:spacing w:val="385"/>
                      <w:sz w:val="16"/>
                      <w:szCs w:val="16"/>
                    </w:rPr>
                    <w:t xml:space="preserve"> </w:t>
                  </w:r>
                  <w:r>
                    <w:rPr>
                      <w:rFonts w:ascii="Arial Narrow" w:hAnsi="Arial Narrow"/>
                      <w:color w:val="B20737"/>
                      <w:w w:val="101"/>
                      <w:sz w:val="16"/>
                      <w:szCs w:val="16"/>
                    </w:rPr>
                    <w:t>www.projectmaths.ie</w:t>
                  </w:r>
                </w:p>
                <w:p w:rsidR="005B0BFA" w:rsidRDefault="005B0BFA" w:rsidP="004D37B3"/>
              </w:txbxContent>
            </v:textbox>
          </v:shape>
        </w:pict>
      </w:r>
    </w:p>
    <w:p w:rsidR="0044570C" w:rsidRDefault="0044570C" w:rsidP="00A21226">
      <w:pPr>
        <w:rPr>
          <w:color w:val="B20737"/>
        </w:rPr>
        <w:sectPr w:rsidR="0044570C" w:rsidSect="009B1CDD">
          <w:footerReference w:type="default" r:id="rId14"/>
          <w:pgSz w:w="11906" w:h="16838"/>
          <w:pgMar w:top="0" w:right="278" w:bottom="0" w:left="567" w:header="0" w:footer="0" w:gutter="0"/>
          <w:pgNumType w:start="1"/>
          <w:cols w:space="708"/>
          <w:docGrid w:linePitch="360"/>
        </w:sectPr>
      </w:pPr>
    </w:p>
    <w:tbl>
      <w:tblPr>
        <w:tblpPr w:leftFromText="180" w:rightFromText="180" w:vertAnchor="text" w:horzAnchor="page" w:tblpX="793" w:tblpY="-959"/>
        <w:tblOverlap w:val="never"/>
        <w:tblW w:w="0" w:type="auto"/>
        <w:tblBorders>
          <w:top w:val="single" w:sz="4" w:space="0" w:color="B20737"/>
          <w:left w:val="single" w:sz="4" w:space="0" w:color="B20737"/>
          <w:bottom w:val="single" w:sz="4" w:space="0" w:color="B20737"/>
          <w:right w:val="single" w:sz="4" w:space="0" w:color="B20737"/>
          <w:insideH w:val="single" w:sz="4" w:space="0" w:color="B20737"/>
          <w:insideV w:val="single" w:sz="4" w:space="0" w:color="B20737"/>
        </w:tblBorders>
        <w:shd w:val="clear" w:color="auto" w:fill="FFF6DE"/>
        <w:tblLayout w:type="fixed"/>
        <w:tblLook w:val="04A0"/>
      </w:tblPr>
      <w:tblGrid>
        <w:gridCol w:w="3048"/>
        <w:gridCol w:w="3048"/>
        <w:gridCol w:w="3048"/>
        <w:gridCol w:w="3048"/>
      </w:tblGrid>
      <w:tr w:rsidR="00AF2A7E" w:rsidRPr="00116372" w:rsidTr="003B45A7">
        <w:trPr>
          <w:trHeight w:val="971"/>
        </w:trPr>
        <w:tc>
          <w:tcPr>
            <w:tcW w:w="12192" w:type="dxa"/>
            <w:gridSpan w:val="4"/>
            <w:tcBorders>
              <w:top w:val="nil"/>
              <w:left w:val="nil"/>
              <w:bottom w:val="single" w:sz="8" w:space="0" w:color="B20737"/>
              <w:right w:val="nil"/>
            </w:tcBorders>
            <w:shd w:val="clear" w:color="auto" w:fill="auto"/>
          </w:tcPr>
          <w:p w:rsidR="00AF2A7E" w:rsidRDefault="00AF2A7E" w:rsidP="00103CFC">
            <w:pPr>
              <w:spacing w:after="0" w:line="240" w:lineRule="auto"/>
              <w:rPr>
                <w:rFonts w:ascii="Arial Narrow" w:hAnsi="Arial Narrow"/>
                <w:b/>
                <w:color w:val="B20737"/>
                <w:sz w:val="20"/>
                <w:szCs w:val="20"/>
              </w:rPr>
            </w:pPr>
          </w:p>
          <w:p w:rsidR="00AF2A7E" w:rsidRDefault="00AF2A7E" w:rsidP="002F1179">
            <w:pPr>
              <w:spacing w:after="0" w:line="240" w:lineRule="auto"/>
              <w:jc w:val="center"/>
              <w:rPr>
                <w:rFonts w:ascii="Arial Narrow" w:hAnsi="Arial Narrow"/>
                <w:b/>
                <w:color w:val="B20737"/>
                <w:sz w:val="20"/>
                <w:szCs w:val="20"/>
              </w:rPr>
            </w:pPr>
          </w:p>
          <w:p w:rsidR="00AF2A7E" w:rsidRPr="0013738C" w:rsidRDefault="00AF2A7E" w:rsidP="00AF2A7E">
            <w:pPr>
              <w:tabs>
                <w:tab w:val="left" w:pos="6495"/>
              </w:tabs>
              <w:spacing w:after="0" w:line="240" w:lineRule="auto"/>
              <w:rPr>
                <w:rFonts w:ascii="Arial Narrow" w:hAnsi="Arial Narrow"/>
                <w:b/>
                <w:color w:val="B20737"/>
                <w:sz w:val="20"/>
                <w:szCs w:val="20"/>
              </w:rPr>
            </w:pPr>
            <w:r>
              <w:rPr>
                <w:rFonts w:ascii="Arial Narrow" w:hAnsi="Arial Narrow"/>
                <w:b/>
                <w:color w:val="B20737"/>
                <w:sz w:val="20"/>
                <w:szCs w:val="20"/>
              </w:rPr>
              <w:tab/>
            </w:r>
          </w:p>
        </w:tc>
      </w:tr>
      <w:tr w:rsidR="00AF5F86" w:rsidRPr="00116372" w:rsidTr="00AA5B9F">
        <w:tc>
          <w:tcPr>
            <w:tcW w:w="12192" w:type="dxa"/>
            <w:gridSpan w:val="4"/>
            <w:tcBorders>
              <w:top w:val="single" w:sz="8" w:space="0" w:color="B20737"/>
              <w:left w:val="single" w:sz="8" w:space="0" w:color="B20737"/>
              <w:bottom w:val="single" w:sz="8" w:space="0" w:color="B20737"/>
              <w:right w:val="single" w:sz="8" w:space="0" w:color="B20737"/>
            </w:tcBorders>
            <w:shd w:val="clear" w:color="auto" w:fill="FFF6DE"/>
          </w:tcPr>
          <w:p w:rsidR="00AF5F86" w:rsidRPr="00AF5F86" w:rsidRDefault="00AF5F86" w:rsidP="00AF5F86">
            <w:pPr>
              <w:spacing w:after="0" w:line="240" w:lineRule="auto"/>
              <w:jc w:val="center"/>
              <w:rPr>
                <w:rFonts w:ascii="Arial Black" w:hAnsi="Arial Black"/>
                <w:b/>
                <w:color w:val="B20737"/>
                <w:sz w:val="32"/>
                <w:szCs w:val="32"/>
              </w:rPr>
            </w:pPr>
            <w:r w:rsidRPr="00AF5F86">
              <w:rPr>
                <w:rFonts w:ascii="Arial Black" w:hAnsi="Arial Black"/>
                <w:b/>
                <w:color w:val="B20737"/>
                <w:sz w:val="32"/>
                <w:szCs w:val="32"/>
              </w:rPr>
              <w:t>Lesson Interaction</w:t>
            </w:r>
          </w:p>
        </w:tc>
      </w:tr>
      <w:tr w:rsidR="003570B3" w:rsidRPr="00116372" w:rsidTr="002F1179">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3570B3" w:rsidRPr="00116372" w:rsidRDefault="003570B3" w:rsidP="002F1179">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Learning Tasks:</w:t>
            </w:r>
          </w:p>
          <w:p w:rsidR="003570B3" w:rsidRPr="00116372" w:rsidRDefault="003570B3" w:rsidP="002F1179">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 Input</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3570B3" w:rsidRPr="00116372" w:rsidRDefault="003570B3" w:rsidP="002F1179">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Activities: Possible and Expected Response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3570B3" w:rsidRPr="00116372" w:rsidRDefault="003570B3" w:rsidP="002F1179">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s Support and Action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3570B3" w:rsidRPr="00116372" w:rsidRDefault="003570B3" w:rsidP="002F1179">
            <w:pPr>
              <w:spacing w:after="0" w:line="240" w:lineRule="auto"/>
              <w:rPr>
                <w:rFonts w:ascii="Arial Narrow" w:hAnsi="Arial Narrow"/>
                <w:b/>
                <w:color w:val="B20737"/>
                <w:sz w:val="24"/>
                <w:szCs w:val="24"/>
              </w:rPr>
            </w:pPr>
            <w:r w:rsidRPr="00116372">
              <w:rPr>
                <w:rFonts w:ascii="Arial Narrow" w:hAnsi="Arial Narrow"/>
                <w:b/>
                <w:color w:val="B20737"/>
                <w:sz w:val="24"/>
                <w:szCs w:val="24"/>
              </w:rPr>
              <w:t>Checking Understanding</w:t>
            </w:r>
          </w:p>
        </w:tc>
      </w:tr>
      <w:tr w:rsidR="0015252B" w:rsidRPr="00D26744" w:rsidTr="0068635F">
        <w:tc>
          <w:tcPr>
            <w:tcW w:w="12192" w:type="dxa"/>
            <w:gridSpan w:val="4"/>
            <w:tcBorders>
              <w:top w:val="single" w:sz="8" w:space="0" w:color="B20737"/>
              <w:left w:val="single" w:sz="8" w:space="0" w:color="B20737"/>
              <w:bottom w:val="single" w:sz="8" w:space="0" w:color="B20737"/>
              <w:right w:val="single" w:sz="8" w:space="0" w:color="B20737"/>
            </w:tcBorders>
            <w:shd w:val="clear" w:color="auto" w:fill="auto"/>
          </w:tcPr>
          <w:p w:rsidR="0015252B" w:rsidRPr="0015252B" w:rsidRDefault="0015252B" w:rsidP="0015252B">
            <w:pPr>
              <w:spacing w:after="0" w:line="240" w:lineRule="auto"/>
              <w:rPr>
                <w:rFonts w:ascii="Arial" w:hAnsi="Arial" w:cs="Arial"/>
                <w:color w:val="B20737"/>
                <w:sz w:val="20"/>
                <w:szCs w:val="20"/>
              </w:rPr>
            </w:pPr>
            <w:r w:rsidRPr="003853EE">
              <w:rPr>
                <w:rFonts w:ascii="Arial" w:hAnsi="Arial"/>
                <w:color w:val="B20737"/>
                <w:w w:val="98"/>
                <w:sz w:val="20"/>
                <w:szCs w:val="20"/>
              </w:rPr>
              <w:t>»</w:t>
            </w:r>
            <w:r w:rsidR="00171F17">
              <w:t xml:space="preserve"> </w:t>
            </w:r>
            <w:r w:rsidR="00171F17" w:rsidRPr="00171F17">
              <w:rPr>
                <w:rFonts w:asciiTheme="minorHAnsi" w:hAnsiTheme="minorHAnsi"/>
                <w:color w:val="B20737"/>
              </w:rPr>
              <w:t>The following problems are given as mental arithmetic.  Students should try them without the aid of the 10 x 10 grids if possible</w:t>
            </w:r>
          </w:p>
        </w:tc>
      </w:tr>
      <w:tr w:rsidR="006558B2" w:rsidRPr="00D26744" w:rsidTr="002F1179">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558B2" w:rsidRPr="0089020D" w:rsidRDefault="006558B2" w:rsidP="00C37EF5">
            <w:pPr>
              <w:pStyle w:val="ListParagraph"/>
              <w:numPr>
                <w:ilvl w:val="0"/>
                <w:numId w:val="6"/>
              </w:numPr>
              <w:ind w:left="567" w:hanging="283"/>
              <w:rPr>
                <w:rFonts w:eastAsia="Calibri" w:cs="Times New Roman"/>
                <w:color w:val="B20737"/>
              </w:rPr>
            </w:pPr>
            <w:r w:rsidRPr="0089020D">
              <w:rPr>
                <w:rFonts w:eastAsia="Calibri" w:cs="Times New Roman"/>
                <w:color w:val="B20737"/>
              </w:rPr>
              <w:t>0.23 + 2.07</w:t>
            </w:r>
          </w:p>
          <w:p w:rsidR="006558B2" w:rsidRPr="0089020D" w:rsidRDefault="006558B2" w:rsidP="00C37EF5">
            <w:pPr>
              <w:pStyle w:val="ListParagraph"/>
              <w:numPr>
                <w:ilvl w:val="0"/>
                <w:numId w:val="6"/>
              </w:numPr>
              <w:ind w:left="567" w:hanging="283"/>
              <w:rPr>
                <w:rFonts w:eastAsia="Calibri" w:cs="Times New Roman"/>
                <w:color w:val="B20737"/>
              </w:rPr>
            </w:pPr>
            <w:r w:rsidRPr="0089020D">
              <w:rPr>
                <w:rFonts w:eastAsia="Calibri" w:cs="Times New Roman"/>
                <w:color w:val="B20737"/>
              </w:rPr>
              <w:t>0.80 – 0.16</w:t>
            </w:r>
          </w:p>
          <w:p w:rsidR="006558B2" w:rsidRPr="0089020D" w:rsidRDefault="006558B2" w:rsidP="00C37EF5">
            <w:pPr>
              <w:pStyle w:val="ListParagraph"/>
              <w:numPr>
                <w:ilvl w:val="0"/>
                <w:numId w:val="6"/>
              </w:numPr>
              <w:ind w:left="567" w:hanging="283"/>
              <w:rPr>
                <w:rFonts w:eastAsia="Calibri" w:cs="Times New Roman"/>
                <w:color w:val="B20737"/>
              </w:rPr>
            </w:pPr>
            <w:r w:rsidRPr="0089020D">
              <w:rPr>
                <w:rFonts w:eastAsia="Calibri" w:cs="Times New Roman"/>
                <w:color w:val="B20737"/>
              </w:rPr>
              <w:t>0.91+0.14</w:t>
            </w:r>
          </w:p>
          <w:p w:rsidR="006558B2" w:rsidRPr="0089020D" w:rsidRDefault="006558B2" w:rsidP="00B00E8F">
            <w:pPr>
              <w:pStyle w:val="ListParagraph"/>
              <w:ind w:left="567"/>
              <w:rPr>
                <w:rFonts w:eastAsia="Calibri" w:cs="Times New Roman"/>
                <w:color w:val="B20737"/>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558B2" w:rsidRPr="0089020D" w:rsidRDefault="006558B2" w:rsidP="00C37EF5">
            <w:pPr>
              <w:pStyle w:val="ListParagraph"/>
              <w:numPr>
                <w:ilvl w:val="0"/>
                <w:numId w:val="7"/>
              </w:numPr>
              <w:ind w:left="213" w:hanging="213"/>
              <w:rPr>
                <w:rFonts w:eastAsia="Calibri" w:cs="Times New Roman"/>
                <w:color w:val="B20737"/>
              </w:rPr>
            </w:pPr>
            <w:r w:rsidRPr="0089020D">
              <w:rPr>
                <w:rFonts w:eastAsia="Calibri" w:cs="Times New Roman"/>
                <w:color w:val="B20737"/>
              </w:rPr>
              <w:t>23 hundredths + 2 and 7 hundredths = 2 and 30 hundredths =2.30</w:t>
            </w:r>
          </w:p>
          <w:p w:rsidR="006558B2" w:rsidRPr="0089020D" w:rsidRDefault="006558B2" w:rsidP="00C37EF5">
            <w:pPr>
              <w:pStyle w:val="ListParagraph"/>
              <w:numPr>
                <w:ilvl w:val="0"/>
                <w:numId w:val="7"/>
              </w:numPr>
              <w:ind w:left="213" w:hanging="213"/>
              <w:rPr>
                <w:rFonts w:eastAsia="Calibri" w:cs="Times New Roman"/>
                <w:color w:val="B20737"/>
              </w:rPr>
            </w:pPr>
            <w:r w:rsidRPr="0089020D">
              <w:rPr>
                <w:rFonts w:eastAsia="Calibri" w:cs="Times New Roman"/>
                <w:color w:val="B20737"/>
              </w:rPr>
              <w:t>80 hundredths – 16 hundredths=0.64</w:t>
            </w:r>
          </w:p>
          <w:p w:rsidR="006558B2" w:rsidRPr="00B00E8F" w:rsidRDefault="006558B2" w:rsidP="00C37EF5">
            <w:pPr>
              <w:pStyle w:val="ListParagraph"/>
              <w:numPr>
                <w:ilvl w:val="0"/>
                <w:numId w:val="7"/>
              </w:numPr>
              <w:ind w:left="213" w:hanging="213"/>
              <w:rPr>
                <w:rFonts w:eastAsia="Calibri" w:cs="Times New Roman"/>
                <w:color w:val="B20737"/>
              </w:rPr>
            </w:pPr>
            <w:r w:rsidRPr="0089020D">
              <w:rPr>
                <w:rFonts w:eastAsia="Calibri" w:cs="Times New Roman"/>
                <w:color w:val="B20737"/>
              </w:rPr>
              <w:t>91 hundredths +14 hundredths = 1.05</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558B2" w:rsidRPr="0089020D" w:rsidRDefault="006558B2" w:rsidP="00C37EF5">
            <w:pPr>
              <w:pStyle w:val="ListParagraph"/>
              <w:numPr>
                <w:ilvl w:val="0"/>
                <w:numId w:val="8"/>
              </w:numPr>
              <w:ind w:left="425" w:hanging="284"/>
              <w:rPr>
                <w:rFonts w:eastAsia="Calibri" w:cs="Times New Roman"/>
                <w:color w:val="B20737"/>
              </w:rPr>
            </w:pPr>
            <w:r w:rsidRPr="0089020D">
              <w:rPr>
                <w:rFonts w:eastAsia="Calibri" w:cs="Times New Roman"/>
                <w:color w:val="B20737"/>
              </w:rPr>
              <w:t>Write the questions on the board and then ask individual students to explain how to add them and come up with an answer.</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558B2" w:rsidRPr="0089020D" w:rsidRDefault="0089020D" w:rsidP="00C37EF5">
            <w:pPr>
              <w:pStyle w:val="ListParagraph"/>
              <w:numPr>
                <w:ilvl w:val="0"/>
                <w:numId w:val="9"/>
              </w:numPr>
              <w:ind w:left="354" w:hanging="284"/>
              <w:rPr>
                <w:rFonts w:eastAsia="Calibri" w:cs="Times New Roman"/>
                <w:color w:val="B20737"/>
              </w:rPr>
            </w:pPr>
            <w:r w:rsidRPr="0089020D">
              <w:rPr>
                <w:rFonts w:eastAsia="Calibri" w:cs="Times New Roman"/>
                <w:color w:val="B20737"/>
              </w:rPr>
              <w:t>Can students</w:t>
            </w:r>
            <w:r w:rsidR="006558B2" w:rsidRPr="0089020D">
              <w:rPr>
                <w:rFonts w:eastAsia="Calibri" w:cs="Times New Roman"/>
                <w:color w:val="B20737"/>
              </w:rPr>
              <w:t xml:space="preserve"> visualise the tenths strips </w:t>
            </w:r>
            <w:r w:rsidRPr="0089020D">
              <w:rPr>
                <w:rFonts w:eastAsia="Calibri" w:cs="Times New Roman"/>
                <w:color w:val="B20737"/>
              </w:rPr>
              <w:t>(used</w:t>
            </w:r>
            <w:r w:rsidR="006558B2" w:rsidRPr="0089020D">
              <w:rPr>
                <w:rFonts w:eastAsia="Calibri" w:cs="Times New Roman"/>
                <w:color w:val="B20737"/>
              </w:rPr>
              <w:t xml:space="preserve"> in the lesson on decimals and place value) each containing 10 </w:t>
            </w:r>
            <w:r w:rsidRPr="0089020D">
              <w:rPr>
                <w:rFonts w:eastAsia="Calibri" w:cs="Times New Roman"/>
                <w:color w:val="B20737"/>
              </w:rPr>
              <w:t>hundredths?</w:t>
            </w:r>
          </w:p>
        </w:tc>
      </w:tr>
      <w:tr w:rsidR="00217B6E" w:rsidRPr="00D26744" w:rsidTr="002F1179">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217B6E" w:rsidRPr="00217B6E" w:rsidRDefault="00E653D7" w:rsidP="00C37EF5">
            <w:pPr>
              <w:pStyle w:val="ListParagraph"/>
              <w:numPr>
                <w:ilvl w:val="0"/>
                <w:numId w:val="11"/>
              </w:numPr>
              <w:ind w:left="567" w:hanging="283"/>
              <w:rPr>
                <w:rFonts w:eastAsia="Calibri" w:cs="Times New Roman"/>
                <w:color w:val="B20737"/>
              </w:rPr>
            </w:pPr>
            <w:r w:rsidRPr="00E653D7">
              <w:rPr>
                <w:rFonts w:eastAsia="Calibri" w:cs="Times New Roman"/>
                <w:b/>
                <w:color w:val="B20737"/>
              </w:rPr>
              <w:t xml:space="preserve">Estimate </w:t>
            </w:r>
            <w:r>
              <w:rPr>
                <w:rFonts w:eastAsia="Calibri" w:cs="Times New Roman"/>
                <w:color w:val="B20737"/>
              </w:rPr>
              <w:t xml:space="preserve">: </w:t>
            </w:r>
            <w:r w:rsidR="00217B6E" w:rsidRPr="00217B6E">
              <w:rPr>
                <w:rFonts w:eastAsia="Calibri" w:cs="Times New Roman"/>
                <w:color w:val="B20737"/>
              </w:rPr>
              <w:t xml:space="preserve">0.46 +0.3 </w:t>
            </w:r>
          </w:p>
          <w:p w:rsidR="00217B6E" w:rsidRPr="00217B6E" w:rsidRDefault="00217B6E" w:rsidP="00C37EF5">
            <w:pPr>
              <w:pStyle w:val="ListParagraph"/>
              <w:numPr>
                <w:ilvl w:val="0"/>
                <w:numId w:val="11"/>
              </w:numPr>
              <w:ind w:left="567" w:hanging="283"/>
              <w:rPr>
                <w:rFonts w:eastAsia="Calibri" w:cs="Times New Roman"/>
                <w:color w:val="B20737"/>
              </w:rPr>
            </w:pPr>
            <w:r w:rsidRPr="00217B6E">
              <w:rPr>
                <w:rFonts w:eastAsia="Calibri" w:cs="Times New Roman"/>
                <w:color w:val="B20737"/>
              </w:rPr>
              <w:t>Will the answer be &gt; ½ or &lt; ½</w:t>
            </w:r>
          </w:p>
          <w:p w:rsidR="00217B6E" w:rsidRPr="00217B6E" w:rsidRDefault="00217B6E" w:rsidP="006A2552">
            <w:pPr>
              <w:pStyle w:val="ListParagraph"/>
              <w:ind w:left="567"/>
              <w:rPr>
                <w:rFonts w:eastAsia="Calibri" w:cs="Times New Roman"/>
                <w:color w:val="B20737"/>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217B6E" w:rsidRPr="00217B6E" w:rsidRDefault="00217B6E" w:rsidP="00C37EF5">
            <w:pPr>
              <w:pStyle w:val="ListParagraph"/>
              <w:numPr>
                <w:ilvl w:val="0"/>
                <w:numId w:val="7"/>
              </w:numPr>
              <w:ind w:left="213" w:hanging="213"/>
              <w:rPr>
                <w:rFonts w:eastAsia="Calibri" w:cs="Times New Roman"/>
                <w:color w:val="B20737"/>
              </w:rPr>
            </w:pPr>
            <w:r w:rsidRPr="00217B6E">
              <w:rPr>
                <w:rFonts w:eastAsia="Calibri" w:cs="Times New Roman"/>
                <w:color w:val="B20737"/>
              </w:rPr>
              <w:t xml:space="preserve">0.46 is 46/100.  </w:t>
            </w:r>
            <w:r w:rsidR="006A2552">
              <w:rPr>
                <w:rFonts w:eastAsia="Calibri" w:cs="Times New Roman"/>
                <w:color w:val="B20737"/>
              </w:rPr>
              <w:t xml:space="preserve">0.3 is </w:t>
            </w:r>
            <w:r w:rsidRPr="00217B6E">
              <w:rPr>
                <w:rFonts w:eastAsia="Calibri" w:cs="Times New Roman"/>
                <w:color w:val="B20737"/>
              </w:rPr>
              <w:t>3/10 which is 30/100 (3 strips of 10 each) so therefore answer is &gt; ½.</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217B6E" w:rsidRPr="00217B6E" w:rsidRDefault="00217B6E" w:rsidP="00C37EF5">
            <w:pPr>
              <w:pStyle w:val="ListParagraph"/>
              <w:numPr>
                <w:ilvl w:val="0"/>
                <w:numId w:val="10"/>
              </w:numPr>
              <w:ind w:left="425" w:hanging="284"/>
              <w:rPr>
                <w:rFonts w:eastAsia="Calibri" w:cs="Times New Roman"/>
                <w:color w:val="B20737"/>
              </w:rPr>
            </w:pPr>
            <w:r w:rsidRPr="00217B6E">
              <w:rPr>
                <w:rFonts w:eastAsia="Calibri" w:cs="Times New Roman"/>
                <w:color w:val="B20737"/>
              </w:rPr>
              <w:t>If students are having difficulties show a 10x10 grid.</w:t>
            </w:r>
            <w:r>
              <w:rPr>
                <w:rFonts w:eastAsia="Calibri" w:cs="Times New Roman"/>
                <w:color w:val="B20737"/>
              </w:rPr>
              <w:t xml:space="preserve"> </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217B6E" w:rsidRDefault="00274A31" w:rsidP="00C37EF5">
            <w:pPr>
              <w:pStyle w:val="ListParagraph"/>
              <w:numPr>
                <w:ilvl w:val="0"/>
                <w:numId w:val="10"/>
              </w:numPr>
              <w:ind w:left="425" w:hanging="284"/>
            </w:pPr>
            <w:r>
              <w:rPr>
                <w:rFonts w:eastAsia="Calibri" w:cs="Times New Roman"/>
                <w:color w:val="B20737"/>
              </w:rPr>
              <w:t>Can students reason why the answer is not 0.49?</w:t>
            </w:r>
          </w:p>
        </w:tc>
      </w:tr>
      <w:tr w:rsidR="00E653D7" w:rsidRPr="00D26744" w:rsidTr="002F1179">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E653D7" w:rsidRPr="00D8611A" w:rsidRDefault="00E653D7" w:rsidP="00C37EF5">
            <w:pPr>
              <w:pStyle w:val="ListParagraph"/>
              <w:numPr>
                <w:ilvl w:val="0"/>
                <w:numId w:val="11"/>
              </w:numPr>
              <w:ind w:left="567" w:hanging="283"/>
              <w:rPr>
                <w:rFonts w:eastAsia="Calibri" w:cs="Times New Roman"/>
                <w:color w:val="B20737"/>
              </w:rPr>
            </w:pPr>
            <w:r w:rsidRPr="00D8611A">
              <w:rPr>
                <w:rFonts w:eastAsia="Calibri" w:cs="Times New Roman"/>
                <w:color w:val="B20737"/>
              </w:rPr>
              <w:t xml:space="preserve">Calculate mentally </w:t>
            </w:r>
            <w:r w:rsidR="00274A31" w:rsidRPr="00D8611A">
              <w:rPr>
                <w:rFonts w:eastAsia="Calibri" w:cs="Times New Roman"/>
                <w:color w:val="B20737"/>
              </w:rPr>
              <w:t>the exact</w:t>
            </w:r>
            <w:r w:rsidRPr="00D8611A">
              <w:rPr>
                <w:rFonts w:eastAsia="Calibri" w:cs="Times New Roman"/>
                <w:color w:val="B20737"/>
              </w:rPr>
              <w:t xml:space="preserve"> answer without using a grid:  0.46+0.3 What are you being asked to add</w:t>
            </w:r>
            <w:r w:rsidR="00EE1187">
              <w:rPr>
                <w:rFonts w:eastAsia="Calibri" w:cs="Times New Roman"/>
                <w:color w:val="B20737"/>
              </w:rPr>
              <w:t xml:space="preserve"> in terms of fractions</w:t>
            </w:r>
            <w:r w:rsidRPr="00D8611A">
              <w:rPr>
                <w:rFonts w:eastAsia="Calibri" w:cs="Times New Roman"/>
                <w:color w:val="B20737"/>
              </w:rPr>
              <w: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E653D7" w:rsidRPr="00D8611A" w:rsidRDefault="00E653D7" w:rsidP="00C37EF5">
            <w:pPr>
              <w:pStyle w:val="ListParagraph"/>
              <w:numPr>
                <w:ilvl w:val="0"/>
                <w:numId w:val="14"/>
              </w:numPr>
              <w:ind w:left="213" w:hanging="213"/>
              <w:rPr>
                <w:rFonts w:eastAsia="Calibri" w:cs="Times New Roman"/>
                <w:color w:val="B20737"/>
              </w:rPr>
            </w:pPr>
            <w:r w:rsidRPr="00D8611A">
              <w:rPr>
                <w:rFonts w:eastAsia="Calibri" w:cs="Times New Roman"/>
                <w:color w:val="B20737"/>
              </w:rPr>
              <w:t>46 hundredths + 3 tenths i.e. 4 tenths + 6 hundredths + 3 tenths</w:t>
            </w:r>
          </w:p>
          <w:p w:rsidR="00E653D7" w:rsidRPr="00D8611A" w:rsidRDefault="00E653D7" w:rsidP="00C37EF5">
            <w:pPr>
              <w:pStyle w:val="ListParagraph"/>
              <w:numPr>
                <w:ilvl w:val="0"/>
                <w:numId w:val="14"/>
              </w:numPr>
              <w:ind w:left="213" w:hanging="213"/>
              <w:rPr>
                <w:rFonts w:eastAsia="Calibri" w:cs="Times New Roman"/>
                <w:color w:val="B20737"/>
              </w:rPr>
            </w:pPr>
            <w:r w:rsidRPr="00D8611A">
              <w:rPr>
                <w:rFonts w:eastAsia="Calibri" w:cs="Times New Roman"/>
                <w:color w:val="B20737"/>
              </w:rPr>
              <w:t>7 tenths + 6 hundredths = 0.76</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E653D7" w:rsidRPr="00D8611A" w:rsidRDefault="00E653D7" w:rsidP="00C37EF5">
            <w:pPr>
              <w:pStyle w:val="ListParagraph"/>
              <w:numPr>
                <w:ilvl w:val="0"/>
                <w:numId w:val="11"/>
              </w:numPr>
              <w:ind w:left="425" w:hanging="284"/>
              <w:rPr>
                <w:rFonts w:eastAsia="Calibri" w:cs="Times New Roman"/>
                <w:color w:val="B20737"/>
              </w:rPr>
            </w:pPr>
            <w:r w:rsidRPr="00D8611A">
              <w:rPr>
                <w:rFonts w:eastAsia="Calibri" w:cs="Times New Roman"/>
                <w:color w:val="B20737"/>
              </w:rPr>
              <w:t xml:space="preserve">Use terms like tenths, hundredths etc rather than </w:t>
            </w:r>
            <w:r w:rsidR="00274A31">
              <w:rPr>
                <w:rFonts w:eastAsia="Calibri" w:cs="Times New Roman"/>
                <w:color w:val="B20737"/>
              </w:rPr>
              <w:t>“</w:t>
            </w:r>
            <w:r w:rsidRPr="00D8611A">
              <w:rPr>
                <w:rFonts w:eastAsia="Calibri" w:cs="Times New Roman"/>
                <w:color w:val="B20737"/>
              </w:rPr>
              <w:t>point 46</w:t>
            </w:r>
            <w:r w:rsidR="00274A31">
              <w:rPr>
                <w:rFonts w:eastAsia="Calibri" w:cs="Times New Roman"/>
                <w:color w:val="B20737"/>
              </w:rPr>
              <w:t>”</w:t>
            </w:r>
            <w:r w:rsidRPr="00D8611A">
              <w:rPr>
                <w:rFonts w:eastAsia="Calibri" w:cs="Times New Roman"/>
                <w:color w:val="B20737"/>
              </w:rPr>
              <w:t xml:space="preserve"> to help understanding.</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E653D7" w:rsidRPr="003853EE" w:rsidRDefault="00E653D7" w:rsidP="00643183">
            <w:pPr>
              <w:spacing w:after="0" w:line="240" w:lineRule="auto"/>
              <w:rPr>
                <w:rFonts w:ascii="Arial" w:hAnsi="Arial" w:cs="Arial"/>
                <w:color w:val="B20737"/>
                <w:sz w:val="20"/>
                <w:szCs w:val="20"/>
              </w:rPr>
            </w:pPr>
          </w:p>
        </w:tc>
      </w:tr>
      <w:tr w:rsidR="00274A31" w:rsidRPr="00D26744" w:rsidTr="002F1179">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274A31" w:rsidRPr="00274A31" w:rsidRDefault="00F970F5" w:rsidP="00C37EF5">
            <w:pPr>
              <w:pStyle w:val="ListParagraph"/>
              <w:numPr>
                <w:ilvl w:val="0"/>
                <w:numId w:val="12"/>
              </w:numPr>
              <w:ind w:left="567" w:hanging="283"/>
              <w:rPr>
                <w:rFonts w:eastAsia="Calibri" w:cs="Times New Roman"/>
                <w:color w:val="B20737"/>
              </w:rPr>
            </w:pPr>
            <w:r>
              <w:rPr>
                <w:rFonts w:eastAsia="Calibri" w:cs="Times New Roman"/>
                <w:color w:val="B20737"/>
              </w:rPr>
              <w:t xml:space="preserve">Write  down </w:t>
            </w:r>
            <w:r w:rsidRPr="00D8611A">
              <w:rPr>
                <w:rFonts w:eastAsia="Calibri" w:cs="Times New Roman"/>
                <w:color w:val="B20737"/>
              </w:rPr>
              <w:t>0.46</w:t>
            </w:r>
            <w:r>
              <w:rPr>
                <w:rFonts w:eastAsia="Calibri" w:cs="Times New Roman"/>
                <w:color w:val="B20737"/>
              </w:rPr>
              <w:t xml:space="preserve"> +</w:t>
            </w:r>
            <w:r w:rsidRPr="00D8611A">
              <w:rPr>
                <w:rFonts w:eastAsia="Calibri" w:cs="Times New Roman"/>
                <w:color w:val="B20737"/>
              </w:rPr>
              <w:t xml:space="preserve">0.3 </w:t>
            </w:r>
            <w:r>
              <w:rPr>
                <w:rFonts w:eastAsia="Calibri" w:cs="Times New Roman"/>
                <w:color w:val="B20737"/>
              </w:rPr>
              <w:t xml:space="preserve"> underneath each other</w:t>
            </w:r>
            <w:r w:rsidR="00274A31" w:rsidRPr="00274A31">
              <w:rPr>
                <w:rFonts w:eastAsia="Calibri" w:cs="Times New Roman"/>
                <w:color w:val="B20737"/>
              </w:rPr>
              <w:t xml:space="preserve">  and add</w:t>
            </w:r>
            <w:r>
              <w:rPr>
                <w:rFonts w:eastAsia="Calibri" w:cs="Times New Roman"/>
                <w:color w:val="B20737"/>
              </w:rPr>
              <w:t>.</w:t>
            </w:r>
          </w:p>
          <w:p w:rsidR="00274A31" w:rsidRPr="00274A31" w:rsidRDefault="00274A31" w:rsidP="00274A31">
            <w:pPr>
              <w:pStyle w:val="ListParagraph"/>
              <w:ind w:left="567" w:hanging="283"/>
              <w:rPr>
                <w:rFonts w:eastAsia="Calibri" w:cs="Times New Roman"/>
                <w:color w:val="B20737"/>
              </w:rPr>
            </w:pPr>
          </w:p>
          <w:p w:rsidR="00274A31" w:rsidRPr="00274A31" w:rsidRDefault="00274A31" w:rsidP="00274A31">
            <w:pPr>
              <w:pStyle w:val="ListParagraph"/>
              <w:ind w:left="567" w:hanging="283"/>
              <w:rPr>
                <w:rFonts w:eastAsia="Calibri" w:cs="Times New Roman"/>
                <w:color w:val="B20737"/>
              </w:rPr>
            </w:pPr>
          </w:p>
          <w:p w:rsidR="00274A31" w:rsidRPr="00274A31" w:rsidRDefault="00274A31" w:rsidP="00C37EF5">
            <w:pPr>
              <w:pStyle w:val="ListParagraph"/>
              <w:numPr>
                <w:ilvl w:val="0"/>
                <w:numId w:val="12"/>
              </w:numPr>
              <w:ind w:left="567" w:hanging="283"/>
              <w:rPr>
                <w:rFonts w:eastAsia="Calibri" w:cs="Times New Roman"/>
                <w:color w:val="B20737"/>
              </w:rPr>
            </w:pPr>
            <w:r w:rsidRPr="00274A31">
              <w:rPr>
                <w:rFonts w:eastAsia="Calibri" w:cs="Times New Roman"/>
                <w:color w:val="B20737"/>
              </w:rPr>
              <w:t>Why is it not 0.49?</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274A31" w:rsidRPr="00274A31" w:rsidRDefault="00274A31" w:rsidP="00C37EF5">
            <w:pPr>
              <w:pStyle w:val="ListParagraph"/>
              <w:numPr>
                <w:ilvl w:val="0"/>
                <w:numId w:val="13"/>
              </w:numPr>
              <w:ind w:left="213" w:hanging="213"/>
              <w:rPr>
                <w:rFonts w:eastAsia="Calibri" w:cs="Times New Roman"/>
                <w:color w:val="B20737"/>
              </w:rPr>
            </w:pPr>
            <w:r w:rsidRPr="00274A31">
              <w:rPr>
                <w:rFonts w:eastAsia="Calibri" w:cs="Times New Roman"/>
                <w:color w:val="B20737"/>
              </w:rPr>
              <w:t>0.46</w:t>
            </w:r>
          </w:p>
          <w:p w:rsidR="00274A31" w:rsidRPr="00B00E8F" w:rsidRDefault="005E5BA9" w:rsidP="00B00E8F">
            <w:pPr>
              <w:rPr>
                <w:color w:val="B20737"/>
              </w:rPr>
            </w:pPr>
            <w:r w:rsidRPr="005E5BA9">
              <w:rPr>
                <w:noProof/>
                <w:lang w:eastAsia="en-IE"/>
              </w:rPr>
              <w:pict>
                <v:shapetype id="_x0000_t32" coordsize="21600,21600" o:spt="32" o:oned="t" path="m,l21600,21600e" filled="f">
                  <v:path arrowok="t" fillok="f" o:connecttype="none"/>
                  <o:lock v:ext="edit" shapetype="t"/>
                </v:shapetype>
                <v:shape id="_x0000_s27929" type="#_x0000_t32" style="position:absolute;margin-left:12pt;margin-top:12.35pt;width:17.25pt;height:0;z-index:251815424" o:connectortype="straight" strokecolor="#b20737"/>
              </w:pict>
            </w:r>
            <w:r w:rsidR="00B00E8F">
              <w:rPr>
                <w:color w:val="B20737"/>
              </w:rPr>
              <w:t xml:space="preserve">  </w:t>
            </w:r>
            <w:r w:rsidR="00274A31" w:rsidRPr="00B00E8F">
              <w:rPr>
                <w:color w:val="B20737"/>
              </w:rPr>
              <w:t>+ 0.3</w:t>
            </w:r>
            <w:r w:rsidR="00B00E8F" w:rsidRPr="00B00E8F">
              <w:rPr>
                <w:color w:val="B20737"/>
              </w:rPr>
              <w:t xml:space="preserve"> </w:t>
            </w:r>
          </w:p>
          <w:p w:rsidR="00274A31" w:rsidRPr="00274A31" w:rsidRDefault="00274A31" w:rsidP="00274A31">
            <w:pPr>
              <w:pStyle w:val="ListParagraph"/>
              <w:ind w:left="213"/>
              <w:rPr>
                <w:rFonts w:eastAsia="Calibri" w:cs="Times New Roman"/>
                <w:color w:val="B20737"/>
              </w:rPr>
            </w:pPr>
            <w:r w:rsidRPr="00274A31">
              <w:rPr>
                <w:rFonts w:eastAsia="Calibri" w:cs="Times New Roman"/>
                <w:color w:val="B20737"/>
              </w:rPr>
              <w:t>0.76</w:t>
            </w:r>
          </w:p>
          <w:p w:rsidR="00274A31" w:rsidRPr="00274A31" w:rsidRDefault="00274A31" w:rsidP="00C37EF5">
            <w:pPr>
              <w:pStyle w:val="ListParagraph"/>
              <w:numPr>
                <w:ilvl w:val="0"/>
                <w:numId w:val="13"/>
              </w:numPr>
              <w:ind w:left="213" w:hanging="213"/>
              <w:rPr>
                <w:rFonts w:eastAsia="Calibri" w:cs="Times New Roman"/>
                <w:color w:val="B20737"/>
              </w:rPr>
            </w:pPr>
            <w:r w:rsidRPr="00274A31">
              <w:rPr>
                <w:rFonts w:eastAsia="Calibri" w:cs="Times New Roman"/>
                <w:color w:val="B20737"/>
              </w:rPr>
              <w:t>That would be 49 hundredths and we are adding 46 hundredths and 30 hundredths, not 46 hu</w:t>
            </w:r>
            <w:r w:rsidR="00B00E8F">
              <w:rPr>
                <w:rFonts w:eastAsia="Calibri" w:cs="Times New Roman"/>
                <w:color w:val="B20737"/>
              </w:rPr>
              <w:t xml:space="preserve">ndredths and 3 </w:t>
            </w:r>
            <w:r w:rsidR="00F970F5">
              <w:rPr>
                <w:rFonts w:eastAsia="Calibri" w:cs="Times New Roman"/>
                <w:color w:val="B20737"/>
              </w:rPr>
              <w:t>hundredths</w:t>
            </w:r>
            <w:r w:rsidR="00F970F5" w:rsidRPr="00274A31">
              <w:rPr>
                <w:rFonts w:eastAsia="Calibri" w:cs="Times New Roman"/>
                <w:color w:val="B20737"/>
              </w:rPr>
              <w:t xml:space="preserve"> (</w:t>
            </w:r>
            <w:r w:rsidRPr="00274A31">
              <w:rPr>
                <w:rFonts w:eastAsia="Calibri" w:cs="Times New Roman"/>
                <w:color w:val="B20737"/>
              </w:rPr>
              <w:t>0.03).</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274A31" w:rsidRPr="00274A31" w:rsidRDefault="00B00E8F" w:rsidP="00C37EF5">
            <w:pPr>
              <w:pStyle w:val="ListParagraph"/>
              <w:numPr>
                <w:ilvl w:val="0"/>
                <w:numId w:val="15"/>
              </w:numPr>
              <w:ind w:left="425" w:hanging="284"/>
              <w:rPr>
                <w:rFonts w:eastAsia="Calibri" w:cs="Times New Roman"/>
                <w:color w:val="B20737"/>
              </w:rPr>
            </w:pPr>
            <w:r>
              <w:rPr>
                <w:rFonts w:eastAsia="Calibri" w:cs="Times New Roman"/>
                <w:color w:val="B20737"/>
              </w:rPr>
              <w:t>Lead students to come up with the understanding that if you line up the decimal points then you are adding fractions with common denominators.</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274A31" w:rsidRPr="00274A31" w:rsidRDefault="00274A31" w:rsidP="00C37EF5">
            <w:pPr>
              <w:pStyle w:val="ListParagraph"/>
              <w:numPr>
                <w:ilvl w:val="0"/>
                <w:numId w:val="16"/>
              </w:numPr>
              <w:ind w:left="495" w:hanging="508"/>
              <w:rPr>
                <w:rFonts w:eastAsia="Calibri" w:cs="Times New Roman"/>
                <w:color w:val="B20737"/>
              </w:rPr>
            </w:pPr>
            <w:r w:rsidRPr="00274A31">
              <w:rPr>
                <w:rFonts w:eastAsia="Calibri" w:cs="Times New Roman"/>
                <w:color w:val="B20737"/>
              </w:rPr>
              <w:t>Do students realise that you add tenths to tenths and hundredths and this is why you line up decimal</w:t>
            </w:r>
            <w:r w:rsidR="00B00E8F">
              <w:rPr>
                <w:rFonts w:eastAsia="Calibri" w:cs="Times New Roman"/>
                <w:color w:val="B20737"/>
              </w:rPr>
              <w:t xml:space="preserve"> points</w:t>
            </w:r>
            <w:r w:rsidRPr="00274A31">
              <w:rPr>
                <w:rFonts w:eastAsia="Calibri" w:cs="Times New Roman"/>
                <w:color w:val="B20737"/>
              </w:rPr>
              <w:t>?</w:t>
            </w:r>
            <w:r w:rsidR="00B00E8F">
              <w:rPr>
                <w:rFonts w:eastAsia="Calibri" w:cs="Times New Roman"/>
                <w:color w:val="B20737"/>
              </w:rPr>
              <w:t xml:space="preserve"> </w:t>
            </w:r>
            <w:r w:rsidRPr="00274A31">
              <w:rPr>
                <w:rFonts w:eastAsia="Calibri" w:cs="Times New Roman"/>
                <w:color w:val="B20737"/>
              </w:rPr>
              <w:t>Are students using the estimate step first always?</w:t>
            </w:r>
          </w:p>
        </w:tc>
      </w:tr>
    </w:tbl>
    <w:p w:rsidR="0041755E" w:rsidRPr="003853EE" w:rsidRDefault="0041755E" w:rsidP="0041755E">
      <w:pPr>
        <w:rPr>
          <w:rFonts w:ascii="Arial" w:hAnsi="Arial" w:cs="Arial"/>
          <w:color w:val="B20737"/>
          <w:sz w:val="20"/>
          <w:szCs w:val="20"/>
        </w:rPr>
      </w:pPr>
    </w:p>
    <w:p w:rsidR="0041755E" w:rsidRPr="003853EE" w:rsidRDefault="00920C5C" w:rsidP="00A21226">
      <w:pPr>
        <w:rPr>
          <w:rFonts w:ascii="Arial" w:hAnsi="Arial" w:cs="Arial"/>
          <w:color w:val="B20737"/>
          <w:sz w:val="20"/>
          <w:szCs w:val="20"/>
        </w:rPr>
      </w:pPr>
      <w:r>
        <w:rPr>
          <w:rFonts w:ascii="Arial" w:hAnsi="Arial" w:cs="Arial"/>
          <w:noProof/>
          <w:color w:val="B20737"/>
          <w:sz w:val="20"/>
          <w:szCs w:val="20"/>
          <w:lang w:eastAsia="en-IE"/>
        </w:rPr>
        <w:pict>
          <v:polyline id="_x0000_s4233" style="position:absolute;z-index:-251447808;mso-position-horizontal:absolute;mso-position-horizontal-relative:page;mso-position-vertical:absolute;mso-position-vertical-relative:page" points="740.9pt,92.45pt,740.1pt,92.45pt,740.1pt,98.85pt,740.9pt,98.85pt" coordsize="16,128" o:regroupid="45" o:allowincell="f" fillcolor="#b20737" stroked="f"/>
        </w:pict>
      </w:r>
      <w:r>
        <w:rPr>
          <w:rFonts w:ascii="Arial" w:hAnsi="Arial" w:cs="Arial"/>
          <w:noProof/>
          <w:color w:val="B20737"/>
          <w:sz w:val="20"/>
          <w:szCs w:val="20"/>
          <w:lang w:eastAsia="en-IE"/>
        </w:rPr>
        <w:pict>
          <v:shape id="_x0000_s4246" style="position:absolute;margin-left:737.15pt;margin-top:82.2pt;width:1.8pt;height:4.5pt;z-index:-251459072;mso-position-horizontal-relative:page;mso-position-vertical-relative:page" coordsize="36,90" o:spt="100" o:regroupid="41" o:allowincell="f" adj="0,,0" path="m30,27r-17,l,90r16,m36,l19,,16,16r16,e" stroked="f">
            <v:stroke joinstyle="round"/>
            <v:formulas/>
            <v:path o:connecttype="segments"/>
          </v:shape>
        </w:pict>
      </w:r>
      <w:r>
        <w:rPr>
          <w:rFonts w:ascii="Arial" w:hAnsi="Arial" w:cs="Arial"/>
          <w:noProof/>
          <w:color w:val="B20737"/>
          <w:sz w:val="20"/>
          <w:szCs w:val="20"/>
          <w:lang w:eastAsia="en-IE"/>
        </w:rPr>
        <w:pict>
          <v:shape id="_x0000_s4253" style="position:absolute;margin-left:778.95pt;margin-top:83.5pt;width:2.95pt;height:3.25pt;z-index:-251468288;mso-position-horizontal-relative:page;mso-position-vertical-relative:page" coordsize="59,65" o:spt="100" o:regroupid="37" o:allowincell="f" adj="0,,0" path="m24,53l22,52r-2,l19,51r-1,l17,50,16,49r,-1l16,47r,-4l17,41r2,-2l22,37r2,-1l28,35r14,l41,38r-1,3l39,44r-2,2l35,48r-2,2l30,51r-3,1m21,64r3,l27,63r2,-1l31,61r2,-2l35,58r2,-2l39,54r1,l38,64r14,l52,59r1,-5l54,48r1,-6l56,37r1,-6l58,26r,-4l59,19,58,14,57,10,55,7,53,4,50,2,47,1,43,,23,,21,1r-3,l16,2,14,3,12,16r2,-1l16,14r2,-1l20,12r2,l25,11r13,l39,12r2,1l42,14r2,2l44,17r1,3l44,20r,1l44,22r,1l44,24r,1l27,25r-6,1l15,27r-5,2l6,32,3,36,,40r,7l,50r1,4l2,57r2,2l6,61r3,2l12,64r3,l19,65e" stroked="f">
            <v:stroke joinstyle="round"/>
            <v:formulas/>
            <v:path o:connecttype="segments"/>
          </v:shape>
        </w:pict>
      </w:r>
      <w:r>
        <w:rPr>
          <w:rFonts w:ascii="Arial" w:hAnsi="Arial" w:cs="Arial"/>
          <w:noProof/>
          <w:color w:val="B20737"/>
          <w:sz w:val="20"/>
          <w:szCs w:val="20"/>
          <w:lang w:eastAsia="en-IE"/>
        </w:rPr>
        <w:pict>
          <v:shape id="_x0000_s4252" style="position:absolute;margin-left:756.05pt;margin-top:82.1pt;width:3.75pt;height:4.65pt;z-index:-251469312;mso-position-horizontal-relative:page;mso-position-vertical-relative:page" coordsize="75,93" o:spt="100" o:regroupid="37" o:allowincell="f" adj="0,,0" path="m27,80l24,79,22,78,20,77,19,76,18,74,17,72r,-2l17,68r,-2l17,62r,-4l18,54r2,-3l22,47r2,-3l27,42r3,-2l36,40r3,1l41,42r1,1l43,45r1,3l45,50r,2l46,55r-1,4l44,62r-1,4l42,70r-3,3l37,76r-3,2l30,79m24,92r3,l30,91r2,-1l34,89r2,-2l38,86r2,-2l42,82,41,92r15,l56,90r,-1l56,87r,-1l56,84r1,-2l57,81r,-2l58,78,75,,59,,51,36,49,34,47,32,45,31,43,30,41,29,39,28r-14,l19,30r-5,3l10,38,6,42,3,48,1,54,,60r,7l,71r1,4l2,79r2,4l6,86r3,3l13,91r4,1l22,93e" stroked="f">
            <v:stroke joinstyle="round"/>
            <v:formulas/>
            <v:path o:connecttype="segments"/>
          </v:shape>
        </w:pict>
      </w:r>
      <w:r>
        <w:rPr>
          <w:rFonts w:ascii="Arial" w:hAnsi="Arial" w:cs="Arial"/>
          <w:noProof/>
          <w:color w:val="B20737"/>
          <w:sz w:val="20"/>
          <w:szCs w:val="20"/>
          <w:lang w:eastAsia="en-IE"/>
        </w:rPr>
        <w:pict>
          <v:polyline id="_x0000_s4251" style="position:absolute;z-index:-251470336;mso-position-horizontal:absolute;mso-position-horizontal-relative:page;mso-position-vertical:absolute;mso-position-vertical-relative:page" points="751.05pt,86.7pt,751.5pt,86.7pt,751.6pt,86.65pt,751.7pt,86.6pt,751.8pt,86.6pt,751.9pt,85.95pt,751.8pt,85.95pt,751.75pt,86pt,751.65pt,86pt,751.6pt,86.05pt,751.3pt,86.05pt,751.25pt,86.1pt,751.05pt,86.05pt,750.9pt,86pt,750.8pt,85.95pt,750.7pt,85.85pt,750.6pt,85.75pt,750.55pt,85.65pt,750.55pt,85.55pt,750.55pt,85.4pt,750.55pt,85.3pt,750.55pt,85.1pt,750.6pt,84.9pt,750.65pt,84.7pt,750.75pt,84.55pt,750.85pt,84.4pt,751pt,84.25pt,751.15pt,84.15pt,751.3pt,84.1pt,751.9pt,84.1pt,751.95pt,84.15pt,752pt,84.15pt,752.05pt,84.2pt,752.15pt,84.25pt,752.35pt,83.6pt,752.25pt,83.55pt,752.1pt,83.55pt,752pt,83.5pt,751.15pt,83.5pt,750.85pt,83.6pt,750.55pt,83.7pt,750.3pt,83.9pt,750.05pt,84.15pt,749.9pt,84.4pt,749.8pt,84.7pt,749.7pt,85pt,749.7pt,85.4pt,749.7pt,85.65pt,749.75pt,85.85pt,749.85pt,86.1pt,749.95pt,86.25pt,750.1pt,86.45pt,750.3pt,86.55pt,750.5pt,86.65pt,750.7pt,86.7pt,751pt,86.75pt" coordsize="53,65" o:regroupid="37" o:allowincell="f" stroked="f"/>
        </w:pict>
      </w:r>
      <w:r>
        <w:rPr>
          <w:rFonts w:ascii="Arial" w:hAnsi="Arial" w:cs="Arial"/>
          <w:noProof/>
          <w:color w:val="B20737"/>
          <w:sz w:val="20"/>
          <w:szCs w:val="20"/>
          <w:lang w:eastAsia="en-IE"/>
        </w:rPr>
        <w:pict>
          <v:polyline id="_x0000_s4255" style="position:absolute;z-index:-251474432;mso-position-horizontal:absolute;mso-position-horizontal-relative:page;mso-position-vertical:absolute;mso-position-vertical-relative:page" points="765.1pt,82.1pt,764.3pt,82.1pt,763.35pt,86.7pt,764.15pt,86.7pt" coordsize="35,92" o:regroupid="35" o:allowincell="f" stroked="f"/>
        </w:pict>
      </w:r>
    </w:p>
    <w:p w:rsidR="0041755E" w:rsidRPr="003853EE" w:rsidRDefault="0041755E" w:rsidP="00A21226">
      <w:pPr>
        <w:rPr>
          <w:rFonts w:ascii="Arial" w:hAnsi="Arial" w:cs="Arial"/>
          <w:color w:val="B20737"/>
          <w:sz w:val="20"/>
          <w:szCs w:val="20"/>
        </w:rPr>
      </w:pPr>
    </w:p>
    <w:p w:rsidR="0041755E" w:rsidRPr="003853EE" w:rsidRDefault="0041755E" w:rsidP="00A21226">
      <w:pPr>
        <w:rPr>
          <w:rFonts w:ascii="Arial" w:hAnsi="Arial" w:cs="Arial"/>
          <w:color w:val="B20737"/>
          <w:sz w:val="20"/>
          <w:szCs w:val="20"/>
        </w:rPr>
      </w:pPr>
    </w:p>
    <w:p w:rsidR="008C78B2" w:rsidRDefault="008C78B2" w:rsidP="00A21226">
      <w:pPr>
        <w:rPr>
          <w:color w:val="B20737"/>
          <w:sz w:val="20"/>
          <w:szCs w:val="20"/>
        </w:rPr>
      </w:pPr>
    </w:p>
    <w:p w:rsidR="00B43E23" w:rsidRDefault="00B43E23" w:rsidP="00A21226">
      <w:pPr>
        <w:rPr>
          <w:color w:val="B20737"/>
          <w:sz w:val="20"/>
          <w:szCs w:val="20"/>
        </w:rPr>
      </w:pPr>
    </w:p>
    <w:p w:rsidR="00B43E23" w:rsidRDefault="00B43E23" w:rsidP="00A21226">
      <w:pPr>
        <w:rPr>
          <w:color w:val="B20737"/>
          <w:sz w:val="20"/>
          <w:szCs w:val="20"/>
        </w:rPr>
      </w:pPr>
    </w:p>
    <w:p w:rsidR="00B43E23" w:rsidRDefault="00B43E23" w:rsidP="00A21226">
      <w:pPr>
        <w:rPr>
          <w:color w:val="B20737"/>
          <w:sz w:val="20"/>
          <w:szCs w:val="20"/>
        </w:rPr>
      </w:pPr>
    </w:p>
    <w:p w:rsidR="00B43E23" w:rsidRDefault="00B43E23" w:rsidP="00A21226">
      <w:pPr>
        <w:rPr>
          <w:color w:val="B20737"/>
          <w:sz w:val="20"/>
          <w:szCs w:val="20"/>
        </w:rPr>
      </w:pPr>
    </w:p>
    <w:p w:rsidR="00B43E23" w:rsidRDefault="00B43E23" w:rsidP="00A21226">
      <w:pPr>
        <w:rPr>
          <w:color w:val="B20737"/>
          <w:sz w:val="20"/>
          <w:szCs w:val="20"/>
        </w:rPr>
      </w:pPr>
    </w:p>
    <w:p w:rsidR="00B43E23" w:rsidRDefault="00B43E23" w:rsidP="00A21226">
      <w:pPr>
        <w:rPr>
          <w:color w:val="B20737"/>
          <w:sz w:val="20"/>
          <w:szCs w:val="20"/>
        </w:rPr>
      </w:pPr>
    </w:p>
    <w:p w:rsidR="00B43E23" w:rsidRDefault="00B43E23" w:rsidP="00A21226">
      <w:pPr>
        <w:rPr>
          <w:color w:val="B20737"/>
          <w:sz w:val="20"/>
          <w:szCs w:val="20"/>
        </w:rPr>
      </w:pPr>
    </w:p>
    <w:p w:rsidR="00B43E23" w:rsidRDefault="00B43E23" w:rsidP="00A21226">
      <w:pPr>
        <w:rPr>
          <w:color w:val="B20737"/>
          <w:sz w:val="20"/>
          <w:szCs w:val="20"/>
        </w:rPr>
      </w:pPr>
    </w:p>
    <w:p w:rsidR="00B43E23" w:rsidRDefault="00B43E23" w:rsidP="00A21226">
      <w:pPr>
        <w:rPr>
          <w:color w:val="B20737"/>
          <w:sz w:val="20"/>
          <w:szCs w:val="20"/>
        </w:rPr>
      </w:pPr>
    </w:p>
    <w:p w:rsidR="00B43E23" w:rsidRDefault="00B43E23" w:rsidP="00A21226">
      <w:pPr>
        <w:rPr>
          <w:color w:val="B20737"/>
          <w:sz w:val="20"/>
          <w:szCs w:val="20"/>
        </w:rPr>
      </w:pPr>
    </w:p>
    <w:p w:rsidR="00B43E23" w:rsidRDefault="00B43E23" w:rsidP="00A21226">
      <w:pPr>
        <w:rPr>
          <w:color w:val="B20737"/>
          <w:sz w:val="20"/>
          <w:szCs w:val="20"/>
        </w:rPr>
      </w:pPr>
    </w:p>
    <w:p w:rsidR="00B43E23" w:rsidRDefault="00B43E23" w:rsidP="00A21226">
      <w:pPr>
        <w:rPr>
          <w:color w:val="B20737"/>
          <w:sz w:val="20"/>
          <w:szCs w:val="20"/>
        </w:rPr>
      </w:pPr>
    </w:p>
    <w:p w:rsidR="00893195" w:rsidRDefault="00893195" w:rsidP="00A21226">
      <w:pPr>
        <w:rPr>
          <w:color w:val="B20737"/>
          <w:sz w:val="20"/>
          <w:szCs w:val="20"/>
        </w:rPr>
      </w:pPr>
    </w:p>
    <w:p w:rsidR="00893195" w:rsidRDefault="00893195" w:rsidP="00A21226">
      <w:pPr>
        <w:rPr>
          <w:color w:val="B20737"/>
          <w:sz w:val="20"/>
          <w:szCs w:val="20"/>
        </w:rPr>
      </w:pPr>
    </w:p>
    <w:p w:rsidR="00893195" w:rsidRDefault="00893195" w:rsidP="00A21226">
      <w:pPr>
        <w:rPr>
          <w:color w:val="B20737"/>
          <w:sz w:val="20"/>
          <w:szCs w:val="20"/>
        </w:rPr>
      </w:pPr>
    </w:p>
    <w:tbl>
      <w:tblPr>
        <w:tblpPr w:leftFromText="180" w:rightFromText="180" w:vertAnchor="page" w:horzAnchor="margin" w:tblpXSpec="center" w:tblpY="11191"/>
        <w:tblW w:w="0" w:type="auto"/>
        <w:tblLook w:val="04A0"/>
      </w:tblPr>
      <w:tblGrid>
        <w:gridCol w:w="15309"/>
      </w:tblGrid>
      <w:tr w:rsidR="008C78B2" w:rsidRPr="0041755E" w:rsidTr="008C78B2">
        <w:tc>
          <w:tcPr>
            <w:tcW w:w="15309" w:type="dxa"/>
            <w:vAlign w:val="bottom"/>
          </w:tcPr>
          <w:p w:rsidR="008C78B2" w:rsidRPr="0041755E" w:rsidRDefault="008C78B2" w:rsidP="008C78B2">
            <w:pPr>
              <w:rPr>
                <w:rFonts w:ascii="Arial Narrow" w:hAnsi="Arial Narrow"/>
                <w:color w:val="B20737"/>
              </w:rPr>
            </w:pPr>
            <w:r w:rsidRPr="0041755E">
              <w:rPr>
                <w:rFonts w:ascii="Arial Narrow" w:hAnsi="Arial Narrow"/>
                <w:color w:val="B20737"/>
                <w:spacing w:val="4455"/>
                <w:sz w:val="16"/>
                <w:szCs w:val="16"/>
              </w:rPr>
              <w:t xml:space="preserve"> </w:t>
            </w:r>
            <w:r w:rsidRPr="0041755E">
              <w:rPr>
                <w:rFonts w:ascii="Arial Narrow" w:hAnsi="Arial Narrow"/>
                <w:color w:val="B20737"/>
                <w:w w:val="89"/>
                <w:sz w:val="16"/>
                <w:szCs w:val="16"/>
              </w:rPr>
              <w:t>KE</w:t>
            </w:r>
            <w:r w:rsidRPr="0041755E">
              <w:rPr>
                <w:rFonts w:ascii="Arial Narrow" w:hAnsi="Arial Narrow"/>
                <w:color w:val="B20737"/>
                <w:spacing w:val="-5"/>
                <w:w w:val="89"/>
                <w:sz w:val="16"/>
                <w:szCs w:val="16"/>
              </w:rPr>
              <w:t>Y</w:t>
            </w:r>
            <w:r w:rsidRPr="0041755E">
              <w:rPr>
                <w:rFonts w:ascii="Arial Narrow" w:hAnsi="Arial Narrow"/>
                <w:color w:val="B20737"/>
                <w:w w:val="89"/>
                <w:sz w:val="16"/>
                <w:szCs w:val="16"/>
              </w:rPr>
              <w:t>:</w:t>
            </w:r>
            <w:r w:rsidRPr="0041755E">
              <w:rPr>
                <w:rFonts w:ascii="Arial" w:hAnsi="Arial"/>
                <w:color w:val="B20737"/>
                <w:spacing w:val="102"/>
                <w:sz w:val="16"/>
                <w:szCs w:val="16"/>
              </w:rPr>
              <w:t xml:space="preserve"> </w:t>
            </w:r>
            <w:r w:rsidRPr="0041755E">
              <w:rPr>
                <w:rFonts w:ascii="Arial" w:hAnsi="Arial"/>
                <w:color w:val="B20737"/>
                <w:w w:val="96"/>
                <w:sz w:val="16"/>
                <w:szCs w:val="16"/>
              </w:rPr>
              <w:t>»</w:t>
            </w:r>
            <w:r w:rsidRPr="0041755E">
              <w:rPr>
                <w:rFonts w:ascii="Arial" w:hAnsi="Arial"/>
                <w:color w:val="B20737"/>
                <w:spacing w:val="1"/>
                <w:w w:val="96"/>
                <w:sz w:val="16"/>
                <w:szCs w:val="16"/>
              </w:rPr>
              <w:t xml:space="preserve"> </w:t>
            </w:r>
            <w:r w:rsidRPr="0041755E">
              <w:rPr>
                <w:rFonts w:ascii="Arial" w:hAnsi="Arial"/>
                <w:color w:val="B20737"/>
                <w:w w:val="96"/>
                <w:sz w:val="16"/>
                <w:szCs w:val="16"/>
              </w:rPr>
              <w:t>next</w:t>
            </w:r>
            <w:r w:rsidRPr="0041755E">
              <w:rPr>
                <w:rFonts w:ascii="Arial" w:hAnsi="Arial"/>
                <w:color w:val="B20737"/>
                <w:spacing w:val="1"/>
                <w:w w:val="96"/>
                <w:sz w:val="16"/>
                <w:szCs w:val="16"/>
              </w:rPr>
              <w:t xml:space="preserve"> </w:t>
            </w:r>
            <w:r w:rsidRPr="0041755E">
              <w:rPr>
                <w:rFonts w:ascii="Arial" w:hAnsi="Arial"/>
                <w:color w:val="B20737"/>
                <w:w w:val="96"/>
                <w:sz w:val="16"/>
                <w:szCs w:val="16"/>
              </w:rPr>
              <w:t>step</w:t>
            </w:r>
            <w:r w:rsidRPr="0041755E">
              <w:rPr>
                <w:rFonts w:ascii="Arial" w:hAnsi="Arial"/>
                <w:color w:val="B20737"/>
                <w:spacing w:val="355"/>
                <w:sz w:val="16"/>
                <w:szCs w:val="16"/>
              </w:rPr>
              <w:t xml:space="preserve"> </w:t>
            </w:r>
            <w:r w:rsidRPr="0041755E">
              <w:rPr>
                <w:rFonts w:ascii="Arial" w:hAnsi="Arial"/>
                <w:color w:val="B20737"/>
                <w:w w:val="96"/>
                <w:sz w:val="16"/>
                <w:szCs w:val="16"/>
              </w:rPr>
              <w:t>•</w:t>
            </w:r>
            <w:r w:rsidRPr="0041755E">
              <w:rPr>
                <w:rFonts w:ascii="Arial" w:hAnsi="Arial"/>
                <w:color w:val="B20737"/>
                <w:spacing w:val="3"/>
                <w:w w:val="96"/>
                <w:sz w:val="16"/>
                <w:szCs w:val="16"/>
              </w:rPr>
              <w:t xml:space="preserve"> </w:t>
            </w:r>
            <w:r w:rsidRPr="0041755E">
              <w:rPr>
                <w:rFonts w:ascii="Arial" w:hAnsi="Arial"/>
                <w:color w:val="B20737"/>
                <w:w w:val="96"/>
                <w:sz w:val="16"/>
                <w:szCs w:val="16"/>
              </w:rPr>
              <w:t>student</w:t>
            </w:r>
            <w:r w:rsidRPr="0041755E">
              <w:rPr>
                <w:rFonts w:ascii="Arial" w:hAnsi="Arial"/>
                <w:color w:val="B20737"/>
                <w:spacing w:val="2"/>
                <w:w w:val="96"/>
                <w:sz w:val="16"/>
                <w:szCs w:val="16"/>
              </w:rPr>
              <w:t xml:space="preserve"> </w:t>
            </w:r>
            <w:r w:rsidRPr="0041755E">
              <w:rPr>
                <w:rFonts w:ascii="Arial" w:hAnsi="Arial"/>
                <w:color w:val="B20737"/>
                <w:w w:val="96"/>
                <w:sz w:val="16"/>
                <w:szCs w:val="16"/>
              </w:rPr>
              <w:t>answer/response</w:t>
            </w:r>
            <w:r w:rsidRPr="0041755E">
              <w:rPr>
                <w:rFonts w:ascii="Arial Narrow" w:hAnsi="Arial Narrow"/>
                <w:color w:val="B20737"/>
              </w:rPr>
              <w:t xml:space="preserve">                                            </w:t>
            </w:r>
            <w:r w:rsidR="005E5BA9" w:rsidRPr="00F71585">
              <w:rPr>
                <w:rFonts w:ascii="Arial Narrow" w:hAnsi="Arial Narrow"/>
                <w:color w:val="B20737"/>
              </w:rPr>
              <w:fldChar w:fldCharType="begin"/>
            </w:r>
            <w:r w:rsidR="00F71585" w:rsidRPr="00F71585">
              <w:rPr>
                <w:rFonts w:ascii="Arial Narrow" w:hAnsi="Arial Narrow"/>
                <w:color w:val="B20737"/>
              </w:rPr>
              <w:instrText xml:space="preserve"> PAGE   \* MERGEFORMAT </w:instrText>
            </w:r>
            <w:r w:rsidR="005E5BA9" w:rsidRPr="00F71585">
              <w:rPr>
                <w:rFonts w:ascii="Arial Narrow" w:hAnsi="Arial Narrow"/>
                <w:color w:val="B20737"/>
              </w:rPr>
              <w:fldChar w:fldCharType="separate"/>
            </w:r>
            <w:r w:rsidR="00DB786E">
              <w:rPr>
                <w:rFonts w:ascii="Arial Narrow" w:hAnsi="Arial Narrow"/>
                <w:noProof/>
                <w:color w:val="B20737"/>
              </w:rPr>
              <w:t>5</w:t>
            </w:r>
            <w:r w:rsidR="005E5BA9" w:rsidRPr="00F71585">
              <w:rPr>
                <w:rFonts w:ascii="Arial Narrow" w:hAnsi="Arial Narrow"/>
                <w:color w:val="B20737"/>
              </w:rPr>
              <w:fldChar w:fldCharType="end"/>
            </w:r>
          </w:p>
        </w:tc>
      </w:tr>
    </w:tbl>
    <w:tbl>
      <w:tblPr>
        <w:tblpPr w:leftFromText="180" w:rightFromText="180" w:vertAnchor="text" w:horzAnchor="page" w:tblpX="746" w:tblpY="-931"/>
        <w:tblOverlap w:val="never"/>
        <w:tblW w:w="0" w:type="auto"/>
        <w:tblBorders>
          <w:top w:val="single" w:sz="4" w:space="0" w:color="B20737"/>
          <w:left w:val="single" w:sz="4" w:space="0" w:color="B20737"/>
          <w:bottom w:val="single" w:sz="4" w:space="0" w:color="B20737"/>
          <w:right w:val="single" w:sz="4" w:space="0" w:color="B20737"/>
          <w:insideH w:val="single" w:sz="4" w:space="0" w:color="B20737"/>
          <w:insideV w:val="single" w:sz="4" w:space="0" w:color="B20737"/>
        </w:tblBorders>
        <w:shd w:val="clear" w:color="auto" w:fill="FFF6DE"/>
        <w:tblLayout w:type="fixed"/>
        <w:tblLook w:val="04A0"/>
      </w:tblPr>
      <w:tblGrid>
        <w:gridCol w:w="3048"/>
        <w:gridCol w:w="3048"/>
        <w:gridCol w:w="3048"/>
        <w:gridCol w:w="3048"/>
      </w:tblGrid>
      <w:tr w:rsidR="000766E8" w:rsidRPr="00116372" w:rsidTr="00694DC8">
        <w:tc>
          <w:tcPr>
            <w:tcW w:w="12192" w:type="dxa"/>
            <w:gridSpan w:val="4"/>
            <w:tcBorders>
              <w:top w:val="nil"/>
              <w:left w:val="nil"/>
              <w:bottom w:val="nil"/>
              <w:right w:val="nil"/>
            </w:tcBorders>
            <w:shd w:val="clear" w:color="auto" w:fill="auto"/>
          </w:tcPr>
          <w:p w:rsidR="000766E8" w:rsidRDefault="000766E8" w:rsidP="00694DC8">
            <w:pPr>
              <w:spacing w:after="0" w:line="240" w:lineRule="auto"/>
              <w:rPr>
                <w:rFonts w:ascii="Arial Narrow" w:hAnsi="Arial Narrow"/>
                <w:b/>
                <w:color w:val="B20737"/>
                <w:sz w:val="20"/>
                <w:szCs w:val="20"/>
              </w:rPr>
            </w:pPr>
          </w:p>
          <w:p w:rsidR="000766E8" w:rsidRDefault="000766E8" w:rsidP="00694DC8">
            <w:pPr>
              <w:spacing w:after="0" w:line="240" w:lineRule="auto"/>
              <w:jc w:val="center"/>
              <w:rPr>
                <w:rFonts w:ascii="Arial Narrow" w:hAnsi="Arial Narrow"/>
                <w:b/>
                <w:color w:val="B20737"/>
                <w:sz w:val="20"/>
                <w:szCs w:val="20"/>
              </w:rPr>
            </w:pPr>
          </w:p>
          <w:p w:rsidR="00C738DC" w:rsidRPr="0013738C" w:rsidRDefault="00C738DC" w:rsidP="00694DC8">
            <w:pPr>
              <w:spacing w:after="0" w:line="240" w:lineRule="auto"/>
              <w:jc w:val="center"/>
              <w:rPr>
                <w:rFonts w:ascii="Arial Narrow" w:hAnsi="Arial Narrow"/>
                <w:b/>
                <w:color w:val="B20737"/>
                <w:sz w:val="20"/>
                <w:szCs w:val="20"/>
              </w:rPr>
            </w:pPr>
          </w:p>
        </w:tc>
      </w:tr>
      <w:tr w:rsidR="000766E8" w:rsidRPr="00032591" w:rsidTr="00694DC8">
        <w:tc>
          <w:tcPr>
            <w:tcW w:w="12192" w:type="dxa"/>
            <w:gridSpan w:val="4"/>
            <w:tcBorders>
              <w:top w:val="nil"/>
              <w:left w:val="nil"/>
              <w:bottom w:val="single" w:sz="8" w:space="0" w:color="B20737"/>
              <w:right w:val="nil"/>
            </w:tcBorders>
            <w:shd w:val="clear" w:color="auto" w:fill="auto"/>
          </w:tcPr>
          <w:p w:rsidR="000766E8" w:rsidRPr="00032591" w:rsidRDefault="000766E8" w:rsidP="00694DC8">
            <w:pPr>
              <w:spacing w:after="0" w:line="240" w:lineRule="auto"/>
              <w:jc w:val="center"/>
              <w:rPr>
                <w:rFonts w:ascii="Arial Black" w:hAnsi="Arial Black"/>
                <w:color w:val="B20737"/>
                <w:sz w:val="20"/>
                <w:szCs w:val="20"/>
              </w:rPr>
            </w:pPr>
          </w:p>
        </w:tc>
      </w:tr>
      <w:tr w:rsidR="000766E8" w:rsidRPr="00116372" w:rsidTr="00694DC8">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0766E8" w:rsidRPr="00116372" w:rsidRDefault="000766E8" w:rsidP="00694DC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Learning Tasks:</w:t>
            </w:r>
          </w:p>
          <w:p w:rsidR="000766E8" w:rsidRPr="00116372" w:rsidRDefault="000766E8" w:rsidP="00694DC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 Input</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0766E8" w:rsidRPr="00116372" w:rsidRDefault="000766E8" w:rsidP="00694DC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Activities: Possible and Expected Response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0766E8" w:rsidRPr="00116372" w:rsidRDefault="000766E8" w:rsidP="00694DC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s Support and Action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0766E8" w:rsidRPr="00116372" w:rsidRDefault="000766E8" w:rsidP="00694DC8">
            <w:pPr>
              <w:spacing w:after="0" w:line="240" w:lineRule="auto"/>
              <w:rPr>
                <w:rFonts w:ascii="Arial Narrow" w:hAnsi="Arial Narrow"/>
                <w:b/>
                <w:color w:val="B20737"/>
                <w:sz w:val="24"/>
                <w:szCs w:val="24"/>
              </w:rPr>
            </w:pPr>
            <w:r w:rsidRPr="00116372">
              <w:rPr>
                <w:rFonts w:ascii="Arial Narrow" w:hAnsi="Arial Narrow"/>
                <w:b/>
                <w:color w:val="B20737"/>
                <w:sz w:val="24"/>
                <w:szCs w:val="24"/>
              </w:rPr>
              <w:t>Checking Understanding</w:t>
            </w:r>
          </w:p>
        </w:tc>
      </w:tr>
      <w:tr w:rsidR="00CB4478" w:rsidRPr="00BE41C5" w:rsidTr="00694DC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CB4478" w:rsidRPr="00CB4478" w:rsidRDefault="00F970F5" w:rsidP="00C37EF5">
            <w:pPr>
              <w:pStyle w:val="ListParagraph"/>
              <w:numPr>
                <w:ilvl w:val="0"/>
                <w:numId w:val="17"/>
              </w:numPr>
              <w:ind w:left="426" w:hanging="284"/>
              <w:rPr>
                <w:rFonts w:eastAsia="Calibri" w:cs="Times New Roman"/>
                <w:color w:val="B20737"/>
              </w:rPr>
            </w:pPr>
            <w:r w:rsidRPr="00CB4478">
              <w:rPr>
                <w:rFonts w:eastAsia="Calibri" w:cs="Times New Roman"/>
                <w:color w:val="B20737"/>
              </w:rPr>
              <w:t xml:space="preserve">Estimate </w:t>
            </w:r>
            <w:r>
              <w:rPr>
                <w:rFonts w:eastAsia="Calibri" w:cs="Times New Roman"/>
                <w:color w:val="B20737"/>
              </w:rPr>
              <w:t xml:space="preserve"> </w:t>
            </w:r>
            <w:r w:rsidR="00CB4478" w:rsidRPr="00CB4478">
              <w:rPr>
                <w:rFonts w:eastAsia="Calibri" w:cs="Times New Roman"/>
                <w:color w:val="B20737"/>
              </w:rPr>
              <w:t>0.65 -0.08</w:t>
            </w:r>
          </w:p>
          <w:p w:rsidR="00CB4478" w:rsidRPr="00CB4478" w:rsidRDefault="00F970F5" w:rsidP="00F970F5">
            <w:pPr>
              <w:pStyle w:val="ListParagraph"/>
              <w:ind w:left="426"/>
              <w:rPr>
                <w:rFonts w:eastAsia="Calibri" w:cs="Times New Roman"/>
                <w:color w:val="B20737"/>
              </w:rPr>
            </w:pPr>
            <w:r>
              <w:rPr>
                <w:rFonts w:eastAsia="Calibri" w:cs="Times New Roman"/>
                <w:color w:val="B20737"/>
              </w:rPr>
              <w:t>W</w:t>
            </w:r>
            <w:r w:rsidR="00CB4478" w:rsidRPr="00CB4478">
              <w:rPr>
                <w:rFonts w:eastAsia="Calibri" w:cs="Times New Roman"/>
                <w:color w:val="B20737"/>
              </w:rPr>
              <w:t>ill the answer be &gt;0.5 or &lt; 0.5</w:t>
            </w:r>
            <w:r>
              <w:rPr>
                <w:rFonts w:eastAsia="Calibri" w:cs="Times New Roman"/>
                <w:color w:val="B20737"/>
              </w:rPr>
              <w:t>?</w:t>
            </w:r>
          </w:p>
          <w:p w:rsidR="00CB4478" w:rsidRPr="00CB4478" w:rsidRDefault="00CB4478" w:rsidP="00C37EF5">
            <w:pPr>
              <w:pStyle w:val="ListParagraph"/>
              <w:numPr>
                <w:ilvl w:val="0"/>
                <w:numId w:val="17"/>
              </w:numPr>
              <w:ind w:left="426" w:hanging="284"/>
              <w:rPr>
                <w:rFonts w:eastAsia="Calibri" w:cs="Times New Roman"/>
                <w:color w:val="B20737"/>
              </w:rPr>
            </w:pPr>
            <w:r w:rsidRPr="00CB4478">
              <w:rPr>
                <w:rFonts w:eastAsia="Calibri" w:cs="Times New Roman"/>
                <w:color w:val="B20737"/>
              </w:rPr>
              <w:t>Explain how you get the answer without using a grid.</w:t>
            </w:r>
          </w:p>
          <w:p w:rsidR="00CB4478" w:rsidRPr="00CB4478" w:rsidRDefault="00CB4478" w:rsidP="0068635F">
            <w:pPr>
              <w:pStyle w:val="ListParagraph"/>
              <w:ind w:left="0"/>
              <w:rPr>
                <w:rFonts w:eastAsia="Calibri" w:cs="Times New Roman"/>
                <w:color w:val="B20737"/>
              </w:rPr>
            </w:pPr>
          </w:p>
          <w:p w:rsidR="00CB4478" w:rsidRDefault="00CB4478" w:rsidP="0068635F">
            <w:pPr>
              <w:pStyle w:val="ListParagraph"/>
              <w:ind w:left="0"/>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3193F" w:rsidRDefault="0063193F" w:rsidP="00C37EF5">
            <w:pPr>
              <w:pStyle w:val="ListParagraph"/>
              <w:numPr>
                <w:ilvl w:val="0"/>
                <w:numId w:val="18"/>
              </w:numPr>
              <w:ind w:left="354" w:hanging="283"/>
              <w:rPr>
                <w:rFonts w:eastAsia="Calibri" w:cs="Times New Roman"/>
                <w:color w:val="B20737"/>
              </w:rPr>
            </w:pPr>
            <w:r>
              <w:rPr>
                <w:rFonts w:eastAsia="Calibri" w:cs="Times New Roman"/>
                <w:color w:val="B20737"/>
              </w:rPr>
              <w:t>0.08 &lt; 1/10</w:t>
            </w:r>
            <w:r>
              <w:rPr>
                <w:rFonts w:eastAsia="Calibri" w:cs="Times New Roman"/>
                <w:color w:val="B20737"/>
              </w:rPr>
              <w:br/>
              <w:t xml:space="preserve"> W</w:t>
            </w:r>
            <w:r w:rsidR="00CB4478" w:rsidRPr="00CB4478">
              <w:rPr>
                <w:rFonts w:eastAsia="Calibri" w:cs="Times New Roman"/>
                <w:color w:val="B20737"/>
              </w:rPr>
              <w:t>e ar</w:t>
            </w:r>
            <w:r>
              <w:rPr>
                <w:rFonts w:eastAsia="Calibri" w:cs="Times New Roman"/>
                <w:color w:val="B20737"/>
              </w:rPr>
              <w:t xml:space="preserve">e taking away less that 1/10 from 0.65. </w:t>
            </w:r>
            <w:r>
              <w:rPr>
                <w:rFonts w:eastAsia="Calibri" w:cs="Times New Roman"/>
                <w:color w:val="B20737"/>
              </w:rPr>
              <w:br/>
              <w:t>0.65 -0.1 =0.55</w:t>
            </w:r>
          </w:p>
          <w:p w:rsidR="00CB4478" w:rsidRPr="00CB4478" w:rsidRDefault="0063193F" w:rsidP="0063193F">
            <w:pPr>
              <w:pStyle w:val="ListParagraph"/>
              <w:ind w:left="354"/>
              <w:rPr>
                <w:rFonts w:eastAsia="Calibri" w:cs="Times New Roman"/>
                <w:color w:val="B20737"/>
              </w:rPr>
            </w:pPr>
            <w:r>
              <w:rPr>
                <w:rFonts w:eastAsia="Calibri" w:cs="Times New Roman"/>
                <w:color w:val="B20737"/>
              </w:rPr>
              <w:t xml:space="preserve">Hence </w:t>
            </w:r>
            <w:r w:rsidR="00CB4478" w:rsidRPr="00CB4478">
              <w:rPr>
                <w:rFonts w:eastAsia="Calibri" w:cs="Times New Roman"/>
                <w:color w:val="B20737"/>
              </w:rPr>
              <w:t>the answer&gt; ½.</w:t>
            </w:r>
          </w:p>
          <w:p w:rsidR="00CB4478" w:rsidRPr="00CB4478" w:rsidRDefault="00CB4478" w:rsidP="00C37EF5">
            <w:pPr>
              <w:pStyle w:val="ListParagraph"/>
              <w:numPr>
                <w:ilvl w:val="0"/>
                <w:numId w:val="18"/>
              </w:numPr>
              <w:ind w:left="354" w:hanging="283"/>
              <w:rPr>
                <w:rFonts w:eastAsia="Calibri" w:cs="Times New Roman"/>
                <w:color w:val="B20737"/>
              </w:rPr>
            </w:pPr>
            <w:r w:rsidRPr="00CB4478">
              <w:rPr>
                <w:rFonts w:eastAsia="Calibri" w:cs="Times New Roman"/>
                <w:color w:val="B20737"/>
              </w:rPr>
              <w:t>65 hundredths – 8 hundredths=</w:t>
            </w:r>
          </w:p>
          <w:p w:rsidR="00CB4478" w:rsidRDefault="00CB4478" w:rsidP="00C37EF5">
            <w:pPr>
              <w:pStyle w:val="ListParagraph"/>
              <w:numPr>
                <w:ilvl w:val="0"/>
                <w:numId w:val="18"/>
              </w:numPr>
              <w:ind w:left="354" w:hanging="283"/>
            </w:pPr>
            <w:r w:rsidRPr="00CB4478">
              <w:rPr>
                <w:rFonts w:eastAsia="Calibri" w:cs="Times New Roman"/>
                <w:color w:val="B20737"/>
              </w:rPr>
              <w:t>65 hundredths – 10 hundredths + 2 hundredths = 55 hundredths + 2 hundredths = 57 hundredths = 0.57</w:t>
            </w:r>
            <w:r>
              <w:t xml:space="preserve"> </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CB4478" w:rsidRPr="001C066D" w:rsidRDefault="0063193F" w:rsidP="00C37EF5">
            <w:pPr>
              <w:pStyle w:val="ListParagraph"/>
              <w:numPr>
                <w:ilvl w:val="0"/>
                <w:numId w:val="17"/>
              </w:numPr>
              <w:ind w:left="426" w:hanging="284"/>
              <w:rPr>
                <w:rFonts w:ascii="Arial" w:hAnsi="Arial" w:cs="Arial"/>
                <w:color w:val="B20737"/>
                <w:sz w:val="20"/>
                <w:szCs w:val="20"/>
              </w:rPr>
            </w:pPr>
            <w:r w:rsidRPr="0063193F">
              <w:rPr>
                <w:rFonts w:eastAsia="Calibri" w:cs="Times New Roman"/>
                <w:color w:val="B20737"/>
              </w:rPr>
              <w:t>Teacher asks students to verbalise the mathematics they are using and their reasoning.</w:t>
            </w:r>
          </w:p>
          <w:p w:rsidR="001C066D" w:rsidRPr="00BE41C5" w:rsidRDefault="001C066D" w:rsidP="001C066D">
            <w:pPr>
              <w:pStyle w:val="ListParagraph"/>
              <w:ind w:left="426"/>
              <w:rPr>
                <w:rFonts w:ascii="Arial" w:hAnsi="Arial" w:cs="Arial"/>
                <w:color w:val="B20737"/>
                <w:sz w:val="20"/>
                <w:szCs w:val="20"/>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CB4478" w:rsidRPr="0063193F" w:rsidRDefault="0063193F" w:rsidP="00C37EF5">
            <w:pPr>
              <w:pStyle w:val="ListParagraph"/>
              <w:numPr>
                <w:ilvl w:val="0"/>
                <w:numId w:val="17"/>
              </w:numPr>
              <w:ind w:left="426" w:hanging="284"/>
              <w:rPr>
                <w:rFonts w:ascii="Arial" w:hAnsi="Arial" w:cs="Arial"/>
                <w:color w:val="B20737"/>
                <w:sz w:val="20"/>
                <w:szCs w:val="20"/>
              </w:rPr>
            </w:pPr>
            <w:r w:rsidRPr="0063193F">
              <w:rPr>
                <w:rFonts w:eastAsia="Calibri" w:cs="Times New Roman"/>
                <w:color w:val="B20737"/>
              </w:rPr>
              <w:t>Can students explain why their estimation method works?</w:t>
            </w:r>
          </w:p>
          <w:p w:rsidR="0063193F" w:rsidRPr="00BE41C5" w:rsidRDefault="0063193F" w:rsidP="00C37EF5">
            <w:pPr>
              <w:pStyle w:val="ListParagraph"/>
              <w:numPr>
                <w:ilvl w:val="0"/>
                <w:numId w:val="17"/>
              </w:numPr>
              <w:ind w:left="426" w:hanging="284"/>
              <w:rPr>
                <w:rFonts w:ascii="Arial" w:hAnsi="Arial" w:cs="Arial"/>
                <w:color w:val="B20737"/>
                <w:sz w:val="20"/>
                <w:szCs w:val="20"/>
              </w:rPr>
            </w:pPr>
            <w:r>
              <w:rPr>
                <w:rFonts w:eastAsia="Calibri" w:cs="Times New Roman"/>
                <w:color w:val="B20737"/>
              </w:rPr>
              <w:t>Can students come up with different strategies?</w:t>
            </w:r>
          </w:p>
        </w:tc>
      </w:tr>
      <w:tr w:rsidR="0063193F" w:rsidRPr="00BE41C5" w:rsidTr="00A4444B">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3193F" w:rsidRPr="00B54EC3" w:rsidRDefault="0063193F" w:rsidP="00C37EF5">
            <w:pPr>
              <w:pStyle w:val="ListParagraph"/>
              <w:numPr>
                <w:ilvl w:val="0"/>
                <w:numId w:val="17"/>
              </w:numPr>
              <w:ind w:left="426" w:hanging="284"/>
              <w:rPr>
                <w:rFonts w:eastAsia="Calibri" w:cs="Times New Roman"/>
                <w:color w:val="B20737"/>
              </w:rPr>
            </w:pPr>
            <w:r w:rsidRPr="00B54EC3">
              <w:rPr>
                <w:rFonts w:eastAsia="Calibri" w:cs="Times New Roman"/>
                <w:color w:val="B20737"/>
              </w:rPr>
              <w:t>0.65 -0.08</w:t>
            </w:r>
          </w:p>
          <w:p w:rsidR="0063193F" w:rsidRPr="00B54EC3" w:rsidRDefault="0063193F" w:rsidP="00B54EC3">
            <w:pPr>
              <w:pStyle w:val="ListParagraph"/>
              <w:ind w:left="426"/>
              <w:rPr>
                <w:rFonts w:eastAsia="Calibri" w:cs="Times New Roman"/>
                <w:color w:val="B20737"/>
              </w:rPr>
            </w:pPr>
            <w:r w:rsidRPr="00B54EC3">
              <w:rPr>
                <w:rFonts w:eastAsia="Calibri" w:cs="Times New Roman"/>
                <w:color w:val="B20737"/>
              </w:rPr>
              <w:t>Show how you might do this using the grids.</w:t>
            </w:r>
          </w:p>
          <w:p w:rsidR="0063193F" w:rsidRDefault="0063193F" w:rsidP="00CB4478">
            <w:pPr>
              <w:pStyle w:val="ListParagraph"/>
              <w:ind w:left="0"/>
            </w:pPr>
          </w:p>
          <w:p w:rsidR="0063193F" w:rsidRPr="00BE41C5" w:rsidRDefault="0063193F" w:rsidP="00643183">
            <w:pPr>
              <w:spacing w:after="0" w:line="240" w:lineRule="auto"/>
              <w:rPr>
                <w:rFonts w:ascii="Arial" w:hAnsi="Arial" w:cs="Arial"/>
                <w:color w:val="B20737"/>
                <w:sz w:val="20"/>
                <w:szCs w:val="20"/>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3193F" w:rsidRDefault="001C066D" w:rsidP="00C37EF5">
            <w:pPr>
              <w:pStyle w:val="ListParagraph"/>
              <w:numPr>
                <w:ilvl w:val="0"/>
                <w:numId w:val="17"/>
              </w:numPr>
              <w:ind w:left="426" w:hanging="284"/>
              <w:rPr>
                <w:rFonts w:eastAsia="Calibri" w:cs="Times New Roman"/>
                <w:color w:val="B20737"/>
              </w:rPr>
            </w:pPr>
            <w:r w:rsidRPr="001C066D">
              <w:rPr>
                <w:rFonts w:eastAsia="Calibri" w:cs="Times New Roman"/>
                <w:color w:val="B20737"/>
              </w:rPr>
              <w:t>Stu</w:t>
            </w:r>
            <w:r>
              <w:rPr>
                <w:rFonts w:eastAsia="Calibri" w:cs="Times New Roman"/>
                <w:color w:val="B20737"/>
              </w:rPr>
              <w:t xml:space="preserve">dents show using two 10 x 10 grids that </w:t>
            </w:r>
            <w:r>
              <w:rPr>
                <w:rFonts w:eastAsia="Calibri" w:cs="Times New Roman"/>
                <w:color w:val="B20737"/>
              </w:rPr>
              <w:br/>
            </w:r>
            <w:r w:rsidRPr="00B54EC3">
              <w:rPr>
                <w:rFonts w:eastAsia="Calibri" w:cs="Times New Roman"/>
                <w:color w:val="B20737"/>
              </w:rPr>
              <w:t>0.65 -0.08</w:t>
            </w:r>
            <w:r>
              <w:rPr>
                <w:rFonts w:eastAsia="Calibri" w:cs="Times New Roman"/>
                <w:color w:val="B20737"/>
              </w:rPr>
              <w:t xml:space="preserve"> = 0.57</w:t>
            </w:r>
          </w:p>
          <w:p w:rsidR="001C066D" w:rsidRPr="001C066D" w:rsidRDefault="001C066D" w:rsidP="001C066D">
            <w:pPr>
              <w:pStyle w:val="ListParagraph"/>
              <w:ind w:left="426"/>
              <w:rPr>
                <w:rFonts w:eastAsia="Calibri" w:cs="Times New Roman"/>
                <w:b/>
                <w:color w:val="B20737"/>
              </w:rPr>
            </w:pPr>
            <w:r w:rsidRPr="001C066D">
              <w:rPr>
                <w:rFonts w:eastAsia="Calibri" w:cs="Times New Roman"/>
                <w:b/>
                <w:color w:val="B20737"/>
              </w:rPr>
              <w:t>(Appendix 1)</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3193F" w:rsidRPr="00BE41C5" w:rsidRDefault="001C066D" w:rsidP="00C37EF5">
            <w:pPr>
              <w:pStyle w:val="ListParagraph"/>
              <w:numPr>
                <w:ilvl w:val="0"/>
                <w:numId w:val="17"/>
              </w:numPr>
              <w:ind w:left="426" w:hanging="284"/>
              <w:rPr>
                <w:rFonts w:ascii="Arial" w:hAnsi="Arial" w:cs="Arial"/>
                <w:color w:val="B20737"/>
                <w:sz w:val="20"/>
                <w:szCs w:val="20"/>
              </w:rPr>
            </w:pPr>
            <w:r>
              <w:rPr>
                <w:rFonts w:eastAsia="Calibri" w:cs="Times New Roman"/>
                <w:color w:val="B20737"/>
              </w:rPr>
              <w:t>Circulate, and check</w:t>
            </w:r>
            <w:r w:rsidRPr="001C066D">
              <w:rPr>
                <w:rFonts w:eastAsia="Calibri" w:cs="Times New Roman"/>
                <w:color w:val="B20737"/>
              </w:rPr>
              <w:t xml:space="preserve"> that students are able to show why the answer is 0.57</w:t>
            </w:r>
            <w:r>
              <w:rPr>
                <w:rFonts w:eastAsia="Calibri" w:cs="Times New Roman"/>
                <w:color w:val="B20737"/>
              </w:rPr>
              <w: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3193F" w:rsidRPr="001C066D" w:rsidRDefault="001C066D" w:rsidP="00C37EF5">
            <w:pPr>
              <w:pStyle w:val="ListParagraph"/>
              <w:numPr>
                <w:ilvl w:val="0"/>
                <w:numId w:val="17"/>
              </w:numPr>
              <w:ind w:left="426" w:hanging="284"/>
              <w:rPr>
                <w:rFonts w:eastAsia="Calibri" w:cs="Times New Roman"/>
                <w:color w:val="B20737"/>
              </w:rPr>
            </w:pPr>
            <w:r w:rsidRPr="001C066D">
              <w:rPr>
                <w:rFonts w:eastAsia="Calibri" w:cs="Times New Roman"/>
                <w:color w:val="B20737"/>
              </w:rPr>
              <w:t>Are students who have instrumental understanding of this able to explain the answer?</w:t>
            </w:r>
          </w:p>
        </w:tc>
      </w:tr>
      <w:tr w:rsidR="00484544" w:rsidRPr="00BE41C5" w:rsidTr="00694DC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Default="00484544" w:rsidP="00C37EF5">
            <w:pPr>
              <w:pStyle w:val="ListParagraph"/>
              <w:numPr>
                <w:ilvl w:val="0"/>
                <w:numId w:val="17"/>
              </w:numPr>
              <w:ind w:left="426" w:hanging="284"/>
            </w:pPr>
            <w:r w:rsidRPr="00B54EC3">
              <w:rPr>
                <w:rFonts w:eastAsia="Calibri" w:cs="Times New Roman"/>
                <w:color w:val="B20737"/>
              </w:rPr>
              <w:t>Write down as decimals underneath each other</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Pr="00B54EC3" w:rsidRDefault="00484544" w:rsidP="00C37EF5">
            <w:pPr>
              <w:pStyle w:val="ListParagraph"/>
              <w:numPr>
                <w:ilvl w:val="0"/>
                <w:numId w:val="19"/>
              </w:numPr>
              <w:ind w:left="354" w:hanging="354"/>
              <w:rPr>
                <w:rFonts w:eastAsia="Calibri" w:cs="Times New Roman"/>
                <w:color w:val="B20737"/>
              </w:rPr>
            </w:pPr>
            <w:r>
              <w:t xml:space="preserve">   </w:t>
            </w:r>
            <w:r w:rsidRPr="00B54EC3">
              <w:rPr>
                <w:rFonts w:eastAsia="Calibri" w:cs="Times New Roman"/>
                <w:color w:val="B20737"/>
              </w:rPr>
              <w:t>0.65</w:t>
            </w:r>
            <w:r w:rsidR="00B54EC3">
              <w:rPr>
                <w:rFonts w:eastAsia="Calibri" w:cs="Times New Roman"/>
                <w:color w:val="B20737"/>
              </w:rPr>
              <w:br/>
              <w:t>-  0.08</w:t>
            </w:r>
            <w:r w:rsidR="00B54EC3">
              <w:rPr>
                <w:rFonts w:eastAsia="Calibri" w:cs="Times New Roman"/>
                <w:color w:val="B20737"/>
              </w:rPr>
              <w:br/>
              <w:t>______</w:t>
            </w:r>
          </w:p>
          <w:p w:rsidR="00484544" w:rsidRDefault="00B54EC3" w:rsidP="00B54EC3">
            <w:pPr>
              <w:pStyle w:val="ListParagraph"/>
              <w:ind w:left="354" w:hanging="354"/>
            </w:pPr>
            <w:r>
              <w:rPr>
                <w:rFonts w:eastAsia="Calibri" w:cs="Times New Roman"/>
                <w:color w:val="B20737"/>
              </w:rPr>
              <w:t xml:space="preserve">           </w:t>
            </w:r>
            <w:r w:rsidR="00484544" w:rsidRPr="00B54EC3">
              <w:rPr>
                <w:rFonts w:eastAsia="Calibri" w:cs="Times New Roman"/>
                <w:color w:val="B20737"/>
              </w:rPr>
              <w:t>0.57</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Pr="00B7356C" w:rsidRDefault="00484544" w:rsidP="0068635F">
            <w:pPr>
              <w:pStyle w:val="ListParagraph"/>
              <w:ind w:left="0"/>
              <w:rPr>
                <w:sz w:val="20"/>
                <w:szCs w:val="20"/>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Pr="00B54EC3" w:rsidRDefault="00B54EC3" w:rsidP="00C37EF5">
            <w:pPr>
              <w:pStyle w:val="ListParagraph"/>
              <w:numPr>
                <w:ilvl w:val="0"/>
                <w:numId w:val="17"/>
              </w:numPr>
              <w:spacing w:after="0" w:line="240" w:lineRule="auto"/>
              <w:ind w:left="354" w:hanging="354"/>
              <w:rPr>
                <w:rFonts w:ascii="Arial" w:hAnsi="Arial" w:cs="Arial"/>
                <w:color w:val="B20737"/>
                <w:sz w:val="20"/>
                <w:szCs w:val="20"/>
              </w:rPr>
            </w:pPr>
            <w:r>
              <w:rPr>
                <w:rFonts w:ascii="Arial" w:hAnsi="Arial" w:cs="Arial"/>
                <w:color w:val="B20737"/>
                <w:sz w:val="20"/>
                <w:szCs w:val="20"/>
              </w:rPr>
              <w:t>Are students lining up the decimal points with understanding of why it is necessary?</w:t>
            </w:r>
          </w:p>
        </w:tc>
      </w:tr>
      <w:tr w:rsidR="00484544" w:rsidRPr="00BE41C5" w:rsidTr="00694DC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Default="00484544" w:rsidP="00C37EF5">
            <w:pPr>
              <w:pStyle w:val="ListParagraph"/>
              <w:numPr>
                <w:ilvl w:val="0"/>
                <w:numId w:val="20"/>
              </w:numPr>
              <w:ind w:left="284" w:hanging="284"/>
            </w:pPr>
            <w:r w:rsidRPr="00B54EC3">
              <w:rPr>
                <w:rFonts w:eastAsia="Calibri" w:cs="Times New Roman"/>
                <w:color w:val="B20737"/>
              </w:rPr>
              <w:t>Estimate 0.834 -0.6</w:t>
            </w:r>
            <w:r w:rsidRPr="00B54EC3">
              <w:rPr>
                <w:rFonts w:eastAsia="Calibri" w:cs="Times New Roman"/>
                <w:color w:val="B20737"/>
              </w:rPr>
              <w:br/>
              <w:t xml:space="preserve">  Is the answer &lt;0.8 or &gt;0.8?</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Default="00484544" w:rsidP="00C37EF5">
            <w:pPr>
              <w:pStyle w:val="ListParagraph"/>
              <w:numPr>
                <w:ilvl w:val="0"/>
                <w:numId w:val="21"/>
              </w:numPr>
              <w:ind w:left="354" w:hanging="354"/>
            </w:pPr>
            <w:r w:rsidRPr="00B54EC3">
              <w:rPr>
                <w:rFonts w:eastAsia="Calibri" w:cs="Times New Roman"/>
                <w:color w:val="B20737"/>
              </w:rPr>
              <w:t xml:space="preserve">&lt;0.8 as you’re taking 6/10 from </w:t>
            </w:r>
            <w:r w:rsidR="001C066D">
              <w:rPr>
                <w:rFonts w:eastAsia="Calibri" w:cs="Times New Roman"/>
                <w:color w:val="B20737"/>
              </w:rPr>
              <w:t xml:space="preserve">more than </w:t>
            </w:r>
            <w:r w:rsidRPr="00B54EC3">
              <w:rPr>
                <w:rFonts w:eastAsia="Calibri" w:cs="Times New Roman"/>
                <w:color w:val="B20737"/>
              </w:rPr>
              <w:t>8/10</w:t>
            </w:r>
            <w:r w:rsidR="001C066D">
              <w:rPr>
                <w:rFonts w:eastAsia="Calibri" w:cs="Times New Roman"/>
                <w:color w:val="B20737"/>
              </w:rPr>
              <w:t xml:space="preserve"> so answer is between 2 and 3 tenths.</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Default="00484544" w:rsidP="0068635F">
            <w:pPr>
              <w:pStyle w:val="ListParagraph"/>
              <w:ind w:left="0"/>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Pr="00BE41C5" w:rsidRDefault="00484544" w:rsidP="00643183">
            <w:pPr>
              <w:spacing w:after="0" w:line="240" w:lineRule="auto"/>
              <w:rPr>
                <w:rFonts w:ascii="Arial" w:hAnsi="Arial" w:cs="Arial"/>
                <w:color w:val="B20737"/>
                <w:sz w:val="20"/>
                <w:szCs w:val="20"/>
              </w:rPr>
            </w:pPr>
          </w:p>
        </w:tc>
      </w:tr>
    </w:tbl>
    <w:p w:rsidR="00103CFC" w:rsidRPr="003853EE" w:rsidRDefault="00920C5C" w:rsidP="00A21226">
      <w:pPr>
        <w:rPr>
          <w:color w:val="B20737"/>
          <w:sz w:val="20"/>
          <w:szCs w:val="20"/>
        </w:rPr>
      </w:pPr>
      <w:r>
        <w:rPr>
          <w:rFonts w:ascii="Arial" w:hAnsi="Arial" w:cs="Arial"/>
          <w:noProof/>
          <w:sz w:val="20"/>
          <w:szCs w:val="20"/>
          <w:lang w:eastAsia="en-IE"/>
        </w:rPr>
        <w:pict>
          <v:shape id="_x0000_s4304" style="position:absolute;margin-left:738.2pt;margin-top:80.2pt;width:1.8pt;height:4.5pt;z-index:-251430400;mso-position-horizontal-relative:page;mso-position-vertical-relative:page" coordsize="36,90" o:spt="100" o:regroupid="53" o:allowincell="f" adj="0,,0" path="m30,27r-17,l,90r16,m36,l19,,16,16r16,e" stroked="f">
            <v:stroke joinstyle="round"/>
            <v:formulas/>
            <v:path o:connecttype="segments"/>
          </v:shape>
        </w:pict>
      </w:r>
      <w:r>
        <w:rPr>
          <w:rFonts w:ascii="Arial" w:hAnsi="Arial" w:cs="Arial"/>
          <w:noProof/>
          <w:sz w:val="20"/>
          <w:szCs w:val="20"/>
          <w:lang w:eastAsia="en-IE"/>
        </w:rPr>
        <w:pict>
          <v:shape id="_x0000_s4311" style="position:absolute;margin-left:780pt;margin-top:81.5pt;width:2.95pt;height:3.25pt;z-index:-251439616;mso-position-horizontal-relative:page;mso-position-vertical-relative:page" coordsize="59,65" o:spt="100" o:regroupid="49" o:allowincell="f" adj="0,,0" path="m24,53l22,52r-2,l19,51r-1,l17,50,16,49r,-1l16,47r,-4l17,41r2,-2l22,37r2,-1l28,35r14,l41,38r-1,3l39,44r-2,2l35,48r-2,2l30,51r-3,1m21,64r3,l27,63r2,-1l31,61r2,-2l35,58r2,-2l39,54r1,l38,64r14,l52,59r1,-5l54,48r1,-6l56,37r1,-6l58,26r,-4l59,19,58,14,57,10,55,7,53,4,50,2,47,1,43,,23,,21,1r-3,l16,2,14,3,12,16r2,-1l16,14r2,-1l20,12r2,l25,11r13,l39,12r2,1l42,14r2,2l44,17r1,3l44,20r,1l44,22r,1l44,24r,1l27,25r-6,1l15,27r-5,2l6,32,3,36,,40r,7l,50r1,4l2,57r2,2l6,61r3,2l12,64r3,l19,65e" stroked="f">
            <v:stroke joinstyle="round"/>
            <v:formulas/>
            <v:path o:connecttype="segments"/>
          </v:shape>
        </w:pict>
      </w:r>
      <w:r>
        <w:rPr>
          <w:rFonts w:ascii="Arial" w:hAnsi="Arial" w:cs="Arial"/>
          <w:noProof/>
          <w:sz w:val="20"/>
          <w:szCs w:val="20"/>
          <w:lang w:eastAsia="en-IE"/>
        </w:rPr>
        <w:pict>
          <v:shape id="_x0000_s4310" style="position:absolute;margin-left:757.1pt;margin-top:80.1pt;width:3.75pt;height:4.65pt;z-index:-251440640;mso-position-horizontal-relative:page;mso-position-vertical-relative:page" coordsize="75,93" o:spt="100" o:regroupid="49" o:allowincell="f" adj="0,,0" path="m27,80l24,79,22,78,20,77,19,76,18,74,17,72r,-2l17,68r,-2l17,62r,-4l18,54r2,-3l22,47r2,-3l27,42r3,-2l36,40r3,1l41,42r1,1l43,45r1,3l45,50r,2l46,55r-1,4l44,62r-1,4l42,70r-3,3l37,76r-3,2l30,79m24,92r3,l30,91r2,-1l34,89r2,-2l38,86r2,-2l42,82,41,92r15,l56,90r,-1l56,87r,-1l56,84r1,-2l57,81r,-2l58,78,75,,59,,51,36,49,34,47,32,45,31,43,30,41,29,39,28r-14,l19,30r-5,3l10,38,6,42,3,48,1,54,,60r,7l,71r1,4l2,79r2,4l6,86r3,3l13,91r4,1l22,93e" stroked="f">
            <v:stroke joinstyle="round"/>
            <v:formulas/>
            <v:path o:connecttype="segments"/>
          </v:shape>
        </w:pict>
      </w:r>
      <w:r>
        <w:rPr>
          <w:rFonts w:ascii="Arial" w:hAnsi="Arial" w:cs="Arial"/>
          <w:noProof/>
          <w:sz w:val="20"/>
          <w:szCs w:val="20"/>
          <w:lang w:eastAsia="en-IE"/>
        </w:rPr>
        <w:pict>
          <v:polyline id="_x0000_s4309" style="position:absolute;z-index:-251441664;mso-position-horizontal:absolute;mso-position-horizontal-relative:page;mso-position-vertical:absolute;mso-position-vertical-relative:page" points="752.1pt,84.7pt,752.55pt,84.7pt,752.65pt,84.65pt,752.75pt,84.6pt,752.85pt,84.6pt,752.95pt,83.95pt,752.85pt,83.95pt,752.8pt,84pt,752.7pt,84pt,752.65pt,84.05pt,752.35pt,84.05pt,752.3pt,84.1pt,752.1pt,84.05pt,751.95pt,84pt,751.85pt,83.95pt,751.75pt,83.85pt,751.65pt,83.75pt,751.6pt,83.65pt,751.6pt,83.55pt,751.6pt,83.4pt,751.6pt,83.3pt,751.6pt,83.1pt,751.65pt,82.9pt,751.7pt,82.7pt,751.8pt,82.55pt,751.9pt,82.4pt,752.05pt,82.25pt,752.2pt,82.15pt,752.35pt,82.1pt,752.95pt,82.1pt,753pt,82.15pt,753.05pt,82.15pt,753.1pt,82.2pt,753.2pt,82.25pt,753.4pt,81.6pt,753.3pt,81.55pt,753.15pt,81.55pt,753.05pt,81.5pt,752.2pt,81.5pt,751.9pt,81.6pt,751.6pt,81.7pt,751.35pt,81.9pt,751.1pt,82.15pt,750.95pt,82.4pt,750.85pt,82.7pt,750.75pt,83pt,750.75pt,83.4pt,750.75pt,83.65pt,750.8pt,83.85pt,750.9pt,84.1pt,751pt,84.25pt,751.15pt,84.45pt,751.35pt,84.55pt,751.55pt,84.65pt,751.75pt,84.7pt,752.05pt,84.75pt" coordsize="53,65" o:regroupid="49" o:allowincell="f" stroked="f"/>
        </w:pict>
      </w:r>
      <w:r>
        <w:rPr>
          <w:rFonts w:ascii="Arial" w:hAnsi="Arial" w:cs="Arial"/>
          <w:noProof/>
          <w:sz w:val="20"/>
          <w:szCs w:val="20"/>
          <w:lang w:eastAsia="en-IE"/>
        </w:rPr>
        <w:pict>
          <v:polyline id="_x0000_s4313" style="position:absolute;z-index:-251445760;mso-position-horizontal:absolute;mso-position-horizontal-relative:page;mso-position-vertical:absolute;mso-position-vertical-relative:page" points="766.15pt,80.1pt,765.35pt,80.1pt,764.4pt,84.7pt,765.2pt,84.7pt" coordsize="35,92" o:regroupid="47" o:allowincell="f" stroked="f"/>
        </w:pict>
      </w:r>
    </w:p>
    <w:tbl>
      <w:tblPr>
        <w:tblpPr w:leftFromText="180" w:rightFromText="180" w:vertAnchor="page" w:horzAnchor="margin" w:tblpXSpec="center" w:tblpY="11191"/>
        <w:tblW w:w="0" w:type="auto"/>
        <w:tblLook w:val="04A0"/>
      </w:tblPr>
      <w:tblGrid>
        <w:gridCol w:w="15309"/>
      </w:tblGrid>
      <w:tr w:rsidR="008C78B2" w:rsidRPr="0041755E" w:rsidTr="000823CB">
        <w:tc>
          <w:tcPr>
            <w:tcW w:w="15309" w:type="dxa"/>
            <w:vAlign w:val="bottom"/>
          </w:tcPr>
          <w:p w:rsidR="008C78B2" w:rsidRPr="0041755E" w:rsidRDefault="008C78B2" w:rsidP="000823CB">
            <w:pPr>
              <w:rPr>
                <w:rFonts w:ascii="Arial Narrow" w:hAnsi="Arial Narrow"/>
                <w:color w:val="B20737"/>
              </w:rPr>
            </w:pPr>
            <w:r w:rsidRPr="0041755E">
              <w:rPr>
                <w:rFonts w:ascii="Arial Narrow" w:hAnsi="Arial Narrow"/>
                <w:color w:val="B20737"/>
                <w:spacing w:val="4455"/>
                <w:sz w:val="16"/>
                <w:szCs w:val="16"/>
              </w:rPr>
              <w:t xml:space="preserve"> </w:t>
            </w:r>
            <w:r w:rsidRPr="0041755E">
              <w:rPr>
                <w:rFonts w:ascii="Arial Narrow" w:hAnsi="Arial Narrow"/>
                <w:color w:val="B20737"/>
                <w:w w:val="89"/>
                <w:sz w:val="16"/>
                <w:szCs w:val="16"/>
              </w:rPr>
              <w:t>KE</w:t>
            </w:r>
            <w:r w:rsidRPr="0041755E">
              <w:rPr>
                <w:rFonts w:ascii="Arial Narrow" w:hAnsi="Arial Narrow"/>
                <w:color w:val="B20737"/>
                <w:spacing w:val="-5"/>
                <w:w w:val="89"/>
                <w:sz w:val="16"/>
                <w:szCs w:val="16"/>
              </w:rPr>
              <w:t>Y</w:t>
            </w:r>
            <w:r w:rsidRPr="0041755E">
              <w:rPr>
                <w:rFonts w:ascii="Arial Narrow" w:hAnsi="Arial Narrow"/>
                <w:color w:val="B20737"/>
                <w:w w:val="89"/>
                <w:sz w:val="16"/>
                <w:szCs w:val="16"/>
              </w:rPr>
              <w:t>:</w:t>
            </w:r>
            <w:r w:rsidRPr="0041755E">
              <w:rPr>
                <w:rFonts w:ascii="Arial" w:hAnsi="Arial"/>
                <w:color w:val="B20737"/>
                <w:spacing w:val="102"/>
                <w:sz w:val="16"/>
                <w:szCs w:val="16"/>
              </w:rPr>
              <w:t xml:space="preserve"> </w:t>
            </w:r>
            <w:r w:rsidRPr="0041755E">
              <w:rPr>
                <w:rFonts w:ascii="Arial" w:hAnsi="Arial"/>
                <w:color w:val="B20737"/>
                <w:w w:val="96"/>
                <w:sz w:val="16"/>
                <w:szCs w:val="16"/>
              </w:rPr>
              <w:t>»</w:t>
            </w:r>
            <w:r w:rsidRPr="0041755E">
              <w:rPr>
                <w:rFonts w:ascii="Arial" w:hAnsi="Arial"/>
                <w:color w:val="B20737"/>
                <w:spacing w:val="1"/>
                <w:w w:val="96"/>
                <w:sz w:val="16"/>
                <w:szCs w:val="16"/>
              </w:rPr>
              <w:t xml:space="preserve"> </w:t>
            </w:r>
            <w:r w:rsidRPr="0041755E">
              <w:rPr>
                <w:rFonts w:ascii="Arial" w:hAnsi="Arial"/>
                <w:color w:val="B20737"/>
                <w:w w:val="96"/>
                <w:sz w:val="16"/>
                <w:szCs w:val="16"/>
              </w:rPr>
              <w:t>next</w:t>
            </w:r>
            <w:r w:rsidRPr="0041755E">
              <w:rPr>
                <w:rFonts w:ascii="Arial" w:hAnsi="Arial"/>
                <w:color w:val="B20737"/>
                <w:spacing w:val="1"/>
                <w:w w:val="96"/>
                <w:sz w:val="16"/>
                <w:szCs w:val="16"/>
              </w:rPr>
              <w:t xml:space="preserve"> </w:t>
            </w:r>
            <w:r w:rsidRPr="0041755E">
              <w:rPr>
                <w:rFonts w:ascii="Arial" w:hAnsi="Arial"/>
                <w:color w:val="B20737"/>
                <w:w w:val="96"/>
                <w:sz w:val="16"/>
                <w:szCs w:val="16"/>
              </w:rPr>
              <w:t>step</w:t>
            </w:r>
            <w:r w:rsidRPr="0041755E">
              <w:rPr>
                <w:rFonts w:ascii="Arial" w:hAnsi="Arial"/>
                <w:color w:val="B20737"/>
                <w:spacing w:val="355"/>
                <w:sz w:val="16"/>
                <w:szCs w:val="16"/>
              </w:rPr>
              <w:t xml:space="preserve"> </w:t>
            </w:r>
            <w:r w:rsidRPr="0041755E">
              <w:rPr>
                <w:rFonts w:ascii="Arial" w:hAnsi="Arial"/>
                <w:color w:val="B20737"/>
                <w:w w:val="96"/>
                <w:sz w:val="16"/>
                <w:szCs w:val="16"/>
              </w:rPr>
              <w:t>•</w:t>
            </w:r>
            <w:r w:rsidRPr="0041755E">
              <w:rPr>
                <w:rFonts w:ascii="Arial" w:hAnsi="Arial"/>
                <w:color w:val="B20737"/>
                <w:spacing w:val="3"/>
                <w:w w:val="96"/>
                <w:sz w:val="16"/>
                <w:szCs w:val="16"/>
              </w:rPr>
              <w:t xml:space="preserve"> </w:t>
            </w:r>
            <w:r w:rsidRPr="0041755E">
              <w:rPr>
                <w:rFonts w:ascii="Arial" w:hAnsi="Arial"/>
                <w:color w:val="B20737"/>
                <w:w w:val="96"/>
                <w:sz w:val="16"/>
                <w:szCs w:val="16"/>
              </w:rPr>
              <w:t>student</w:t>
            </w:r>
            <w:r w:rsidRPr="0041755E">
              <w:rPr>
                <w:rFonts w:ascii="Arial" w:hAnsi="Arial"/>
                <w:color w:val="B20737"/>
                <w:spacing w:val="2"/>
                <w:w w:val="96"/>
                <w:sz w:val="16"/>
                <w:szCs w:val="16"/>
              </w:rPr>
              <w:t xml:space="preserve"> </w:t>
            </w:r>
            <w:r w:rsidRPr="0041755E">
              <w:rPr>
                <w:rFonts w:ascii="Arial" w:hAnsi="Arial"/>
                <w:color w:val="B20737"/>
                <w:w w:val="96"/>
                <w:sz w:val="16"/>
                <w:szCs w:val="16"/>
              </w:rPr>
              <w:t>answer/response</w:t>
            </w:r>
            <w:r w:rsidRPr="0041755E">
              <w:rPr>
                <w:rFonts w:ascii="Arial Narrow" w:hAnsi="Arial Narrow"/>
                <w:color w:val="B20737"/>
              </w:rPr>
              <w:t xml:space="preserve">                                            </w:t>
            </w:r>
            <w:r w:rsidR="005E5BA9" w:rsidRPr="00DA61DE">
              <w:rPr>
                <w:rFonts w:ascii="Arial Narrow" w:hAnsi="Arial Narrow"/>
                <w:color w:val="B20737"/>
              </w:rPr>
              <w:fldChar w:fldCharType="begin"/>
            </w:r>
            <w:r w:rsidR="00DA61DE" w:rsidRPr="00DA61DE">
              <w:rPr>
                <w:rFonts w:ascii="Arial Narrow" w:hAnsi="Arial Narrow"/>
                <w:color w:val="B20737"/>
              </w:rPr>
              <w:instrText xml:space="preserve"> PAGE   \* MERGEFORMAT </w:instrText>
            </w:r>
            <w:r w:rsidR="005E5BA9" w:rsidRPr="00DA61DE">
              <w:rPr>
                <w:rFonts w:ascii="Arial Narrow" w:hAnsi="Arial Narrow"/>
                <w:color w:val="B20737"/>
              </w:rPr>
              <w:fldChar w:fldCharType="separate"/>
            </w:r>
            <w:r w:rsidR="00DB786E">
              <w:rPr>
                <w:rFonts w:ascii="Arial Narrow" w:hAnsi="Arial Narrow"/>
                <w:noProof/>
                <w:color w:val="B20737"/>
              </w:rPr>
              <w:t>6</w:t>
            </w:r>
            <w:r w:rsidR="005E5BA9" w:rsidRPr="00DA61DE">
              <w:rPr>
                <w:rFonts w:ascii="Arial Narrow" w:hAnsi="Arial Narrow"/>
                <w:color w:val="B20737"/>
              </w:rPr>
              <w:fldChar w:fldCharType="end"/>
            </w:r>
          </w:p>
        </w:tc>
      </w:tr>
    </w:tbl>
    <w:p w:rsidR="00AF5F86" w:rsidRPr="00BE41C5" w:rsidRDefault="00AF5F86" w:rsidP="00AF5F86">
      <w:pPr>
        <w:rPr>
          <w:rFonts w:ascii="Arial" w:hAnsi="Arial" w:cs="Arial"/>
          <w:color w:val="B20737"/>
          <w:sz w:val="20"/>
          <w:szCs w:val="20"/>
        </w:rPr>
      </w:pPr>
    </w:p>
    <w:p w:rsidR="00AF5F86" w:rsidRPr="00BE41C5" w:rsidRDefault="00AF5F86" w:rsidP="00AF5F86">
      <w:pPr>
        <w:rPr>
          <w:rFonts w:ascii="Arial" w:hAnsi="Arial" w:cs="Arial"/>
          <w:color w:val="B20737"/>
          <w:sz w:val="20"/>
          <w:szCs w:val="20"/>
        </w:rPr>
      </w:pPr>
    </w:p>
    <w:p w:rsidR="00AF5F86" w:rsidRPr="00BE41C5" w:rsidRDefault="00AF5F86" w:rsidP="00AF5F86">
      <w:pPr>
        <w:rPr>
          <w:rFonts w:ascii="Arial" w:hAnsi="Arial" w:cs="Arial"/>
          <w:color w:val="B20737"/>
          <w:sz w:val="20"/>
          <w:szCs w:val="20"/>
        </w:rPr>
      </w:pPr>
    </w:p>
    <w:p w:rsidR="00AF5F86" w:rsidRPr="00BE41C5" w:rsidRDefault="00AF5F86" w:rsidP="00AF5F86">
      <w:pPr>
        <w:rPr>
          <w:rFonts w:ascii="Arial" w:hAnsi="Arial" w:cs="Arial"/>
          <w:color w:val="B20737"/>
          <w:sz w:val="20"/>
          <w:szCs w:val="20"/>
        </w:rPr>
      </w:pPr>
    </w:p>
    <w:p w:rsidR="00AF5F86" w:rsidRPr="00BE41C5" w:rsidRDefault="00AF5F86" w:rsidP="00AF5F86">
      <w:pPr>
        <w:rPr>
          <w:rFonts w:ascii="Arial" w:hAnsi="Arial" w:cs="Arial"/>
          <w:color w:val="B20737"/>
          <w:sz w:val="20"/>
          <w:szCs w:val="20"/>
        </w:rPr>
      </w:pPr>
    </w:p>
    <w:p w:rsidR="00AF5F86" w:rsidRPr="00BE41C5" w:rsidRDefault="00AF5F86" w:rsidP="00AF5F86">
      <w:pPr>
        <w:rPr>
          <w:rFonts w:ascii="Arial" w:hAnsi="Arial" w:cs="Arial"/>
          <w:color w:val="B20737"/>
          <w:sz w:val="20"/>
          <w:szCs w:val="20"/>
        </w:rPr>
      </w:pPr>
    </w:p>
    <w:p w:rsidR="00AF5F86" w:rsidRDefault="00AF5F86" w:rsidP="00AF5F86">
      <w:pPr>
        <w:rPr>
          <w:rFonts w:ascii="Arial" w:hAnsi="Arial" w:cs="Arial"/>
          <w:color w:val="B20737"/>
          <w:sz w:val="20"/>
          <w:szCs w:val="20"/>
        </w:rPr>
      </w:pPr>
    </w:p>
    <w:p w:rsidR="008D7CA8" w:rsidRDefault="008D7CA8" w:rsidP="008D7CA8">
      <w:pPr>
        <w:rPr>
          <w:color w:val="B20737"/>
        </w:rPr>
      </w:pPr>
    </w:p>
    <w:p w:rsidR="0044526B" w:rsidRDefault="0044526B"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tbl>
      <w:tblPr>
        <w:tblpPr w:leftFromText="180" w:rightFromText="180" w:vertAnchor="text" w:horzAnchor="page" w:tblpX="746" w:tblpY="-931"/>
        <w:tblOverlap w:val="never"/>
        <w:tblW w:w="0" w:type="auto"/>
        <w:tblBorders>
          <w:top w:val="single" w:sz="4" w:space="0" w:color="B20737"/>
          <w:left w:val="single" w:sz="4" w:space="0" w:color="B20737"/>
          <w:bottom w:val="single" w:sz="4" w:space="0" w:color="B20737"/>
          <w:right w:val="single" w:sz="4" w:space="0" w:color="B20737"/>
          <w:insideH w:val="single" w:sz="4" w:space="0" w:color="B20737"/>
          <w:insideV w:val="single" w:sz="4" w:space="0" w:color="B20737"/>
        </w:tblBorders>
        <w:shd w:val="clear" w:color="auto" w:fill="FFF6DE"/>
        <w:tblLayout w:type="fixed"/>
        <w:tblLook w:val="04A0"/>
      </w:tblPr>
      <w:tblGrid>
        <w:gridCol w:w="3048"/>
        <w:gridCol w:w="3048"/>
        <w:gridCol w:w="3048"/>
        <w:gridCol w:w="3048"/>
      </w:tblGrid>
      <w:tr w:rsidR="00A910C8" w:rsidRPr="00116372" w:rsidTr="006B06D8">
        <w:tc>
          <w:tcPr>
            <w:tcW w:w="12192" w:type="dxa"/>
            <w:gridSpan w:val="4"/>
            <w:tcBorders>
              <w:top w:val="nil"/>
              <w:left w:val="nil"/>
              <w:bottom w:val="nil"/>
              <w:right w:val="nil"/>
            </w:tcBorders>
            <w:shd w:val="clear" w:color="auto" w:fill="auto"/>
          </w:tcPr>
          <w:p w:rsidR="00A910C8" w:rsidRDefault="00A910C8" w:rsidP="006B06D8">
            <w:pPr>
              <w:spacing w:after="0" w:line="240" w:lineRule="auto"/>
              <w:rPr>
                <w:rFonts w:ascii="Arial Narrow" w:hAnsi="Arial Narrow"/>
                <w:b/>
                <w:color w:val="B20737"/>
                <w:sz w:val="20"/>
                <w:szCs w:val="20"/>
              </w:rPr>
            </w:pPr>
          </w:p>
          <w:p w:rsidR="00A910C8" w:rsidRDefault="00A910C8" w:rsidP="006B06D8">
            <w:pPr>
              <w:spacing w:after="0" w:line="240" w:lineRule="auto"/>
              <w:jc w:val="center"/>
              <w:rPr>
                <w:rFonts w:ascii="Arial Narrow" w:hAnsi="Arial Narrow"/>
                <w:b/>
                <w:color w:val="B20737"/>
                <w:sz w:val="20"/>
                <w:szCs w:val="20"/>
              </w:rPr>
            </w:pPr>
          </w:p>
          <w:p w:rsidR="00A910C8" w:rsidRPr="0013738C" w:rsidRDefault="00A910C8" w:rsidP="006B06D8">
            <w:pPr>
              <w:spacing w:after="0" w:line="240" w:lineRule="auto"/>
              <w:jc w:val="center"/>
              <w:rPr>
                <w:rFonts w:ascii="Arial Narrow" w:hAnsi="Arial Narrow"/>
                <w:b/>
                <w:color w:val="B20737"/>
                <w:sz w:val="20"/>
                <w:szCs w:val="20"/>
              </w:rPr>
            </w:pPr>
          </w:p>
        </w:tc>
      </w:tr>
      <w:tr w:rsidR="00A910C8" w:rsidRPr="00032591" w:rsidTr="006B06D8">
        <w:tc>
          <w:tcPr>
            <w:tcW w:w="12192" w:type="dxa"/>
            <w:gridSpan w:val="4"/>
            <w:tcBorders>
              <w:top w:val="nil"/>
              <w:left w:val="nil"/>
              <w:bottom w:val="single" w:sz="8" w:space="0" w:color="B20737"/>
              <w:right w:val="nil"/>
            </w:tcBorders>
            <w:shd w:val="clear" w:color="auto" w:fill="auto"/>
          </w:tcPr>
          <w:p w:rsidR="00A910C8" w:rsidRPr="00032591" w:rsidRDefault="00A910C8" w:rsidP="006B06D8">
            <w:pPr>
              <w:spacing w:after="0" w:line="240" w:lineRule="auto"/>
              <w:jc w:val="center"/>
              <w:rPr>
                <w:rFonts w:ascii="Arial Black" w:hAnsi="Arial Black"/>
                <w:color w:val="B20737"/>
                <w:sz w:val="20"/>
                <w:szCs w:val="20"/>
              </w:rPr>
            </w:pPr>
          </w:p>
        </w:tc>
      </w:tr>
      <w:tr w:rsidR="00A910C8" w:rsidRPr="00116372" w:rsidTr="006B06D8">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Learning Tasks:</w:t>
            </w:r>
          </w:p>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 Input</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Activities: Possible and Expected Response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s Support and Action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Checking Understanding</w:t>
            </w:r>
          </w:p>
        </w:tc>
      </w:tr>
      <w:tr w:rsidR="00484544" w:rsidRPr="00BE41C5" w:rsidTr="0068635F">
        <w:tc>
          <w:tcPr>
            <w:tcW w:w="3048" w:type="dxa"/>
            <w:tcBorders>
              <w:top w:val="single" w:sz="8" w:space="0" w:color="B20737"/>
              <w:left w:val="single" w:sz="8" w:space="0" w:color="B20737"/>
              <w:bottom w:val="single" w:sz="8" w:space="0" w:color="B20737"/>
            </w:tcBorders>
            <w:shd w:val="clear" w:color="auto" w:fill="auto"/>
          </w:tcPr>
          <w:p w:rsidR="00484544" w:rsidRPr="00BA6921" w:rsidRDefault="00484544" w:rsidP="00C37EF5">
            <w:pPr>
              <w:pStyle w:val="ListParagraph"/>
              <w:numPr>
                <w:ilvl w:val="0"/>
                <w:numId w:val="20"/>
              </w:numPr>
              <w:ind w:left="284" w:hanging="284"/>
              <w:rPr>
                <w:rFonts w:eastAsia="Calibri" w:cs="Times New Roman"/>
                <w:color w:val="B20737"/>
              </w:rPr>
            </w:pPr>
            <w:r w:rsidRPr="00BA6921">
              <w:rPr>
                <w:rFonts w:eastAsia="Calibri" w:cs="Times New Roman"/>
                <w:color w:val="B20737"/>
              </w:rPr>
              <w:t>1.834-0.6</w:t>
            </w:r>
          </w:p>
          <w:p w:rsidR="00484544" w:rsidRDefault="00484544" w:rsidP="001C066D">
            <w:pPr>
              <w:pStyle w:val="ListParagraph"/>
              <w:ind w:left="284"/>
            </w:pPr>
            <w:r w:rsidRPr="00BA6921">
              <w:rPr>
                <w:rFonts w:eastAsia="Calibri" w:cs="Times New Roman"/>
                <w:color w:val="B20737"/>
              </w:rPr>
              <w:t>Give the problem in words.</w:t>
            </w:r>
          </w:p>
        </w:tc>
        <w:tc>
          <w:tcPr>
            <w:tcW w:w="3048" w:type="dxa"/>
            <w:tcBorders>
              <w:top w:val="single" w:sz="8" w:space="0" w:color="B20737"/>
              <w:left w:val="single" w:sz="8" w:space="0" w:color="B20737"/>
              <w:bottom w:val="single" w:sz="8" w:space="0" w:color="B20737"/>
            </w:tcBorders>
            <w:shd w:val="clear" w:color="auto" w:fill="auto"/>
          </w:tcPr>
          <w:p w:rsidR="00484544" w:rsidRDefault="00484544" w:rsidP="00C37EF5">
            <w:pPr>
              <w:pStyle w:val="ListParagraph"/>
              <w:numPr>
                <w:ilvl w:val="0"/>
                <w:numId w:val="20"/>
              </w:numPr>
              <w:ind w:left="284" w:hanging="284"/>
            </w:pPr>
            <w:r w:rsidRPr="00BA6921">
              <w:rPr>
                <w:rFonts w:eastAsia="Calibri" w:cs="Times New Roman"/>
                <w:color w:val="B20737"/>
              </w:rPr>
              <w:t>1 unit, 8 tenths, 3 hundredths and 4 thousandths – 6 tenths =1 unit,  2 tenths 3 hundredths and 4 thousandths</w:t>
            </w:r>
          </w:p>
        </w:tc>
        <w:tc>
          <w:tcPr>
            <w:tcW w:w="3048" w:type="dxa"/>
            <w:tcBorders>
              <w:top w:val="single" w:sz="8" w:space="0" w:color="B20737"/>
              <w:left w:val="single" w:sz="8" w:space="0" w:color="B20737"/>
              <w:bottom w:val="single" w:sz="8" w:space="0" w:color="B20737"/>
            </w:tcBorders>
            <w:shd w:val="clear" w:color="auto" w:fill="auto"/>
          </w:tcPr>
          <w:p w:rsidR="00484544" w:rsidRDefault="00484544" w:rsidP="00BA6921">
            <w:pPr>
              <w:pStyle w:val="ListParagraph"/>
              <w:ind w:left="283"/>
            </w:pPr>
          </w:p>
        </w:tc>
        <w:tc>
          <w:tcPr>
            <w:tcW w:w="3048" w:type="dxa"/>
            <w:tcBorders>
              <w:top w:val="single" w:sz="8" w:space="0" w:color="B20737"/>
              <w:left w:val="single" w:sz="8" w:space="0" w:color="B20737"/>
              <w:bottom w:val="single" w:sz="8" w:space="0" w:color="B20737"/>
            </w:tcBorders>
            <w:shd w:val="clear" w:color="auto" w:fill="auto"/>
          </w:tcPr>
          <w:p w:rsidR="00484544" w:rsidRPr="00BA6921" w:rsidRDefault="00BA6921" w:rsidP="00C37EF5">
            <w:pPr>
              <w:pStyle w:val="ListParagraph"/>
              <w:numPr>
                <w:ilvl w:val="0"/>
                <w:numId w:val="20"/>
              </w:numPr>
              <w:ind w:left="284" w:hanging="284"/>
              <w:rPr>
                <w:rFonts w:ascii="Arial" w:hAnsi="Arial" w:cs="Arial"/>
                <w:color w:val="B20737"/>
                <w:sz w:val="20"/>
                <w:szCs w:val="20"/>
              </w:rPr>
            </w:pPr>
            <w:r w:rsidRPr="00BA6921">
              <w:rPr>
                <w:rFonts w:eastAsia="Calibri" w:cs="Times New Roman"/>
                <w:color w:val="B20737"/>
              </w:rPr>
              <w:t>Can students see that “whole number thinking” taking 6 from 834 and getting 1.828 would be incorrect?</w:t>
            </w:r>
          </w:p>
        </w:tc>
      </w:tr>
      <w:tr w:rsidR="00484544"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Default="00484544" w:rsidP="00C37EF5">
            <w:pPr>
              <w:pStyle w:val="ListParagraph"/>
              <w:numPr>
                <w:ilvl w:val="0"/>
                <w:numId w:val="22"/>
              </w:numPr>
              <w:ind w:left="284" w:hanging="284"/>
            </w:pPr>
            <w:r w:rsidRPr="00BA6921">
              <w:rPr>
                <w:rFonts w:eastAsia="Calibri" w:cs="Times New Roman"/>
                <w:color w:val="B20737"/>
              </w:rPr>
              <w:t>Write down the decimals underneath each other and subtrac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Pr="00BA6921" w:rsidRDefault="00484544" w:rsidP="00C37EF5">
            <w:pPr>
              <w:pStyle w:val="ListParagraph"/>
              <w:numPr>
                <w:ilvl w:val="0"/>
                <w:numId w:val="23"/>
              </w:numPr>
              <w:rPr>
                <w:rFonts w:eastAsia="Calibri" w:cs="Times New Roman"/>
                <w:color w:val="B20737"/>
              </w:rPr>
            </w:pPr>
            <w:r w:rsidRPr="00BA6921">
              <w:rPr>
                <w:rFonts w:eastAsia="Calibri" w:cs="Times New Roman"/>
                <w:color w:val="B20737"/>
              </w:rPr>
              <w:t>1.834</w:t>
            </w:r>
          </w:p>
          <w:p w:rsidR="00484544" w:rsidRPr="00BA6921" w:rsidRDefault="001C066D" w:rsidP="001C066D">
            <w:pPr>
              <w:spacing w:line="192" w:lineRule="auto"/>
              <w:ind w:left="360"/>
              <w:rPr>
                <w:color w:val="B20737"/>
              </w:rPr>
            </w:pPr>
            <w:r>
              <w:rPr>
                <w:color w:val="B20737"/>
              </w:rPr>
              <w:t xml:space="preserve">    -</w:t>
            </w:r>
            <w:r w:rsidR="00BA6921">
              <w:rPr>
                <w:color w:val="B20737"/>
              </w:rPr>
              <w:t xml:space="preserve">  </w:t>
            </w:r>
            <w:r w:rsidR="00484544" w:rsidRPr="00BA6921">
              <w:rPr>
                <w:color w:val="B20737"/>
              </w:rPr>
              <w:t>0.6</w:t>
            </w:r>
            <w:r w:rsidR="00BA6921" w:rsidRPr="00BA6921">
              <w:rPr>
                <w:color w:val="B20737"/>
              </w:rPr>
              <w:br/>
              <w:t xml:space="preserve">  </w:t>
            </w:r>
            <w:r>
              <w:rPr>
                <w:color w:val="B20737"/>
              </w:rPr>
              <w:t xml:space="preserve">  </w:t>
            </w:r>
            <w:r w:rsidR="00BA6921">
              <w:rPr>
                <w:color w:val="B20737"/>
              </w:rPr>
              <w:t xml:space="preserve"> </w:t>
            </w:r>
            <w:r w:rsidR="00BA6921" w:rsidRPr="00BA6921">
              <w:rPr>
                <w:color w:val="B20737"/>
              </w:rPr>
              <w:t>_____</w:t>
            </w:r>
          </w:p>
          <w:p w:rsidR="00484544" w:rsidRPr="00BA6921" w:rsidRDefault="00484544" w:rsidP="00BA6921">
            <w:pPr>
              <w:pStyle w:val="ListParagraph"/>
              <w:rPr>
                <w:rFonts w:eastAsia="Calibri" w:cs="Times New Roman"/>
                <w:color w:val="B20737"/>
              </w:rPr>
            </w:pPr>
            <w:r w:rsidRPr="00BA6921">
              <w:rPr>
                <w:rFonts w:eastAsia="Calibri" w:cs="Times New Roman"/>
                <w:color w:val="B20737"/>
              </w:rPr>
              <w:t>1.234</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BA6921" w:rsidRDefault="00484544" w:rsidP="00C37EF5">
            <w:pPr>
              <w:pStyle w:val="ListParagraph"/>
              <w:numPr>
                <w:ilvl w:val="0"/>
                <w:numId w:val="24"/>
              </w:numPr>
              <w:ind w:left="283" w:hanging="283"/>
            </w:pPr>
            <w:r w:rsidRPr="00BA6921">
              <w:rPr>
                <w:rFonts w:eastAsia="Calibri" w:cs="Times New Roman"/>
                <w:color w:val="B20737"/>
              </w:rPr>
              <w:t>Check that students are aligning decimal points with understanding.</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Pr="00BA6921" w:rsidRDefault="00484544" w:rsidP="00C37EF5">
            <w:pPr>
              <w:pStyle w:val="ListParagraph"/>
              <w:numPr>
                <w:ilvl w:val="0"/>
                <w:numId w:val="25"/>
              </w:numPr>
              <w:ind w:left="212" w:hanging="212"/>
            </w:pPr>
            <w:r w:rsidRPr="00BA6921">
              <w:rPr>
                <w:rFonts w:eastAsia="Calibri" w:cs="Times New Roman"/>
                <w:color w:val="B20737"/>
              </w:rPr>
              <w:t>Are estimates helping students to do the exact calculations correctly?</w:t>
            </w:r>
          </w:p>
          <w:p w:rsidR="00BA6921" w:rsidRDefault="00BA6921" w:rsidP="00BA6921"/>
        </w:tc>
      </w:tr>
      <w:tr w:rsidR="00484544"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Pr="00BA6921" w:rsidRDefault="00484544" w:rsidP="00C37EF5">
            <w:pPr>
              <w:pStyle w:val="ListParagraph"/>
              <w:numPr>
                <w:ilvl w:val="0"/>
                <w:numId w:val="26"/>
              </w:numPr>
              <w:ind w:left="284" w:hanging="284"/>
              <w:rPr>
                <w:rFonts w:eastAsia="Calibri" w:cs="Times New Roman"/>
                <w:color w:val="B20737"/>
              </w:rPr>
            </w:pPr>
            <w:r w:rsidRPr="00BA6921">
              <w:rPr>
                <w:rFonts w:eastAsia="Calibri" w:cs="Times New Roman"/>
                <w:color w:val="B20737"/>
              </w:rPr>
              <w:t xml:space="preserve">Do </w:t>
            </w:r>
            <w:r w:rsidRPr="00BA6921">
              <w:rPr>
                <w:rFonts w:eastAsia="Calibri" w:cs="Times New Roman"/>
                <w:b/>
                <w:color w:val="B20737"/>
              </w:rPr>
              <w:t>Student Activity 1</w:t>
            </w:r>
            <w:r w:rsidRPr="00BA6921">
              <w:rPr>
                <w:rFonts w:eastAsia="Calibri" w:cs="Times New Roman"/>
                <w:color w:val="B20737"/>
              </w:rPr>
              <w:t xml:space="preserve"> in pairs.</w:t>
            </w:r>
          </w:p>
          <w:p w:rsidR="00484544" w:rsidRDefault="00484544" w:rsidP="00C37EF5">
            <w:pPr>
              <w:pStyle w:val="ListParagraph"/>
              <w:numPr>
                <w:ilvl w:val="0"/>
                <w:numId w:val="26"/>
              </w:numPr>
              <w:ind w:left="284" w:hanging="284"/>
            </w:pPr>
            <w:r w:rsidRPr="00BA6921">
              <w:rPr>
                <w:rFonts w:eastAsia="Calibri" w:cs="Times New Roman"/>
                <w:color w:val="B20737"/>
              </w:rPr>
              <w:t>Each g</w:t>
            </w:r>
            <w:r w:rsidR="00BA6921">
              <w:rPr>
                <w:rFonts w:eastAsia="Calibri" w:cs="Times New Roman"/>
                <w:color w:val="B20737"/>
              </w:rPr>
              <w:t xml:space="preserve">roup will explain an answer </w:t>
            </w:r>
            <w:r w:rsidRPr="00BA6921">
              <w:rPr>
                <w:rFonts w:eastAsia="Calibri" w:cs="Times New Roman"/>
                <w:color w:val="B20737"/>
              </w:rPr>
              <w:t>to the class when finished.</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Default="00484544" w:rsidP="00C37EF5">
            <w:pPr>
              <w:pStyle w:val="ListParagraph"/>
              <w:numPr>
                <w:ilvl w:val="0"/>
                <w:numId w:val="27"/>
              </w:numPr>
              <w:ind w:left="213" w:hanging="213"/>
            </w:pPr>
            <w:r w:rsidRPr="00BA6921">
              <w:rPr>
                <w:rFonts w:eastAsia="Calibri" w:cs="Times New Roman"/>
                <w:color w:val="B20737"/>
              </w:rPr>
              <w:t>Students use grids if necessary otherwise they estimate first and then write the numbers underneath each other and add or subtrac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Default="00077814" w:rsidP="00C37EF5">
            <w:pPr>
              <w:pStyle w:val="ListParagraph"/>
              <w:numPr>
                <w:ilvl w:val="0"/>
                <w:numId w:val="28"/>
              </w:numPr>
              <w:ind w:left="283" w:hanging="283"/>
            </w:pPr>
            <w:r>
              <w:rPr>
                <w:rFonts w:eastAsia="Calibri" w:cs="Times New Roman"/>
                <w:color w:val="B20737"/>
              </w:rPr>
              <w:t>D</w:t>
            </w:r>
            <w:r w:rsidR="00484544" w:rsidRPr="00077814">
              <w:rPr>
                <w:rFonts w:eastAsia="Calibri" w:cs="Times New Roman"/>
                <w:color w:val="B20737"/>
              </w:rPr>
              <w:t>is</w:t>
            </w:r>
            <w:r>
              <w:rPr>
                <w:rFonts w:eastAsia="Calibri" w:cs="Times New Roman"/>
                <w:color w:val="B20737"/>
              </w:rPr>
              <w:t>tribute</w:t>
            </w:r>
            <w:r w:rsidR="00484544" w:rsidRPr="00077814">
              <w:rPr>
                <w:rFonts w:eastAsia="Calibri" w:cs="Times New Roman"/>
                <w:color w:val="B20737"/>
              </w:rPr>
              <w:t xml:space="preserve"> Student Activity 1, 10 x10 grids and number lines and </w:t>
            </w:r>
            <w:r>
              <w:rPr>
                <w:rFonts w:eastAsia="Calibri" w:cs="Times New Roman"/>
                <w:color w:val="B20737"/>
              </w:rPr>
              <w:t>check</w:t>
            </w:r>
            <w:r w:rsidR="00484544" w:rsidRPr="00077814">
              <w:rPr>
                <w:rFonts w:eastAsia="Calibri" w:cs="Times New Roman"/>
                <w:color w:val="B20737"/>
              </w:rPr>
              <w:t xml:space="preserve"> work. </w:t>
            </w:r>
            <w:r>
              <w:rPr>
                <w:rFonts w:eastAsia="Calibri" w:cs="Times New Roman"/>
                <w:color w:val="B20737"/>
              </w:rPr>
              <w:t xml:space="preserve"> Check that students are e</w:t>
            </w:r>
            <w:r w:rsidRPr="00077814">
              <w:rPr>
                <w:rFonts w:eastAsia="Calibri" w:cs="Times New Roman"/>
                <w:color w:val="B20737"/>
              </w:rPr>
              <w:t>stimating first</w:t>
            </w:r>
            <w:r>
              <w:rPr>
                <w:rFonts w:eastAsia="Calibri" w:cs="Times New Roman"/>
                <w:color w:val="B20737"/>
              </w:rPr>
              <w: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84544" w:rsidRDefault="00AF26D6" w:rsidP="00C37EF5">
            <w:pPr>
              <w:pStyle w:val="ListParagraph"/>
              <w:numPr>
                <w:ilvl w:val="0"/>
                <w:numId w:val="28"/>
              </w:numPr>
              <w:ind w:left="212" w:hanging="212"/>
            </w:pPr>
            <w:r>
              <w:rPr>
                <w:rFonts w:eastAsia="Calibri" w:cs="Times New Roman"/>
                <w:color w:val="B20737"/>
              </w:rPr>
              <w:t xml:space="preserve">Are students </w:t>
            </w:r>
            <w:r w:rsidR="00077814" w:rsidRPr="00077814">
              <w:rPr>
                <w:rFonts w:eastAsia="Calibri" w:cs="Times New Roman"/>
                <w:color w:val="B20737"/>
              </w:rPr>
              <w:t>making sense of answers through estimation and noting the context as opposed to just combining numbers</w:t>
            </w:r>
            <w:r w:rsidR="00077814">
              <w:rPr>
                <w:rFonts w:eastAsia="Calibri" w:cs="Times New Roman"/>
                <w:color w:val="B20737"/>
              </w:rPr>
              <w:t>?</w:t>
            </w:r>
            <w:r>
              <w:rPr>
                <w:rFonts w:eastAsia="Calibri" w:cs="Times New Roman"/>
                <w:color w:val="B20737"/>
              </w:rPr>
              <w:t xml:space="preserve"> Do they know when to subtract and when to add?</w:t>
            </w:r>
          </w:p>
        </w:tc>
      </w:tr>
      <w:tr w:rsidR="005F44DB" w:rsidRPr="00BE41C5" w:rsidTr="005F44DB">
        <w:trPr>
          <w:trHeight w:val="642"/>
        </w:trPr>
        <w:tc>
          <w:tcPr>
            <w:tcW w:w="12192" w:type="dxa"/>
            <w:gridSpan w:val="4"/>
            <w:tcBorders>
              <w:top w:val="single" w:sz="8" w:space="0" w:color="B20737"/>
              <w:left w:val="single" w:sz="8" w:space="0" w:color="B20737"/>
              <w:bottom w:val="single" w:sz="8" w:space="0" w:color="B20737"/>
              <w:right w:val="single" w:sz="8" w:space="0" w:color="B20737"/>
            </w:tcBorders>
            <w:shd w:val="clear" w:color="auto" w:fill="auto"/>
          </w:tcPr>
          <w:p w:rsidR="005F44DB" w:rsidRPr="005F44DB" w:rsidRDefault="005F44DB" w:rsidP="0068635F">
            <w:pPr>
              <w:pStyle w:val="ListParagraph"/>
              <w:ind w:left="0"/>
              <w:rPr>
                <w:rFonts w:eastAsia="Calibri" w:cs="Times New Roman"/>
                <w:b/>
                <w:color w:val="B20737"/>
              </w:rPr>
            </w:pPr>
            <w:r w:rsidRPr="005F44DB">
              <w:rPr>
                <w:rFonts w:eastAsia="Calibri" w:cs="Times New Roman"/>
                <w:b/>
                <w:color w:val="B20737"/>
              </w:rPr>
              <w:t>Multiplication of numbers with decimals – using estimates and conversion to decimal fractions.</w:t>
            </w:r>
            <w:r>
              <w:rPr>
                <w:rFonts w:eastAsia="Calibri" w:cs="Times New Roman"/>
                <w:b/>
                <w:color w:val="B20737"/>
              </w:rPr>
              <w:t xml:space="preserve">  </w:t>
            </w:r>
            <w:r w:rsidRPr="00751B33">
              <w:rPr>
                <w:b/>
                <w:color w:val="1F497D" w:themeColor="text2"/>
              </w:rPr>
              <w:t xml:space="preserve"> </w:t>
            </w:r>
            <w:r w:rsidRPr="005F44DB">
              <w:rPr>
                <w:rFonts w:eastAsia="Calibri" w:cs="Times New Roman"/>
                <w:b/>
                <w:color w:val="B20737"/>
              </w:rPr>
              <w:t>First look at multiplying and dividing by powers of 10</w:t>
            </w:r>
            <w:r>
              <w:rPr>
                <w:rFonts w:eastAsia="Calibri" w:cs="Times New Roman"/>
                <w:b/>
                <w:color w:val="B20737"/>
              </w:rPr>
              <w:t>.</w:t>
            </w:r>
          </w:p>
        </w:tc>
      </w:tr>
      <w:tr w:rsidR="005F44DB"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5F44DB" w:rsidRPr="005F44DB" w:rsidRDefault="005F44DB" w:rsidP="00C37EF5">
            <w:pPr>
              <w:pStyle w:val="ListParagraph"/>
              <w:numPr>
                <w:ilvl w:val="0"/>
                <w:numId w:val="26"/>
              </w:numPr>
              <w:ind w:left="284" w:hanging="284"/>
              <w:rPr>
                <w:rFonts w:eastAsia="Calibri" w:cs="Times New Roman"/>
                <w:color w:val="B20737"/>
              </w:rPr>
            </w:pPr>
            <w:r w:rsidRPr="005F44DB">
              <w:rPr>
                <w:rFonts w:eastAsia="Calibri" w:cs="Times New Roman"/>
                <w:color w:val="B20737"/>
              </w:rPr>
              <w:t>Multiply 3.43 by 10</w:t>
            </w:r>
          </w:p>
          <w:p w:rsidR="005F44DB" w:rsidRPr="005F44DB" w:rsidRDefault="005F44DB" w:rsidP="00AF26D6">
            <w:pPr>
              <w:pStyle w:val="ListParagraph"/>
              <w:ind w:left="284"/>
              <w:rPr>
                <w:rFonts w:eastAsia="Calibri" w:cs="Times New Roman"/>
                <w:color w:val="B20737"/>
              </w:rPr>
            </w:pPr>
            <w:r w:rsidRPr="005F44DB">
              <w:rPr>
                <w:rFonts w:eastAsia="Calibri" w:cs="Times New Roman"/>
                <w:color w:val="B20737"/>
              </w:rPr>
              <w:t>Estimate first.</w:t>
            </w:r>
          </w:p>
          <w:p w:rsidR="005F44DB" w:rsidRPr="005F44DB" w:rsidRDefault="005F44DB" w:rsidP="00AF26D6">
            <w:pPr>
              <w:pStyle w:val="ListParagraph"/>
              <w:ind w:left="284"/>
              <w:rPr>
                <w:rFonts w:eastAsia="Calibri" w:cs="Times New Roman"/>
                <w:color w:val="B20737"/>
              </w:rPr>
            </w:pPr>
            <w:r w:rsidRPr="005F44DB">
              <w:rPr>
                <w:rFonts w:eastAsia="Calibri" w:cs="Times New Roman"/>
                <w:color w:val="B20737"/>
              </w:rPr>
              <w:t>Break down the number and explain the answer</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5F44DB" w:rsidRPr="005F44DB" w:rsidRDefault="002811A9" w:rsidP="00C37EF5">
            <w:pPr>
              <w:pStyle w:val="ListParagraph"/>
              <w:numPr>
                <w:ilvl w:val="0"/>
                <w:numId w:val="27"/>
              </w:numPr>
              <w:ind w:left="213" w:hanging="213"/>
              <w:rPr>
                <w:rFonts w:eastAsia="Calibri" w:cs="Times New Roman"/>
                <w:color w:val="B20737"/>
              </w:rPr>
            </w:pPr>
            <w:r>
              <w:rPr>
                <w:rFonts w:eastAsia="Calibri" w:cs="Times New Roman"/>
                <w:color w:val="B20737"/>
              </w:rPr>
              <w:t>Estimate:</w:t>
            </w:r>
            <w:r w:rsidR="008C2FF8">
              <w:rPr>
                <w:rFonts w:eastAsia="Calibri" w:cs="Times New Roman"/>
                <w:color w:val="B20737"/>
              </w:rPr>
              <w:t xml:space="preserve">      </w:t>
            </w:r>
            <w:r w:rsidR="005F44DB" w:rsidRPr="005F44DB">
              <w:rPr>
                <w:rFonts w:eastAsia="Calibri" w:cs="Times New Roman"/>
                <w:color w:val="B20737"/>
              </w:rPr>
              <w:t>10 x 3</w:t>
            </w:r>
            <w:r w:rsidR="008C2FF8">
              <w:rPr>
                <w:rFonts w:eastAsia="Calibri" w:cs="Times New Roman"/>
                <w:color w:val="B20737"/>
              </w:rPr>
              <w:t xml:space="preserve"> </w:t>
            </w:r>
            <w:r w:rsidR="005F44DB" w:rsidRPr="005F44DB">
              <w:rPr>
                <w:rFonts w:eastAsia="Calibri" w:cs="Times New Roman"/>
                <w:color w:val="B20737"/>
              </w:rPr>
              <w:t>=</w:t>
            </w:r>
            <w:r w:rsidR="008C2FF8">
              <w:rPr>
                <w:rFonts w:eastAsia="Calibri" w:cs="Times New Roman"/>
                <w:color w:val="B20737"/>
              </w:rPr>
              <w:t xml:space="preserve"> </w:t>
            </w:r>
            <w:r w:rsidR="005F44DB" w:rsidRPr="005F44DB">
              <w:rPr>
                <w:rFonts w:eastAsia="Calibri" w:cs="Times New Roman"/>
                <w:color w:val="B20737"/>
              </w:rPr>
              <w:t>30</w:t>
            </w:r>
            <w:r w:rsidR="00AE4CD7">
              <w:rPr>
                <w:rFonts w:eastAsia="Calibri" w:cs="Times New Roman"/>
                <w:color w:val="B20737"/>
              </w:rPr>
              <w:t xml:space="preserve"> </w:t>
            </w:r>
            <w:r w:rsidR="00AE4CD7">
              <w:rPr>
                <w:rFonts w:eastAsia="Calibri" w:cs="Times New Roman"/>
                <w:color w:val="B20737"/>
              </w:rPr>
              <w:br/>
              <w:t>The answer is between 30 and 40.</w:t>
            </w:r>
          </w:p>
          <w:p w:rsidR="005F44DB" w:rsidRPr="005F44DB" w:rsidRDefault="005F44DB" w:rsidP="00AE4CD7">
            <w:pPr>
              <w:pStyle w:val="ListParagraph"/>
              <w:ind w:left="213"/>
              <w:rPr>
                <w:rFonts w:eastAsia="Calibri" w:cs="Times New Roman"/>
                <w:color w:val="B20737"/>
              </w:rPr>
            </w:pPr>
            <w:r w:rsidRPr="005F44DB">
              <w:rPr>
                <w:rFonts w:eastAsia="Calibri" w:cs="Times New Roman"/>
                <w:color w:val="B20737"/>
              </w:rPr>
              <w:t>10 x 0.4 = 10</w:t>
            </w:r>
            <w:r w:rsidR="008C2FF8">
              <w:rPr>
                <w:rFonts w:eastAsia="Calibri" w:cs="Times New Roman"/>
                <w:color w:val="B20737"/>
              </w:rPr>
              <w:t xml:space="preserve"> </w:t>
            </w:r>
            <w:r w:rsidRPr="005F44DB">
              <w:rPr>
                <w:rFonts w:eastAsia="Calibri" w:cs="Times New Roman"/>
                <w:color w:val="B20737"/>
              </w:rPr>
              <w:t>x 4/10 = 40/10 = 4 units</w:t>
            </w:r>
          </w:p>
          <w:p w:rsidR="005F44DB" w:rsidRPr="005F44DB" w:rsidRDefault="005F44DB" w:rsidP="00C37EF5">
            <w:pPr>
              <w:pStyle w:val="ListParagraph"/>
              <w:numPr>
                <w:ilvl w:val="0"/>
                <w:numId w:val="27"/>
              </w:numPr>
              <w:ind w:left="213" w:hanging="213"/>
              <w:rPr>
                <w:rFonts w:eastAsia="Calibri" w:cs="Times New Roman"/>
                <w:color w:val="B20737"/>
              </w:rPr>
            </w:pPr>
            <w:r w:rsidRPr="005F44DB">
              <w:rPr>
                <w:rFonts w:eastAsia="Calibri" w:cs="Times New Roman"/>
                <w:color w:val="B20737"/>
              </w:rPr>
              <w:t>10 x0.03 = 10 x 3/100 =30/100= 3/10=0.3</w:t>
            </w:r>
          </w:p>
          <w:p w:rsidR="005F44DB" w:rsidRPr="005F44DB" w:rsidRDefault="005F44DB" w:rsidP="00C37EF5">
            <w:pPr>
              <w:pStyle w:val="ListParagraph"/>
              <w:numPr>
                <w:ilvl w:val="0"/>
                <w:numId w:val="27"/>
              </w:numPr>
              <w:ind w:left="213" w:hanging="213"/>
              <w:rPr>
                <w:rFonts w:eastAsia="Calibri" w:cs="Times New Roman"/>
                <w:color w:val="B20737"/>
              </w:rPr>
            </w:pPr>
            <w:r w:rsidRPr="005F44DB">
              <w:rPr>
                <w:rFonts w:eastAsia="Calibri" w:cs="Times New Roman"/>
                <w:color w:val="B20737"/>
              </w:rPr>
              <w:t>Final answer = 34.3</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5F44DB" w:rsidRPr="00BE41C5" w:rsidRDefault="005F44DB" w:rsidP="00643183">
            <w:pPr>
              <w:spacing w:after="0" w:line="240" w:lineRule="auto"/>
              <w:rPr>
                <w:rFonts w:ascii="Arial" w:hAnsi="Arial" w:cs="Arial"/>
                <w:color w:val="B20737"/>
                <w:sz w:val="20"/>
                <w:szCs w:val="20"/>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5F44DB" w:rsidRPr="00BE41C5" w:rsidRDefault="005F44DB" w:rsidP="00643183">
            <w:pPr>
              <w:spacing w:after="0" w:line="240" w:lineRule="auto"/>
              <w:rPr>
                <w:rFonts w:ascii="Arial" w:hAnsi="Arial" w:cs="Arial"/>
                <w:color w:val="B20737"/>
                <w:sz w:val="20"/>
                <w:szCs w:val="20"/>
              </w:rPr>
            </w:pPr>
          </w:p>
        </w:tc>
      </w:tr>
    </w:tbl>
    <w:p w:rsidR="00A910C8" w:rsidRPr="003853EE" w:rsidRDefault="00920C5C" w:rsidP="00A910C8">
      <w:pPr>
        <w:rPr>
          <w:color w:val="B20737"/>
          <w:sz w:val="20"/>
          <w:szCs w:val="20"/>
        </w:rPr>
      </w:pPr>
      <w:r>
        <w:rPr>
          <w:rFonts w:ascii="Arial" w:hAnsi="Arial" w:cs="Arial"/>
          <w:noProof/>
          <w:sz w:val="20"/>
          <w:szCs w:val="20"/>
          <w:lang w:eastAsia="en-IE"/>
        </w:rPr>
        <w:pict>
          <v:shape id="_x0000_s6925" style="position:absolute;margin-left:738.2pt;margin-top:80.2pt;width:1.8pt;height:4.5pt;z-index:-251412992;mso-position-horizontal-relative:page;mso-position-vertical-relative:page" coordsize="36,90" o:spt="100" o:regroupid="64" o:allowincell="f" adj="0,,0" path="m30,27r-17,l,90r16,m36,l19,,16,16r16,e" stroked="f">
            <v:stroke joinstyle="round"/>
            <v:formulas/>
            <v:path o:connecttype="segments"/>
          </v:shape>
        </w:pict>
      </w:r>
      <w:r>
        <w:rPr>
          <w:rFonts w:ascii="Arial" w:hAnsi="Arial" w:cs="Arial"/>
          <w:noProof/>
          <w:sz w:val="20"/>
          <w:szCs w:val="20"/>
          <w:lang w:eastAsia="en-IE"/>
        </w:rPr>
        <w:pict>
          <v:shape id="_x0000_s6932" style="position:absolute;margin-left:780pt;margin-top:81.5pt;width:2.95pt;height:3.25pt;z-index:-251422208;mso-position-horizontal-relative:page;mso-position-vertical-relative:page" coordsize="59,65" o:spt="100" o:regroupid="60" o:allowincell="f" adj="0,,0" path="m24,53l22,52r-2,l19,51r-1,l17,50,16,49r,-1l16,47r,-4l17,41r2,-2l22,37r2,-1l28,35r14,l41,38r-1,3l39,44r-2,2l35,48r-2,2l30,51r-3,1m21,64r3,l27,63r2,-1l31,61r2,-2l35,58r2,-2l39,54r1,l38,64r14,l52,59r1,-5l54,48r1,-6l56,37r1,-6l58,26r,-4l59,19,58,14,57,10,55,7,53,4,50,2,47,1,43,,23,,21,1r-3,l16,2,14,3,12,16r2,-1l16,14r2,-1l20,12r2,l25,11r13,l39,12r2,1l42,14r2,2l44,17r1,3l44,20r,1l44,22r,1l44,24r,1l27,25r-6,1l15,27r-5,2l6,32,3,36,,40r,7l,50r1,4l2,57r2,2l6,61r3,2l12,64r3,l19,65e" stroked="f">
            <v:stroke joinstyle="round"/>
            <v:formulas/>
            <v:path o:connecttype="segments"/>
          </v:shape>
        </w:pict>
      </w:r>
      <w:r>
        <w:rPr>
          <w:rFonts w:ascii="Arial" w:hAnsi="Arial" w:cs="Arial"/>
          <w:noProof/>
          <w:sz w:val="20"/>
          <w:szCs w:val="20"/>
          <w:lang w:eastAsia="en-IE"/>
        </w:rPr>
        <w:pict>
          <v:shape id="_x0000_s6931" style="position:absolute;margin-left:757.1pt;margin-top:80.1pt;width:3.75pt;height:4.65pt;z-index:-251423232;mso-position-horizontal-relative:page;mso-position-vertical-relative:page" coordsize="75,93" o:spt="100" o:regroupid="60" o:allowincell="f" adj="0,,0" path="m27,80l24,79,22,78,20,77,19,76,18,74,17,72r,-2l17,68r,-2l17,62r,-4l18,54r2,-3l22,47r2,-3l27,42r3,-2l36,40r3,1l41,42r1,1l43,45r1,3l45,50r,2l46,55r-1,4l44,62r-1,4l42,70r-3,3l37,76r-3,2l30,79m24,92r3,l30,91r2,-1l34,89r2,-2l38,86r2,-2l42,82,41,92r15,l56,90r,-1l56,87r,-1l56,84r1,-2l57,81r,-2l58,78,75,,59,,51,36,49,34,47,32,45,31,43,30,41,29,39,28r-14,l19,30r-5,3l10,38,6,42,3,48,1,54,,60r,7l,71r1,4l2,79r2,4l6,86r3,3l13,91r4,1l22,93e" stroked="f">
            <v:stroke joinstyle="round"/>
            <v:formulas/>
            <v:path o:connecttype="segments"/>
          </v:shape>
        </w:pict>
      </w:r>
      <w:r>
        <w:rPr>
          <w:rFonts w:ascii="Arial" w:hAnsi="Arial" w:cs="Arial"/>
          <w:noProof/>
          <w:sz w:val="20"/>
          <w:szCs w:val="20"/>
          <w:lang w:eastAsia="en-IE"/>
        </w:rPr>
        <w:pict>
          <v:polyline id="_x0000_s6930" style="position:absolute;z-index:-251424256;mso-position-horizontal:absolute;mso-position-horizontal-relative:page;mso-position-vertical:absolute;mso-position-vertical-relative:page" points="752.1pt,84.7pt,752.55pt,84.7pt,752.65pt,84.65pt,752.75pt,84.6pt,752.85pt,84.6pt,752.95pt,83.95pt,752.85pt,83.95pt,752.8pt,84pt,752.7pt,84pt,752.65pt,84.05pt,752.35pt,84.05pt,752.3pt,84.1pt,752.1pt,84.05pt,751.95pt,84pt,751.85pt,83.95pt,751.75pt,83.85pt,751.65pt,83.75pt,751.6pt,83.65pt,751.6pt,83.55pt,751.6pt,83.4pt,751.6pt,83.3pt,751.6pt,83.1pt,751.65pt,82.9pt,751.7pt,82.7pt,751.8pt,82.55pt,751.9pt,82.4pt,752.05pt,82.25pt,752.2pt,82.15pt,752.35pt,82.1pt,752.95pt,82.1pt,753pt,82.15pt,753.05pt,82.15pt,753.1pt,82.2pt,753.2pt,82.25pt,753.4pt,81.6pt,753.3pt,81.55pt,753.15pt,81.55pt,753.05pt,81.5pt,752.2pt,81.5pt,751.9pt,81.6pt,751.6pt,81.7pt,751.35pt,81.9pt,751.1pt,82.15pt,750.95pt,82.4pt,750.85pt,82.7pt,750.75pt,83pt,750.75pt,83.4pt,750.75pt,83.65pt,750.8pt,83.85pt,750.9pt,84.1pt,751pt,84.25pt,751.15pt,84.45pt,751.35pt,84.55pt,751.55pt,84.65pt,751.75pt,84.7pt,752.05pt,84.75pt" coordsize="53,65" o:regroupid="60" o:allowincell="f" stroked="f"/>
        </w:pict>
      </w:r>
      <w:r>
        <w:rPr>
          <w:rFonts w:ascii="Arial" w:hAnsi="Arial" w:cs="Arial"/>
          <w:noProof/>
          <w:sz w:val="20"/>
          <w:szCs w:val="20"/>
          <w:lang w:eastAsia="en-IE"/>
        </w:rPr>
        <w:pict>
          <v:polyline id="_x0000_s6934" style="position:absolute;z-index:-251428352;mso-position-horizontal:absolute;mso-position-horizontal-relative:page;mso-position-vertical:absolute;mso-position-vertical-relative:page" points="766.15pt,80.1pt,765.35pt,80.1pt,764.4pt,84.7pt,765.2pt,84.7pt" coordsize="35,92" o:regroupid="58" o:allowincell="f" stroked="f"/>
        </w:pict>
      </w:r>
    </w:p>
    <w:tbl>
      <w:tblPr>
        <w:tblpPr w:leftFromText="180" w:rightFromText="180" w:vertAnchor="page" w:horzAnchor="margin" w:tblpXSpec="center" w:tblpY="11191"/>
        <w:tblW w:w="0" w:type="auto"/>
        <w:tblLook w:val="04A0"/>
      </w:tblPr>
      <w:tblGrid>
        <w:gridCol w:w="15309"/>
      </w:tblGrid>
      <w:tr w:rsidR="00A910C8" w:rsidRPr="0041755E" w:rsidTr="006B06D8">
        <w:tc>
          <w:tcPr>
            <w:tcW w:w="15309" w:type="dxa"/>
            <w:vAlign w:val="bottom"/>
          </w:tcPr>
          <w:p w:rsidR="00A910C8" w:rsidRPr="0041755E" w:rsidRDefault="00A910C8" w:rsidP="006B06D8">
            <w:pPr>
              <w:rPr>
                <w:rFonts w:ascii="Arial Narrow" w:hAnsi="Arial Narrow"/>
                <w:color w:val="B20737"/>
              </w:rPr>
            </w:pPr>
            <w:r w:rsidRPr="0041755E">
              <w:rPr>
                <w:rFonts w:ascii="Arial Narrow" w:hAnsi="Arial Narrow"/>
                <w:color w:val="B20737"/>
                <w:spacing w:val="4455"/>
                <w:sz w:val="16"/>
                <w:szCs w:val="16"/>
              </w:rPr>
              <w:t xml:space="preserve"> </w:t>
            </w:r>
            <w:r w:rsidRPr="0041755E">
              <w:rPr>
                <w:rFonts w:ascii="Arial Narrow" w:hAnsi="Arial Narrow"/>
                <w:color w:val="B20737"/>
                <w:w w:val="89"/>
                <w:sz w:val="16"/>
                <w:szCs w:val="16"/>
              </w:rPr>
              <w:t>KE</w:t>
            </w:r>
            <w:r w:rsidRPr="0041755E">
              <w:rPr>
                <w:rFonts w:ascii="Arial Narrow" w:hAnsi="Arial Narrow"/>
                <w:color w:val="B20737"/>
                <w:spacing w:val="-5"/>
                <w:w w:val="89"/>
                <w:sz w:val="16"/>
                <w:szCs w:val="16"/>
              </w:rPr>
              <w:t>Y</w:t>
            </w:r>
            <w:r w:rsidRPr="0041755E">
              <w:rPr>
                <w:rFonts w:ascii="Arial Narrow" w:hAnsi="Arial Narrow"/>
                <w:color w:val="B20737"/>
                <w:w w:val="89"/>
                <w:sz w:val="16"/>
                <w:szCs w:val="16"/>
              </w:rPr>
              <w:t>:</w:t>
            </w:r>
            <w:r w:rsidRPr="0041755E">
              <w:rPr>
                <w:rFonts w:ascii="Arial" w:hAnsi="Arial"/>
                <w:color w:val="B20737"/>
                <w:spacing w:val="102"/>
                <w:sz w:val="16"/>
                <w:szCs w:val="16"/>
              </w:rPr>
              <w:t xml:space="preserve"> </w:t>
            </w:r>
            <w:r w:rsidRPr="0041755E">
              <w:rPr>
                <w:rFonts w:ascii="Arial" w:hAnsi="Arial"/>
                <w:color w:val="B20737"/>
                <w:w w:val="96"/>
                <w:sz w:val="16"/>
                <w:szCs w:val="16"/>
              </w:rPr>
              <w:t>»</w:t>
            </w:r>
            <w:r w:rsidRPr="0041755E">
              <w:rPr>
                <w:rFonts w:ascii="Arial" w:hAnsi="Arial"/>
                <w:color w:val="B20737"/>
                <w:spacing w:val="1"/>
                <w:w w:val="96"/>
                <w:sz w:val="16"/>
                <w:szCs w:val="16"/>
              </w:rPr>
              <w:t xml:space="preserve"> </w:t>
            </w:r>
            <w:r w:rsidRPr="0041755E">
              <w:rPr>
                <w:rFonts w:ascii="Arial" w:hAnsi="Arial"/>
                <w:color w:val="B20737"/>
                <w:w w:val="96"/>
                <w:sz w:val="16"/>
                <w:szCs w:val="16"/>
              </w:rPr>
              <w:t>next</w:t>
            </w:r>
            <w:r w:rsidRPr="0041755E">
              <w:rPr>
                <w:rFonts w:ascii="Arial" w:hAnsi="Arial"/>
                <w:color w:val="B20737"/>
                <w:spacing w:val="1"/>
                <w:w w:val="96"/>
                <w:sz w:val="16"/>
                <w:szCs w:val="16"/>
              </w:rPr>
              <w:t xml:space="preserve"> </w:t>
            </w:r>
            <w:r w:rsidRPr="0041755E">
              <w:rPr>
                <w:rFonts w:ascii="Arial" w:hAnsi="Arial"/>
                <w:color w:val="B20737"/>
                <w:w w:val="96"/>
                <w:sz w:val="16"/>
                <w:szCs w:val="16"/>
              </w:rPr>
              <w:t>step</w:t>
            </w:r>
            <w:r w:rsidRPr="0041755E">
              <w:rPr>
                <w:rFonts w:ascii="Arial" w:hAnsi="Arial"/>
                <w:color w:val="B20737"/>
                <w:spacing w:val="355"/>
                <w:sz w:val="16"/>
                <w:szCs w:val="16"/>
              </w:rPr>
              <w:t xml:space="preserve"> </w:t>
            </w:r>
            <w:r w:rsidRPr="0041755E">
              <w:rPr>
                <w:rFonts w:ascii="Arial" w:hAnsi="Arial"/>
                <w:color w:val="B20737"/>
                <w:w w:val="96"/>
                <w:sz w:val="16"/>
                <w:szCs w:val="16"/>
              </w:rPr>
              <w:t>•</w:t>
            </w:r>
            <w:r w:rsidRPr="0041755E">
              <w:rPr>
                <w:rFonts w:ascii="Arial" w:hAnsi="Arial"/>
                <w:color w:val="B20737"/>
                <w:spacing w:val="3"/>
                <w:w w:val="96"/>
                <w:sz w:val="16"/>
                <w:szCs w:val="16"/>
              </w:rPr>
              <w:t xml:space="preserve"> </w:t>
            </w:r>
            <w:r w:rsidRPr="0041755E">
              <w:rPr>
                <w:rFonts w:ascii="Arial" w:hAnsi="Arial"/>
                <w:color w:val="B20737"/>
                <w:w w:val="96"/>
                <w:sz w:val="16"/>
                <w:szCs w:val="16"/>
              </w:rPr>
              <w:t>student</w:t>
            </w:r>
            <w:r w:rsidRPr="0041755E">
              <w:rPr>
                <w:rFonts w:ascii="Arial" w:hAnsi="Arial"/>
                <w:color w:val="B20737"/>
                <w:spacing w:val="2"/>
                <w:w w:val="96"/>
                <w:sz w:val="16"/>
                <w:szCs w:val="16"/>
              </w:rPr>
              <w:t xml:space="preserve"> </w:t>
            </w:r>
            <w:r w:rsidRPr="0041755E">
              <w:rPr>
                <w:rFonts w:ascii="Arial" w:hAnsi="Arial"/>
                <w:color w:val="B20737"/>
                <w:w w:val="96"/>
                <w:sz w:val="16"/>
                <w:szCs w:val="16"/>
              </w:rPr>
              <w:t>answer/response</w:t>
            </w:r>
            <w:r w:rsidRPr="0041755E">
              <w:rPr>
                <w:rFonts w:ascii="Arial Narrow" w:hAnsi="Arial Narrow"/>
                <w:color w:val="B20737"/>
              </w:rPr>
              <w:t xml:space="preserve">                                            </w:t>
            </w:r>
            <w:r w:rsidR="005E5BA9" w:rsidRPr="00DA61DE">
              <w:rPr>
                <w:rFonts w:ascii="Arial Narrow" w:hAnsi="Arial Narrow"/>
                <w:color w:val="B20737"/>
              </w:rPr>
              <w:fldChar w:fldCharType="begin"/>
            </w:r>
            <w:r w:rsidR="00DA61DE" w:rsidRPr="00DA61DE">
              <w:rPr>
                <w:rFonts w:ascii="Arial Narrow" w:hAnsi="Arial Narrow"/>
                <w:color w:val="B20737"/>
              </w:rPr>
              <w:instrText xml:space="preserve"> PAGE   \* MERGEFORMAT </w:instrText>
            </w:r>
            <w:r w:rsidR="005E5BA9" w:rsidRPr="00DA61DE">
              <w:rPr>
                <w:rFonts w:ascii="Arial Narrow" w:hAnsi="Arial Narrow"/>
                <w:color w:val="B20737"/>
              </w:rPr>
              <w:fldChar w:fldCharType="separate"/>
            </w:r>
            <w:r w:rsidR="005E255B">
              <w:rPr>
                <w:rFonts w:ascii="Arial Narrow" w:hAnsi="Arial Narrow"/>
                <w:noProof/>
                <w:color w:val="B20737"/>
              </w:rPr>
              <w:t>7</w:t>
            </w:r>
            <w:r w:rsidR="005E5BA9" w:rsidRPr="00DA61DE">
              <w:rPr>
                <w:rFonts w:ascii="Arial Narrow" w:hAnsi="Arial Narrow"/>
                <w:color w:val="B20737"/>
              </w:rPr>
              <w:fldChar w:fldCharType="end"/>
            </w:r>
          </w:p>
        </w:tc>
      </w:tr>
    </w:tbl>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Default="00A910C8" w:rsidP="00A910C8">
      <w:pPr>
        <w:rPr>
          <w:rFonts w:ascii="Arial" w:hAnsi="Arial" w:cs="Arial"/>
          <w:color w:val="B20737"/>
          <w:sz w:val="20"/>
          <w:szCs w:val="20"/>
        </w:rPr>
      </w:pPr>
    </w:p>
    <w:p w:rsidR="00A910C8" w:rsidRDefault="00A910C8" w:rsidP="00A910C8">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tbl>
      <w:tblPr>
        <w:tblpPr w:leftFromText="180" w:rightFromText="180" w:vertAnchor="text" w:horzAnchor="page" w:tblpX="746" w:tblpY="-931"/>
        <w:tblOverlap w:val="never"/>
        <w:tblW w:w="0" w:type="auto"/>
        <w:tblBorders>
          <w:top w:val="single" w:sz="4" w:space="0" w:color="B20737"/>
          <w:left w:val="single" w:sz="4" w:space="0" w:color="B20737"/>
          <w:bottom w:val="single" w:sz="4" w:space="0" w:color="B20737"/>
          <w:right w:val="single" w:sz="4" w:space="0" w:color="B20737"/>
          <w:insideH w:val="single" w:sz="4" w:space="0" w:color="B20737"/>
          <w:insideV w:val="single" w:sz="4" w:space="0" w:color="B20737"/>
        </w:tblBorders>
        <w:shd w:val="clear" w:color="auto" w:fill="FFF6DE"/>
        <w:tblLayout w:type="fixed"/>
        <w:tblLook w:val="04A0"/>
      </w:tblPr>
      <w:tblGrid>
        <w:gridCol w:w="3048"/>
        <w:gridCol w:w="3048"/>
        <w:gridCol w:w="3048"/>
        <w:gridCol w:w="3048"/>
      </w:tblGrid>
      <w:tr w:rsidR="00A910C8" w:rsidRPr="00116372" w:rsidTr="006B06D8">
        <w:tc>
          <w:tcPr>
            <w:tcW w:w="12192" w:type="dxa"/>
            <w:gridSpan w:val="4"/>
            <w:tcBorders>
              <w:top w:val="nil"/>
              <w:left w:val="nil"/>
              <w:bottom w:val="nil"/>
              <w:right w:val="nil"/>
            </w:tcBorders>
            <w:shd w:val="clear" w:color="auto" w:fill="auto"/>
          </w:tcPr>
          <w:p w:rsidR="00A910C8" w:rsidRDefault="00A910C8" w:rsidP="006B06D8">
            <w:pPr>
              <w:spacing w:after="0" w:line="240" w:lineRule="auto"/>
              <w:rPr>
                <w:rFonts w:ascii="Arial Narrow" w:hAnsi="Arial Narrow"/>
                <w:b/>
                <w:color w:val="B20737"/>
                <w:sz w:val="20"/>
                <w:szCs w:val="20"/>
              </w:rPr>
            </w:pPr>
          </w:p>
          <w:p w:rsidR="00A910C8" w:rsidRDefault="00A910C8" w:rsidP="006B06D8">
            <w:pPr>
              <w:spacing w:after="0" w:line="240" w:lineRule="auto"/>
              <w:jc w:val="center"/>
              <w:rPr>
                <w:rFonts w:ascii="Arial Narrow" w:hAnsi="Arial Narrow"/>
                <w:b/>
                <w:color w:val="B20737"/>
                <w:sz w:val="20"/>
                <w:szCs w:val="20"/>
              </w:rPr>
            </w:pPr>
          </w:p>
          <w:p w:rsidR="00A910C8" w:rsidRPr="0013738C" w:rsidRDefault="00A910C8" w:rsidP="006B06D8">
            <w:pPr>
              <w:spacing w:after="0" w:line="240" w:lineRule="auto"/>
              <w:jc w:val="center"/>
              <w:rPr>
                <w:rFonts w:ascii="Arial Narrow" w:hAnsi="Arial Narrow"/>
                <w:b/>
                <w:color w:val="B20737"/>
                <w:sz w:val="20"/>
                <w:szCs w:val="20"/>
              </w:rPr>
            </w:pPr>
          </w:p>
        </w:tc>
      </w:tr>
      <w:tr w:rsidR="00A910C8" w:rsidRPr="00032591" w:rsidTr="006B06D8">
        <w:tc>
          <w:tcPr>
            <w:tcW w:w="12192" w:type="dxa"/>
            <w:gridSpan w:val="4"/>
            <w:tcBorders>
              <w:top w:val="nil"/>
              <w:left w:val="nil"/>
              <w:bottom w:val="single" w:sz="8" w:space="0" w:color="B20737"/>
              <w:right w:val="nil"/>
            </w:tcBorders>
            <w:shd w:val="clear" w:color="auto" w:fill="auto"/>
          </w:tcPr>
          <w:p w:rsidR="00A910C8" w:rsidRPr="00032591" w:rsidRDefault="00A910C8" w:rsidP="006B06D8">
            <w:pPr>
              <w:spacing w:after="0" w:line="240" w:lineRule="auto"/>
              <w:jc w:val="center"/>
              <w:rPr>
                <w:rFonts w:ascii="Arial Black" w:hAnsi="Arial Black"/>
                <w:color w:val="B20737"/>
                <w:sz w:val="20"/>
                <w:szCs w:val="20"/>
              </w:rPr>
            </w:pPr>
          </w:p>
        </w:tc>
      </w:tr>
      <w:tr w:rsidR="00A910C8" w:rsidRPr="00116372" w:rsidTr="006B06D8">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Learning Tasks:</w:t>
            </w:r>
          </w:p>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 Input</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Activities: Possible and Expected Response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s Support and Action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Checking Understanding</w:t>
            </w:r>
          </w:p>
        </w:tc>
      </w:tr>
      <w:tr w:rsidR="008C2FF8"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8C2FF8" w:rsidRPr="008C2FF8" w:rsidRDefault="008C2FF8" w:rsidP="00C37EF5">
            <w:pPr>
              <w:pStyle w:val="ListParagraph"/>
              <w:numPr>
                <w:ilvl w:val="0"/>
                <w:numId w:val="29"/>
              </w:numPr>
              <w:ind w:left="284" w:hanging="284"/>
              <w:rPr>
                <w:rFonts w:eastAsia="Calibri" w:cs="Times New Roman"/>
                <w:color w:val="B20737"/>
              </w:rPr>
            </w:pPr>
            <w:r w:rsidRPr="008C2FF8">
              <w:rPr>
                <w:rFonts w:eastAsia="Calibri" w:cs="Times New Roman"/>
                <w:color w:val="B20737"/>
              </w:rPr>
              <w:t>Multiply 3.43 by 100</w:t>
            </w:r>
          </w:p>
          <w:p w:rsidR="008C2FF8" w:rsidRDefault="008C2FF8" w:rsidP="00464572">
            <w:pPr>
              <w:pStyle w:val="ListParagraph"/>
              <w:ind w:left="284"/>
            </w:pPr>
            <w:r w:rsidRPr="008C2FF8">
              <w:rPr>
                <w:rFonts w:eastAsia="Calibri" w:cs="Times New Roman"/>
                <w:color w:val="B20737"/>
              </w:rPr>
              <w:t>Estimate first</w:t>
            </w:r>
          </w:p>
          <w:p w:rsidR="008C2FF8" w:rsidRPr="00773B3E" w:rsidRDefault="008C2FF8" w:rsidP="0068635F">
            <w:pPr>
              <w:pStyle w:val="ListParagraph"/>
              <w:ind w:left="0"/>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8C2FF8" w:rsidRPr="00464572" w:rsidRDefault="00AE4CD7" w:rsidP="00C37EF5">
            <w:pPr>
              <w:pStyle w:val="ListParagraph"/>
              <w:numPr>
                <w:ilvl w:val="0"/>
                <w:numId w:val="27"/>
              </w:numPr>
              <w:ind w:left="213" w:hanging="213"/>
              <w:rPr>
                <w:rFonts w:eastAsia="Calibri" w:cs="Times New Roman"/>
                <w:color w:val="B20737"/>
              </w:rPr>
            </w:pPr>
            <w:r>
              <w:rPr>
                <w:rFonts w:eastAsia="Calibri" w:cs="Times New Roman"/>
                <w:color w:val="B20737"/>
              </w:rPr>
              <w:t xml:space="preserve">Estimate : </w:t>
            </w:r>
            <w:r w:rsidR="008C2FF8" w:rsidRPr="008C2FF8">
              <w:rPr>
                <w:rFonts w:eastAsia="Calibri" w:cs="Times New Roman"/>
                <w:color w:val="B20737"/>
              </w:rPr>
              <w:t>3 x100=300</w:t>
            </w:r>
          </w:p>
          <w:p w:rsidR="008C2FF8" w:rsidRPr="008C2FF8" w:rsidRDefault="008C2FF8" w:rsidP="00C37EF5">
            <w:pPr>
              <w:pStyle w:val="ListParagraph"/>
              <w:numPr>
                <w:ilvl w:val="0"/>
                <w:numId w:val="30"/>
              </w:numPr>
              <w:ind w:left="213" w:hanging="213"/>
              <w:rPr>
                <w:rFonts w:eastAsia="Calibri" w:cs="Times New Roman"/>
                <w:color w:val="B20737"/>
              </w:rPr>
            </w:pPr>
            <w:r w:rsidRPr="008C2FF8">
              <w:rPr>
                <w:rFonts w:eastAsia="Calibri" w:cs="Times New Roman"/>
                <w:color w:val="B20737"/>
              </w:rPr>
              <w:t>10</w:t>
            </w:r>
            <w:r w:rsidR="00464572">
              <w:rPr>
                <w:rFonts w:eastAsia="Calibri" w:cs="Times New Roman"/>
                <w:color w:val="B20737"/>
              </w:rPr>
              <w:t>0</w:t>
            </w:r>
            <w:r w:rsidRPr="008C2FF8">
              <w:rPr>
                <w:rFonts w:eastAsia="Calibri" w:cs="Times New Roman"/>
                <w:color w:val="B20737"/>
              </w:rPr>
              <w:t xml:space="preserve"> x </w:t>
            </w:r>
            <w:r w:rsidR="00464572">
              <w:rPr>
                <w:rFonts w:eastAsia="Calibri" w:cs="Times New Roman"/>
                <w:color w:val="B20737"/>
              </w:rPr>
              <w:t xml:space="preserve">0.4=100 x 4/10 </w:t>
            </w:r>
            <w:r w:rsidRPr="008C2FF8">
              <w:rPr>
                <w:rFonts w:eastAsia="Calibri" w:cs="Times New Roman"/>
                <w:color w:val="B20737"/>
              </w:rPr>
              <w:t>= 40</w:t>
            </w:r>
          </w:p>
          <w:p w:rsidR="008C2FF8" w:rsidRPr="008C2FF8" w:rsidRDefault="008C2FF8" w:rsidP="00C37EF5">
            <w:pPr>
              <w:pStyle w:val="ListParagraph"/>
              <w:numPr>
                <w:ilvl w:val="0"/>
                <w:numId w:val="30"/>
              </w:numPr>
              <w:ind w:left="213" w:hanging="213"/>
              <w:rPr>
                <w:rFonts w:eastAsia="Calibri" w:cs="Times New Roman"/>
                <w:color w:val="B20737"/>
              </w:rPr>
            </w:pPr>
            <w:r w:rsidRPr="008C2FF8">
              <w:rPr>
                <w:rFonts w:eastAsia="Calibri" w:cs="Times New Roman"/>
                <w:color w:val="B20737"/>
              </w:rPr>
              <w:t>10</w:t>
            </w:r>
            <w:r w:rsidR="00464572">
              <w:rPr>
                <w:rFonts w:eastAsia="Calibri" w:cs="Times New Roman"/>
                <w:color w:val="B20737"/>
              </w:rPr>
              <w:t>0</w:t>
            </w:r>
            <w:r w:rsidRPr="008C2FF8">
              <w:rPr>
                <w:rFonts w:eastAsia="Calibri" w:cs="Times New Roman"/>
                <w:color w:val="B20737"/>
              </w:rPr>
              <w:t xml:space="preserve"> x 0.</w:t>
            </w:r>
            <w:r w:rsidR="00464572">
              <w:rPr>
                <w:rFonts w:eastAsia="Calibri" w:cs="Times New Roman"/>
                <w:color w:val="B20737"/>
              </w:rPr>
              <w:t>0</w:t>
            </w:r>
            <w:r w:rsidRPr="008C2FF8">
              <w:rPr>
                <w:rFonts w:eastAsia="Calibri" w:cs="Times New Roman"/>
                <w:color w:val="B20737"/>
              </w:rPr>
              <w:t>3 = 10</w:t>
            </w:r>
            <w:r w:rsidR="00464572">
              <w:rPr>
                <w:rFonts w:eastAsia="Calibri" w:cs="Times New Roman"/>
                <w:color w:val="B20737"/>
              </w:rPr>
              <w:t>0</w:t>
            </w:r>
            <w:r w:rsidRPr="008C2FF8">
              <w:rPr>
                <w:rFonts w:eastAsia="Calibri" w:cs="Times New Roman"/>
                <w:color w:val="B20737"/>
              </w:rPr>
              <w:t xml:space="preserve"> x 3/10</w:t>
            </w:r>
            <w:r w:rsidR="00464572">
              <w:rPr>
                <w:rFonts w:eastAsia="Calibri" w:cs="Times New Roman"/>
                <w:color w:val="B20737"/>
              </w:rPr>
              <w:t>0</w:t>
            </w:r>
            <w:r w:rsidRPr="008C2FF8">
              <w:rPr>
                <w:rFonts w:eastAsia="Calibri" w:cs="Times New Roman"/>
                <w:color w:val="B20737"/>
              </w:rPr>
              <w:t xml:space="preserve"> = 3 units</w:t>
            </w:r>
          </w:p>
          <w:p w:rsidR="008C2FF8" w:rsidRDefault="008C2FF8" w:rsidP="00C37EF5">
            <w:pPr>
              <w:pStyle w:val="ListParagraph"/>
              <w:numPr>
                <w:ilvl w:val="0"/>
                <w:numId w:val="30"/>
              </w:numPr>
              <w:ind w:left="213" w:hanging="213"/>
            </w:pPr>
            <w:r w:rsidRPr="008C2FF8">
              <w:rPr>
                <w:rFonts w:eastAsia="Calibri" w:cs="Times New Roman"/>
                <w:color w:val="B20737"/>
              </w:rPr>
              <w:t>Final answer = 343</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8C2FF8" w:rsidRPr="00BE41C5" w:rsidRDefault="00464572" w:rsidP="00C37EF5">
            <w:pPr>
              <w:pStyle w:val="ListParagraph"/>
              <w:numPr>
                <w:ilvl w:val="0"/>
                <w:numId w:val="29"/>
              </w:numPr>
              <w:ind w:left="284" w:hanging="284"/>
              <w:rPr>
                <w:rFonts w:ascii="Arial" w:hAnsi="Arial" w:cs="Arial"/>
                <w:color w:val="B20737"/>
                <w:sz w:val="20"/>
                <w:szCs w:val="20"/>
              </w:rPr>
            </w:pPr>
            <w:r w:rsidRPr="00464572">
              <w:rPr>
                <w:rFonts w:eastAsia="Calibri" w:cs="Times New Roman"/>
                <w:color w:val="B20737"/>
              </w:rPr>
              <w:t>Get students to decompose the number and combine the answers.</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8C2FF8" w:rsidRPr="00BE41C5" w:rsidRDefault="008C2FF8" w:rsidP="00643183">
            <w:pPr>
              <w:spacing w:after="0" w:line="240" w:lineRule="auto"/>
              <w:rPr>
                <w:rFonts w:ascii="Arial" w:hAnsi="Arial" w:cs="Arial"/>
                <w:color w:val="B20737"/>
                <w:sz w:val="20"/>
                <w:szCs w:val="20"/>
              </w:rPr>
            </w:pPr>
          </w:p>
        </w:tc>
      </w:tr>
      <w:tr w:rsidR="00496AF5" w:rsidRPr="00BE41C5" w:rsidTr="00FD27CA">
        <w:trPr>
          <w:trHeight w:val="1795"/>
        </w:trPr>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96AF5" w:rsidRPr="00496AF5" w:rsidRDefault="00496AF5" w:rsidP="00C37EF5">
            <w:pPr>
              <w:pStyle w:val="ListParagraph"/>
              <w:numPr>
                <w:ilvl w:val="0"/>
                <w:numId w:val="29"/>
              </w:numPr>
              <w:ind w:left="284" w:hanging="284"/>
              <w:rPr>
                <w:rFonts w:eastAsia="Calibri" w:cs="Times New Roman"/>
                <w:color w:val="B20737"/>
              </w:rPr>
            </w:pPr>
            <w:r w:rsidRPr="00496AF5">
              <w:rPr>
                <w:rFonts w:eastAsia="Calibri" w:cs="Times New Roman"/>
                <w:color w:val="B20737"/>
              </w:rPr>
              <w:t>What is 3.43 x1000</w:t>
            </w:r>
          </w:p>
          <w:p w:rsidR="00496AF5" w:rsidRPr="00773B3E" w:rsidRDefault="00496AF5" w:rsidP="000D34DB">
            <w:pPr>
              <w:pStyle w:val="ListParagraph"/>
              <w:ind w:left="284"/>
            </w:pPr>
            <w:r w:rsidRPr="00496AF5">
              <w:rPr>
                <w:rFonts w:eastAsia="Calibri" w:cs="Times New Roman"/>
                <w:color w:val="B20737"/>
              </w:rPr>
              <w:t>Estimate first</w:t>
            </w:r>
            <w:r>
              <w:t xml:space="preserve"> </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96AF5" w:rsidRPr="00496AF5" w:rsidRDefault="00464572" w:rsidP="00C37EF5">
            <w:pPr>
              <w:pStyle w:val="ListParagraph"/>
              <w:numPr>
                <w:ilvl w:val="0"/>
                <w:numId w:val="30"/>
              </w:numPr>
              <w:ind w:left="213" w:hanging="213"/>
              <w:rPr>
                <w:rFonts w:eastAsia="Calibri" w:cs="Times New Roman"/>
                <w:color w:val="B20737"/>
              </w:rPr>
            </w:pPr>
            <w:r>
              <w:rPr>
                <w:rFonts w:eastAsia="Calibri" w:cs="Times New Roman"/>
                <w:color w:val="B20737"/>
              </w:rPr>
              <w:t xml:space="preserve">Estimate:  </w:t>
            </w:r>
            <w:r w:rsidR="00496AF5" w:rsidRPr="00496AF5">
              <w:rPr>
                <w:rFonts w:eastAsia="Calibri" w:cs="Times New Roman"/>
                <w:color w:val="B20737"/>
              </w:rPr>
              <w:t>3 x 1000 = 3000</w:t>
            </w:r>
          </w:p>
          <w:p w:rsidR="00FD27CA" w:rsidRPr="00FD27CA" w:rsidRDefault="000D34DB" w:rsidP="00C37EF5">
            <w:pPr>
              <w:pStyle w:val="ListParagraph"/>
              <w:numPr>
                <w:ilvl w:val="0"/>
                <w:numId w:val="30"/>
              </w:numPr>
              <w:ind w:left="213" w:hanging="213"/>
              <w:rPr>
                <w:rFonts w:eastAsia="Calibri" w:cs="Times New Roman"/>
                <w:color w:val="B20737"/>
              </w:rPr>
            </w:pPr>
            <w:r>
              <w:rPr>
                <w:rFonts w:eastAsia="Calibri" w:cs="Times New Roman"/>
                <w:color w:val="B20737"/>
              </w:rPr>
              <w:t xml:space="preserve">Answer is </w:t>
            </w:r>
            <w:r w:rsidR="00FD27CA">
              <w:rPr>
                <w:rFonts w:eastAsia="Calibri" w:cs="Times New Roman"/>
                <w:color w:val="B20737"/>
              </w:rPr>
              <w:t>3430 as</w:t>
            </w:r>
            <w:r w:rsidR="00A0078F">
              <w:rPr>
                <w:rFonts w:eastAsia="Calibri" w:cs="Times New Roman"/>
                <w:color w:val="B20737"/>
              </w:rPr>
              <w:t xml:space="preserve"> each </w:t>
            </w:r>
            <w:r w:rsidR="00496AF5" w:rsidRPr="00496AF5">
              <w:rPr>
                <w:rFonts w:eastAsia="Calibri" w:cs="Times New Roman"/>
                <w:color w:val="B20737"/>
              </w:rPr>
              <w:t>multiplication by 10 moves each</w:t>
            </w:r>
            <w:r w:rsidR="00FD27CA">
              <w:rPr>
                <w:rFonts w:eastAsia="Calibri" w:cs="Times New Roman"/>
                <w:color w:val="B20737"/>
              </w:rPr>
              <w:t xml:space="preserve"> number to the next place value – units to tens etc</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96AF5" w:rsidRPr="000D5949" w:rsidRDefault="00496AF5" w:rsidP="0068635F">
            <w:pPr>
              <w:pStyle w:val="ListParagraph"/>
              <w:ind w:left="0"/>
              <w:rPr>
                <w:sz w:val="20"/>
                <w:szCs w:val="20"/>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496AF5" w:rsidRDefault="00496AF5" w:rsidP="00C37EF5">
            <w:pPr>
              <w:pStyle w:val="ListParagraph"/>
              <w:numPr>
                <w:ilvl w:val="0"/>
                <w:numId w:val="29"/>
              </w:numPr>
              <w:ind w:left="284" w:hanging="284"/>
            </w:pPr>
            <w:r w:rsidRPr="00496AF5">
              <w:rPr>
                <w:rFonts w:eastAsia="Calibri" w:cs="Times New Roman"/>
                <w:color w:val="B20737"/>
              </w:rPr>
              <w:t>Are students thinking in terms of the size of the answer rather than tryin</w:t>
            </w:r>
            <w:r w:rsidR="00FD27CA">
              <w:rPr>
                <w:rFonts w:eastAsia="Calibri" w:cs="Times New Roman"/>
                <w:color w:val="B20737"/>
              </w:rPr>
              <w:t>g to remember a rule about the decimal point moving</w:t>
            </w:r>
            <w:r w:rsidRPr="00496AF5">
              <w:rPr>
                <w:rFonts w:eastAsia="Calibri" w:cs="Times New Roman"/>
                <w:color w:val="B20737"/>
              </w:rPr>
              <w:t xml:space="preserve"> right or left</w:t>
            </w:r>
            <w:r>
              <w:rPr>
                <w:rFonts w:eastAsia="Calibri" w:cs="Times New Roman"/>
                <w:color w:val="B20737"/>
              </w:rPr>
              <w:t>?</w:t>
            </w:r>
          </w:p>
        </w:tc>
      </w:tr>
      <w:tr w:rsidR="00053440"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53440" w:rsidRPr="00053440" w:rsidRDefault="00053440" w:rsidP="00C37EF5">
            <w:pPr>
              <w:pStyle w:val="ListParagraph"/>
              <w:numPr>
                <w:ilvl w:val="0"/>
                <w:numId w:val="29"/>
              </w:numPr>
              <w:ind w:left="284" w:hanging="284"/>
              <w:rPr>
                <w:rFonts w:eastAsia="Calibri" w:cs="Times New Roman"/>
                <w:color w:val="B20737"/>
              </w:rPr>
            </w:pPr>
            <w:r w:rsidRPr="00053440">
              <w:rPr>
                <w:rFonts w:eastAsia="Calibri" w:cs="Times New Roman"/>
                <w:color w:val="B20737"/>
              </w:rPr>
              <w:t>What if 3.43 x 1000000</w:t>
            </w:r>
          </w:p>
          <w:p w:rsidR="00053440" w:rsidRDefault="00053440" w:rsidP="00A0078F">
            <w:pPr>
              <w:pStyle w:val="ListParagraph"/>
              <w:ind w:left="284"/>
            </w:pPr>
            <w:r w:rsidRPr="00053440">
              <w:rPr>
                <w:rFonts w:eastAsia="Calibri" w:cs="Times New Roman"/>
                <w:color w:val="B20737"/>
              </w:rPr>
              <w:t>Estimate first</w:t>
            </w:r>
            <w:r>
              <w:t xml:space="preserve"> </w:t>
            </w:r>
          </w:p>
          <w:p w:rsidR="00A0078F" w:rsidRPr="0019077D" w:rsidRDefault="00A0078F" w:rsidP="00C37EF5">
            <w:pPr>
              <w:pStyle w:val="ListParagraph"/>
              <w:numPr>
                <w:ilvl w:val="0"/>
                <w:numId w:val="29"/>
              </w:numPr>
              <w:ind w:left="284" w:hanging="284"/>
            </w:pPr>
            <w:r>
              <w:rPr>
                <w:rFonts w:eastAsia="Calibri" w:cs="Times New Roman"/>
                <w:color w:val="B20737"/>
              </w:rPr>
              <w:t xml:space="preserve">Can you </w:t>
            </w:r>
            <w:r w:rsidRPr="00A0078F">
              <w:rPr>
                <w:rFonts w:eastAsia="Calibri" w:cs="Times New Roman"/>
                <w:color w:val="B20737"/>
              </w:rPr>
              <w:t>see the pattern in repeated multiplication by 10?</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53440" w:rsidRDefault="00053440" w:rsidP="00C37EF5">
            <w:pPr>
              <w:pStyle w:val="ListParagraph"/>
              <w:numPr>
                <w:ilvl w:val="0"/>
                <w:numId w:val="30"/>
              </w:numPr>
              <w:ind w:left="213" w:hanging="213"/>
              <w:rPr>
                <w:rFonts w:eastAsia="Calibri" w:cs="Times New Roman"/>
                <w:color w:val="B20737"/>
              </w:rPr>
            </w:pPr>
            <w:r w:rsidRPr="00053440">
              <w:rPr>
                <w:rFonts w:eastAsia="Calibri" w:cs="Times New Roman"/>
                <w:color w:val="B20737"/>
              </w:rPr>
              <w:t>3 x 1000000 = 3000000</w:t>
            </w:r>
          </w:p>
          <w:p w:rsidR="000D34DB" w:rsidRPr="00053440" w:rsidRDefault="000D34DB" w:rsidP="00C37EF5">
            <w:pPr>
              <w:pStyle w:val="ListParagraph"/>
              <w:numPr>
                <w:ilvl w:val="0"/>
                <w:numId w:val="30"/>
              </w:numPr>
              <w:ind w:left="213" w:hanging="213"/>
              <w:rPr>
                <w:rFonts w:eastAsia="Calibri" w:cs="Times New Roman"/>
                <w:color w:val="B20737"/>
              </w:rPr>
            </w:pPr>
            <w:r>
              <w:rPr>
                <w:rFonts w:eastAsia="Calibri" w:cs="Times New Roman"/>
                <w:color w:val="B20737"/>
              </w:rPr>
              <w:t>Answer: 3430000</w:t>
            </w:r>
          </w:p>
          <w:p w:rsidR="00A0078F" w:rsidRDefault="00FD27CA" w:rsidP="00C37EF5">
            <w:pPr>
              <w:pStyle w:val="ListParagraph"/>
              <w:numPr>
                <w:ilvl w:val="0"/>
                <w:numId w:val="30"/>
              </w:numPr>
              <w:ind w:left="213" w:hanging="213"/>
            </w:pPr>
            <w:r>
              <w:rPr>
                <w:rFonts w:eastAsia="Calibri" w:cs="Times New Roman"/>
                <w:color w:val="B20737"/>
              </w:rPr>
              <w:t>W</w:t>
            </w:r>
            <w:r w:rsidR="00053440" w:rsidRPr="00053440">
              <w:rPr>
                <w:rFonts w:eastAsia="Calibri" w:cs="Times New Roman"/>
                <w:color w:val="B20737"/>
              </w:rPr>
              <w:t xml:space="preserve">ith each multiplication </w:t>
            </w:r>
            <w:r>
              <w:rPr>
                <w:rFonts w:eastAsia="Calibri" w:cs="Times New Roman"/>
                <w:color w:val="B20737"/>
              </w:rPr>
              <w:t xml:space="preserve">by ten, </w:t>
            </w:r>
            <w:r w:rsidR="00053440" w:rsidRPr="00053440">
              <w:rPr>
                <w:rFonts w:eastAsia="Calibri" w:cs="Times New Roman"/>
                <w:color w:val="B20737"/>
              </w:rPr>
              <w:t>3.43 is 10 times bigger</w:t>
            </w:r>
            <w:r w:rsidR="000D34DB">
              <w:rPr>
                <w:rFonts w:eastAsia="Calibri" w:cs="Times New Roman"/>
                <w:color w:val="B20737"/>
              </w:rPr>
              <w:t xml:space="preserve">. We are multiplying by 10 six times.  </w:t>
            </w:r>
            <w:r w:rsidR="00053440" w:rsidRPr="00053440">
              <w:rPr>
                <w:rFonts w:eastAsia="Calibri" w:cs="Times New Roman"/>
                <w:color w:val="B20737"/>
              </w:rPr>
              <w:t xml:space="preserve"> </w:t>
            </w:r>
            <w:r w:rsidR="00A0078F">
              <w:rPr>
                <w:rFonts w:eastAsia="Calibri" w:cs="Times New Roman"/>
                <w:color w:val="B20737"/>
              </w:rPr>
              <w:t>The decimal point moves</w:t>
            </w:r>
            <w:r w:rsidR="000D34DB">
              <w:rPr>
                <w:rFonts w:eastAsia="Calibri" w:cs="Times New Roman"/>
                <w:color w:val="B20737"/>
              </w:rPr>
              <w:t xml:space="preserve"> 1</w:t>
            </w:r>
            <w:r w:rsidR="00A0078F">
              <w:rPr>
                <w:rFonts w:eastAsia="Calibri" w:cs="Times New Roman"/>
                <w:color w:val="B20737"/>
              </w:rPr>
              <w:t xml:space="preserve"> place to the right for each multiplication by 10</w:t>
            </w:r>
            <w:r>
              <w:rPr>
                <w:rFonts w:eastAsia="Calibri" w:cs="Times New Roman"/>
                <w:color w:val="B20737"/>
              </w:rPr>
              <w: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53440" w:rsidRPr="000D5949" w:rsidRDefault="0096313B" w:rsidP="00C37EF5">
            <w:pPr>
              <w:pStyle w:val="ListParagraph"/>
              <w:numPr>
                <w:ilvl w:val="0"/>
                <w:numId w:val="29"/>
              </w:numPr>
              <w:ind w:left="284" w:hanging="284"/>
              <w:rPr>
                <w:sz w:val="20"/>
                <w:szCs w:val="20"/>
              </w:rPr>
            </w:pPr>
            <w:r w:rsidRPr="0096313B">
              <w:rPr>
                <w:rFonts w:eastAsia="Calibri" w:cs="Times New Roman"/>
                <w:color w:val="B20737"/>
              </w:rPr>
              <w:t xml:space="preserve">Ask </w:t>
            </w:r>
            <w:r w:rsidR="00A0078F">
              <w:rPr>
                <w:rFonts w:eastAsia="Calibri" w:cs="Times New Roman"/>
                <w:color w:val="B20737"/>
              </w:rPr>
              <w:t xml:space="preserve">different </w:t>
            </w:r>
            <w:r w:rsidRPr="0096313B">
              <w:rPr>
                <w:rFonts w:eastAsia="Calibri" w:cs="Times New Roman"/>
                <w:color w:val="B20737"/>
              </w:rPr>
              <w:t>student to come up with a pattern /general rule for multiplication by 10.</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53440" w:rsidRPr="0019077D" w:rsidRDefault="00053440" w:rsidP="00C37EF5">
            <w:pPr>
              <w:pStyle w:val="ListParagraph"/>
              <w:numPr>
                <w:ilvl w:val="0"/>
                <w:numId w:val="29"/>
              </w:numPr>
              <w:ind w:left="284" w:hanging="284"/>
            </w:pPr>
            <w:r>
              <w:t xml:space="preserve"> </w:t>
            </w:r>
            <w:r w:rsidR="0096313B" w:rsidRPr="0096313B">
              <w:rPr>
                <w:rFonts w:eastAsia="Calibri" w:cs="Times New Roman"/>
                <w:color w:val="B20737"/>
              </w:rPr>
              <w:t xml:space="preserve">Are students able to </w:t>
            </w:r>
            <w:r w:rsidR="00A0078F">
              <w:rPr>
                <w:rFonts w:eastAsia="Calibri" w:cs="Times New Roman"/>
                <w:color w:val="B20737"/>
              </w:rPr>
              <w:t>justify their rules</w:t>
            </w:r>
            <w:r w:rsidR="0096313B" w:rsidRPr="0096313B">
              <w:rPr>
                <w:rFonts w:eastAsia="Calibri" w:cs="Times New Roman"/>
                <w:color w:val="B20737"/>
              </w:rPr>
              <w:t>?</w:t>
            </w:r>
          </w:p>
        </w:tc>
      </w:tr>
      <w:tr w:rsidR="0096313B"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6313B" w:rsidRPr="000D34DB" w:rsidRDefault="000D34DB" w:rsidP="00C37EF5">
            <w:pPr>
              <w:pStyle w:val="ListParagraph"/>
              <w:numPr>
                <w:ilvl w:val="0"/>
                <w:numId w:val="29"/>
              </w:numPr>
              <w:ind w:left="284" w:hanging="284"/>
              <w:rPr>
                <w:rFonts w:eastAsia="Calibri" w:cs="Times New Roman"/>
                <w:color w:val="B20737"/>
              </w:rPr>
            </w:pPr>
            <w:r w:rsidRPr="000D34DB">
              <w:rPr>
                <w:rFonts w:eastAsia="Calibri" w:cs="Times New Roman"/>
                <w:color w:val="B20737"/>
                <w:position w:val="-6"/>
              </w:rPr>
              <w:object w:dxaOrig="900" w:dyaOrig="279">
                <v:shape id="_x0000_i1025" type="#_x0000_t75" style="width:44.05pt;height:13.95pt" o:ole="">
                  <v:imagedata r:id="rId15" o:title=""/>
                </v:shape>
                <o:OLEObject Type="Embed" ProgID="Equation.DSMT4" ShapeID="_x0000_i1025" DrawAspect="Content" ObjectID="_1375277427" r:id="rId16"/>
              </w:object>
            </w:r>
            <w:r w:rsidRPr="000D34DB">
              <w:rPr>
                <w:rFonts w:eastAsia="Calibri" w:cs="Times New Roman"/>
                <w:color w:val="B20737"/>
              </w:rPr>
              <w:br/>
            </w:r>
            <w:r w:rsidR="0096313B" w:rsidRPr="000D34DB">
              <w:rPr>
                <w:rFonts w:eastAsia="Calibri" w:cs="Times New Roman"/>
                <w:color w:val="B20737"/>
              </w:rPr>
              <w:t>Estimate first</w:t>
            </w:r>
          </w:p>
          <w:p w:rsidR="0096313B" w:rsidRPr="00845AE2" w:rsidRDefault="0096313B" w:rsidP="0068635F">
            <w:pPr>
              <w:pStyle w:val="ListParagraph"/>
              <w:ind w:left="0"/>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6313B" w:rsidRPr="00146EDE" w:rsidRDefault="00FD27CA" w:rsidP="00C37EF5">
            <w:pPr>
              <w:pStyle w:val="ListParagraph"/>
              <w:numPr>
                <w:ilvl w:val="0"/>
                <w:numId w:val="30"/>
              </w:numPr>
              <w:ind w:left="213" w:hanging="213"/>
              <w:rPr>
                <w:rFonts w:eastAsia="Calibri" w:cs="Times New Roman"/>
                <w:color w:val="B20737"/>
              </w:rPr>
            </w:pPr>
            <w:r>
              <w:rPr>
                <w:rFonts w:eastAsia="Calibri" w:cs="Times New Roman"/>
                <w:color w:val="B20737"/>
              </w:rPr>
              <w:t>Estimate:</w:t>
            </w:r>
            <w:r w:rsidRPr="00FD27CA">
              <w:rPr>
                <w:rFonts w:eastAsia="Calibri" w:cs="Times New Roman"/>
                <w:color w:val="B20737"/>
                <w:position w:val="-18"/>
              </w:rPr>
              <w:object w:dxaOrig="2340" w:dyaOrig="480">
                <v:shape id="_x0000_i1026" type="#_x0000_t75" style="width:117.15pt;height:23.65pt" o:ole="">
                  <v:imagedata r:id="rId17" o:title=""/>
                </v:shape>
                <o:OLEObject Type="Embed" ProgID="Equation.DSMT4" ShapeID="_x0000_i1026" DrawAspect="Content" ObjectID="_1375277428" r:id="rId18"/>
              </w:object>
            </w:r>
          </w:p>
          <w:p w:rsidR="00FD27CA" w:rsidRDefault="000D34DB" w:rsidP="00C37EF5">
            <w:pPr>
              <w:pStyle w:val="ListParagraph"/>
              <w:numPr>
                <w:ilvl w:val="0"/>
                <w:numId w:val="30"/>
              </w:numPr>
              <w:ind w:left="213" w:hanging="213"/>
              <w:rPr>
                <w:rFonts w:eastAsia="Calibri" w:cs="Times New Roman"/>
                <w:color w:val="B20737"/>
              </w:rPr>
            </w:pPr>
            <w:r w:rsidRPr="00FD27CA">
              <w:rPr>
                <w:rFonts w:eastAsia="Calibri" w:cs="Times New Roman"/>
                <w:color w:val="B20737"/>
                <w:position w:val="-24"/>
              </w:rPr>
              <w:object w:dxaOrig="2760" w:dyaOrig="620">
                <v:shape id="_x0000_i1027" type="#_x0000_t75" style="width:137.55pt;height:31.15pt" o:ole="">
                  <v:imagedata r:id="rId19" o:title=""/>
                </v:shape>
                <o:OLEObject Type="Embed" ProgID="Equation.DSMT4" ShapeID="_x0000_i1027" DrawAspect="Content" ObjectID="_1375277429" r:id="rId20"/>
              </w:object>
            </w:r>
          </w:p>
          <w:p w:rsidR="0096313B" w:rsidRDefault="000D34DB" w:rsidP="00C37EF5">
            <w:pPr>
              <w:pStyle w:val="ListParagraph"/>
              <w:numPr>
                <w:ilvl w:val="0"/>
                <w:numId w:val="30"/>
              </w:numPr>
              <w:ind w:left="213" w:hanging="213"/>
            </w:pPr>
            <w:r w:rsidRPr="000D34DB">
              <w:rPr>
                <w:rFonts w:eastAsia="Calibri" w:cs="Times New Roman"/>
                <w:color w:val="B20737"/>
                <w:position w:val="-40"/>
              </w:rPr>
              <w:object w:dxaOrig="2400" w:dyaOrig="920">
                <v:shape id="_x0000_i1028" type="#_x0000_t75" style="width:120.35pt;height:46.2pt" o:ole="">
                  <v:imagedata r:id="rId21" o:title=""/>
                </v:shape>
                <o:OLEObject Type="Embed" ProgID="Equation.DSMT4" ShapeID="_x0000_i1028" DrawAspect="Content" ObjectID="_1375277430" r:id="rId22"/>
              </w:object>
            </w:r>
            <w:r w:rsidR="0096313B" w:rsidRPr="00146EDE">
              <w:rPr>
                <w:rFonts w:eastAsia="Calibri" w:cs="Times New Roman"/>
                <w:color w:val="B20737"/>
              </w:rPr>
              <w:t>Answer 0.343</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6313B" w:rsidRPr="000D5949" w:rsidRDefault="0096313B" w:rsidP="0068635F">
            <w:pPr>
              <w:pStyle w:val="ListParagraph"/>
              <w:ind w:left="0"/>
              <w:rPr>
                <w:sz w:val="20"/>
                <w:szCs w:val="20"/>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6313B" w:rsidRDefault="0096313B" w:rsidP="00C37EF5">
            <w:pPr>
              <w:pStyle w:val="ListParagraph"/>
              <w:numPr>
                <w:ilvl w:val="0"/>
                <w:numId w:val="29"/>
              </w:numPr>
              <w:ind w:left="284" w:hanging="284"/>
            </w:pPr>
            <w:r w:rsidRPr="00146EDE">
              <w:rPr>
                <w:rFonts w:eastAsia="Calibri" w:cs="Times New Roman"/>
                <w:color w:val="B20737"/>
              </w:rPr>
              <w:t>Are students using their understanding of place value to work out the answer to division by 10</w:t>
            </w:r>
            <w:r w:rsidR="00B10614">
              <w:rPr>
                <w:rFonts w:eastAsia="Calibri" w:cs="Times New Roman"/>
                <w:color w:val="B20737"/>
              </w:rPr>
              <w:t>?</w:t>
            </w:r>
          </w:p>
        </w:tc>
      </w:tr>
    </w:tbl>
    <w:p w:rsidR="00A910C8" w:rsidRPr="003853EE" w:rsidRDefault="00920C5C" w:rsidP="00A910C8">
      <w:pPr>
        <w:rPr>
          <w:color w:val="B20737"/>
          <w:sz w:val="20"/>
          <w:szCs w:val="20"/>
        </w:rPr>
      </w:pPr>
      <w:r>
        <w:rPr>
          <w:rFonts w:ascii="Arial" w:hAnsi="Arial" w:cs="Arial"/>
          <w:noProof/>
          <w:sz w:val="20"/>
          <w:szCs w:val="20"/>
          <w:lang w:eastAsia="en-IE"/>
        </w:rPr>
        <w:pict>
          <v:shape id="_x0000_s6983" style="position:absolute;margin-left:738.2pt;margin-top:80.2pt;width:1.8pt;height:4.5pt;z-index:-251395584;mso-position-horizontal-relative:page;mso-position-vertical-relative:page" coordsize="36,90" o:spt="100" o:regroupid="75" o:allowincell="f" adj="0,,0" path="m30,27r-17,l,90r16,m36,l19,,16,16r16,e" stroked="f">
            <v:stroke joinstyle="round"/>
            <v:formulas/>
            <v:path o:connecttype="segments"/>
          </v:shape>
        </w:pict>
      </w:r>
      <w:r>
        <w:rPr>
          <w:rFonts w:ascii="Arial" w:hAnsi="Arial" w:cs="Arial"/>
          <w:noProof/>
          <w:sz w:val="20"/>
          <w:szCs w:val="20"/>
          <w:lang w:eastAsia="en-IE"/>
        </w:rPr>
        <w:pict>
          <v:shape id="_x0000_s6990" style="position:absolute;margin-left:780pt;margin-top:81.5pt;width:2.95pt;height:3.25pt;z-index:-251404800;mso-position-horizontal-relative:page;mso-position-vertical-relative:page" coordsize="59,65" o:spt="100" o:regroupid="71" o:allowincell="f" adj="0,,0" path="m24,53l22,52r-2,l19,51r-1,l17,50,16,49r,-1l16,47r,-4l17,41r2,-2l22,37r2,-1l28,35r14,l41,38r-1,3l39,44r-2,2l35,48r-2,2l30,51r-3,1m21,64r3,l27,63r2,-1l31,61r2,-2l35,58r2,-2l39,54r1,l38,64r14,l52,59r1,-5l54,48r1,-6l56,37r1,-6l58,26r,-4l59,19,58,14,57,10,55,7,53,4,50,2,47,1,43,,23,,21,1r-3,l16,2,14,3,12,16r2,-1l16,14r2,-1l20,12r2,l25,11r13,l39,12r2,1l42,14r2,2l44,17r1,3l44,20r,1l44,22r,1l44,24r,1l27,25r-6,1l15,27r-5,2l6,32,3,36,,40r,7l,50r1,4l2,57r2,2l6,61r3,2l12,64r3,l19,65e" stroked="f">
            <v:stroke joinstyle="round"/>
            <v:formulas/>
            <v:path o:connecttype="segments"/>
          </v:shape>
        </w:pict>
      </w:r>
      <w:r>
        <w:rPr>
          <w:rFonts w:ascii="Arial" w:hAnsi="Arial" w:cs="Arial"/>
          <w:noProof/>
          <w:sz w:val="20"/>
          <w:szCs w:val="20"/>
          <w:lang w:eastAsia="en-IE"/>
        </w:rPr>
        <w:pict>
          <v:shape id="_x0000_s6989" style="position:absolute;margin-left:757.1pt;margin-top:80.1pt;width:3.75pt;height:4.65pt;z-index:-251405824;mso-position-horizontal-relative:page;mso-position-vertical-relative:page" coordsize="75,93" o:spt="100" o:regroupid="71" o:allowincell="f" adj="0,,0" path="m27,80l24,79,22,78,20,77,19,76,18,74,17,72r,-2l17,68r,-2l17,62r,-4l18,54r2,-3l22,47r2,-3l27,42r3,-2l36,40r3,1l41,42r1,1l43,45r1,3l45,50r,2l46,55r-1,4l44,62r-1,4l42,70r-3,3l37,76r-3,2l30,79m24,92r3,l30,91r2,-1l34,89r2,-2l38,86r2,-2l42,82,41,92r15,l56,90r,-1l56,87r,-1l56,84r1,-2l57,81r,-2l58,78,75,,59,,51,36,49,34,47,32,45,31,43,30,41,29,39,28r-14,l19,30r-5,3l10,38,6,42,3,48,1,54,,60r,7l,71r1,4l2,79r2,4l6,86r3,3l13,91r4,1l22,93e" stroked="f">
            <v:stroke joinstyle="round"/>
            <v:formulas/>
            <v:path o:connecttype="segments"/>
          </v:shape>
        </w:pict>
      </w:r>
      <w:r>
        <w:rPr>
          <w:rFonts w:ascii="Arial" w:hAnsi="Arial" w:cs="Arial"/>
          <w:noProof/>
          <w:sz w:val="20"/>
          <w:szCs w:val="20"/>
          <w:lang w:eastAsia="en-IE"/>
        </w:rPr>
        <w:pict>
          <v:polyline id="_x0000_s6988" style="position:absolute;z-index:-251406848;mso-position-horizontal:absolute;mso-position-horizontal-relative:page;mso-position-vertical:absolute;mso-position-vertical-relative:page" points="752.1pt,84.7pt,752.55pt,84.7pt,752.65pt,84.65pt,752.75pt,84.6pt,752.85pt,84.6pt,752.95pt,83.95pt,752.85pt,83.95pt,752.8pt,84pt,752.7pt,84pt,752.65pt,84.05pt,752.35pt,84.05pt,752.3pt,84.1pt,752.1pt,84.05pt,751.95pt,84pt,751.85pt,83.95pt,751.75pt,83.85pt,751.65pt,83.75pt,751.6pt,83.65pt,751.6pt,83.55pt,751.6pt,83.4pt,751.6pt,83.3pt,751.6pt,83.1pt,751.65pt,82.9pt,751.7pt,82.7pt,751.8pt,82.55pt,751.9pt,82.4pt,752.05pt,82.25pt,752.2pt,82.15pt,752.35pt,82.1pt,752.95pt,82.1pt,753pt,82.15pt,753.05pt,82.15pt,753.1pt,82.2pt,753.2pt,82.25pt,753.4pt,81.6pt,753.3pt,81.55pt,753.15pt,81.55pt,753.05pt,81.5pt,752.2pt,81.5pt,751.9pt,81.6pt,751.6pt,81.7pt,751.35pt,81.9pt,751.1pt,82.15pt,750.95pt,82.4pt,750.85pt,82.7pt,750.75pt,83pt,750.75pt,83.4pt,750.75pt,83.65pt,750.8pt,83.85pt,750.9pt,84.1pt,751pt,84.25pt,751.15pt,84.45pt,751.35pt,84.55pt,751.55pt,84.65pt,751.75pt,84.7pt,752.05pt,84.75pt" coordsize="53,65" o:regroupid="71" o:allowincell="f" stroked="f"/>
        </w:pict>
      </w:r>
      <w:r>
        <w:rPr>
          <w:rFonts w:ascii="Arial" w:hAnsi="Arial" w:cs="Arial"/>
          <w:noProof/>
          <w:sz w:val="20"/>
          <w:szCs w:val="20"/>
          <w:lang w:eastAsia="en-IE"/>
        </w:rPr>
        <w:pict>
          <v:polyline id="_x0000_s6992" style="position:absolute;z-index:-251410944;mso-position-horizontal:absolute;mso-position-horizontal-relative:page;mso-position-vertical:absolute;mso-position-vertical-relative:page" points="766.15pt,80.1pt,765.35pt,80.1pt,764.4pt,84.7pt,765.2pt,84.7pt" coordsize="35,92" o:regroupid="69" o:allowincell="f" stroked="f"/>
        </w:pict>
      </w:r>
    </w:p>
    <w:tbl>
      <w:tblPr>
        <w:tblpPr w:leftFromText="180" w:rightFromText="180" w:vertAnchor="page" w:horzAnchor="margin" w:tblpXSpec="center" w:tblpY="11191"/>
        <w:tblW w:w="0" w:type="auto"/>
        <w:tblLook w:val="04A0"/>
      </w:tblPr>
      <w:tblGrid>
        <w:gridCol w:w="15309"/>
      </w:tblGrid>
      <w:tr w:rsidR="00A910C8" w:rsidRPr="0041755E" w:rsidTr="006B06D8">
        <w:tc>
          <w:tcPr>
            <w:tcW w:w="15309" w:type="dxa"/>
            <w:vAlign w:val="bottom"/>
          </w:tcPr>
          <w:p w:rsidR="00A910C8" w:rsidRPr="0041755E" w:rsidRDefault="00A910C8" w:rsidP="006B06D8">
            <w:pPr>
              <w:rPr>
                <w:rFonts w:ascii="Arial Narrow" w:hAnsi="Arial Narrow"/>
                <w:color w:val="B20737"/>
              </w:rPr>
            </w:pPr>
            <w:r w:rsidRPr="0041755E">
              <w:rPr>
                <w:rFonts w:ascii="Arial Narrow" w:hAnsi="Arial Narrow"/>
                <w:color w:val="B20737"/>
                <w:spacing w:val="4455"/>
                <w:sz w:val="16"/>
                <w:szCs w:val="16"/>
              </w:rPr>
              <w:t xml:space="preserve"> </w:t>
            </w:r>
            <w:r w:rsidRPr="0041755E">
              <w:rPr>
                <w:rFonts w:ascii="Arial Narrow" w:hAnsi="Arial Narrow"/>
                <w:color w:val="B20737"/>
                <w:w w:val="89"/>
                <w:sz w:val="16"/>
                <w:szCs w:val="16"/>
              </w:rPr>
              <w:t>KE</w:t>
            </w:r>
            <w:r w:rsidRPr="0041755E">
              <w:rPr>
                <w:rFonts w:ascii="Arial Narrow" w:hAnsi="Arial Narrow"/>
                <w:color w:val="B20737"/>
                <w:spacing w:val="-5"/>
                <w:w w:val="89"/>
                <w:sz w:val="16"/>
                <w:szCs w:val="16"/>
              </w:rPr>
              <w:t>Y</w:t>
            </w:r>
            <w:r w:rsidRPr="0041755E">
              <w:rPr>
                <w:rFonts w:ascii="Arial Narrow" w:hAnsi="Arial Narrow"/>
                <w:color w:val="B20737"/>
                <w:w w:val="89"/>
                <w:sz w:val="16"/>
                <w:szCs w:val="16"/>
              </w:rPr>
              <w:t>:</w:t>
            </w:r>
            <w:r w:rsidRPr="0041755E">
              <w:rPr>
                <w:rFonts w:ascii="Arial" w:hAnsi="Arial"/>
                <w:color w:val="B20737"/>
                <w:spacing w:val="102"/>
                <w:sz w:val="16"/>
                <w:szCs w:val="16"/>
              </w:rPr>
              <w:t xml:space="preserve"> </w:t>
            </w:r>
            <w:r w:rsidRPr="0041755E">
              <w:rPr>
                <w:rFonts w:ascii="Arial" w:hAnsi="Arial"/>
                <w:color w:val="B20737"/>
                <w:w w:val="96"/>
                <w:sz w:val="16"/>
                <w:szCs w:val="16"/>
              </w:rPr>
              <w:t>»</w:t>
            </w:r>
            <w:r w:rsidRPr="0041755E">
              <w:rPr>
                <w:rFonts w:ascii="Arial" w:hAnsi="Arial"/>
                <w:color w:val="B20737"/>
                <w:spacing w:val="1"/>
                <w:w w:val="96"/>
                <w:sz w:val="16"/>
                <w:szCs w:val="16"/>
              </w:rPr>
              <w:t xml:space="preserve"> </w:t>
            </w:r>
            <w:r w:rsidRPr="0041755E">
              <w:rPr>
                <w:rFonts w:ascii="Arial" w:hAnsi="Arial"/>
                <w:color w:val="B20737"/>
                <w:w w:val="96"/>
                <w:sz w:val="16"/>
                <w:szCs w:val="16"/>
              </w:rPr>
              <w:t>next</w:t>
            </w:r>
            <w:r w:rsidRPr="0041755E">
              <w:rPr>
                <w:rFonts w:ascii="Arial" w:hAnsi="Arial"/>
                <w:color w:val="B20737"/>
                <w:spacing w:val="1"/>
                <w:w w:val="96"/>
                <w:sz w:val="16"/>
                <w:szCs w:val="16"/>
              </w:rPr>
              <w:t xml:space="preserve"> </w:t>
            </w:r>
            <w:r w:rsidRPr="0041755E">
              <w:rPr>
                <w:rFonts w:ascii="Arial" w:hAnsi="Arial"/>
                <w:color w:val="B20737"/>
                <w:w w:val="96"/>
                <w:sz w:val="16"/>
                <w:szCs w:val="16"/>
              </w:rPr>
              <w:t>step</w:t>
            </w:r>
            <w:r w:rsidRPr="0041755E">
              <w:rPr>
                <w:rFonts w:ascii="Arial" w:hAnsi="Arial"/>
                <w:color w:val="B20737"/>
                <w:spacing w:val="355"/>
                <w:sz w:val="16"/>
                <w:szCs w:val="16"/>
              </w:rPr>
              <w:t xml:space="preserve"> </w:t>
            </w:r>
            <w:r w:rsidRPr="0041755E">
              <w:rPr>
                <w:rFonts w:ascii="Arial" w:hAnsi="Arial"/>
                <w:color w:val="B20737"/>
                <w:w w:val="96"/>
                <w:sz w:val="16"/>
                <w:szCs w:val="16"/>
              </w:rPr>
              <w:t>•</w:t>
            </w:r>
            <w:r w:rsidRPr="0041755E">
              <w:rPr>
                <w:rFonts w:ascii="Arial" w:hAnsi="Arial"/>
                <w:color w:val="B20737"/>
                <w:spacing w:val="3"/>
                <w:w w:val="96"/>
                <w:sz w:val="16"/>
                <w:szCs w:val="16"/>
              </w:rPr>
              <w:t xml:space="preserve"> </w:t>
            </w:r>
            <w:r w:rsidRPr="0041755E">
              <w:rPr>
                <w:rFonts w:ascii="Arial" w:hAnsi="Arial"/>
                <w:color w:val="B20737"/>
                <w:w w:val="96"/>
                <w:sz w:val="16"/>
                <w:szCs w:val="16"/>
              </w:rPr>
              <w:t>student</w:t>
            </w:r>
            <w:r w:rsidRPr="0041755E">
              <w:rPr>
                <w:rFonts w:ascii="Arial" w:hAnsi="Arial"/>
                <w:color w:val="B20737"/>
                <w:spacing w:val="2"/>
                <w:w w:val="96"/>
                <w:sz w:val="16"/>
                <w:szCs w:val="16"/>
              </w:rPr>
              <w:t xml:space="preserve"> </w:t>
            </w:r>
            <w:r w:rsidRPr="0041755E">
              <w:rPr>
                <w:rFonts w:ascii="Arial" w:hAnsi="Arial"/>
                <w:color w:val="B20737"/>
                <w:w w:val="96"/>
                <w:sz w:val="16"/>
                <w:szCs w:val="16"/>
              </w:rPr>
              <w:t>answer/response</w:t>
            </w:r>
            <w:r w:rsidRPr="0041755E">
              <w:rPr>
                <w:rFonts w:ascii="Arial Narrow" w:hAnsi="Arial Narrow"/>
                <w:color w:val="B20737"/>
              </w:rPr>
              <w:t xml:space="preserve">                                            </w:t>
            </w:r>
            <w:r w:rsidR="005E5BA9" w:rsidRPr="00DA61DE">
              <w:rPr>
                <w:rFonts w:ascii="Arial Narrow" w:hAnsi="Arial Narrow"/>
                <w:color w:val="B20737"/>
              </w:rPr>
              <w:fldChar w:fldCharType="begin"/>
            </w:r>
            <w:r w:rsidR="00DA61DE" w:rsidRPr="00DA61DE">
              <w:rPr>
                <w:rFonts w:ascii="Arial Narrow" w:hAnsi="Arial Narrow"/>
                <w:color w:val="B20737"/>
              </w:rPr>
              <w:instrText xml:space="preserve"> PAGE   \* MERGEFORMAT </w:instrText>
            </w:r>
            <w:r w:rsidR="005E5BA9" w:rsidRPr="00DA61DE">
              <w:rPr>
                <w:rFonts w:ascii="Arial Narrow" w:hAnsi="Arial Narrow"/>
                <w:color w:val="B20737"/>
              </w:rPr>
              <w:fldChar w:fldCharType="separate"/>
            </w:r>
            <w:r w:rsidR="005E255B">
              <w:rPr>
                <w:rFonts w:ascii="Arial Narrow" w:hAnsi="Arial Narrow"/>
                <w:noProof/>
                <w:color w:val="B20737"/>
              </w:rPr>
              <w:t>8</w:t>
            </w:r>
            <w:r w:rsidR="005E5BA9" w:rsidRPr="00DA61DE">
              <w:rPr>
                <w:rFonts w:ascii="Arial Narrow" w:hAnsi="Arial Narrow"/>
                <w:color w:val="B20737"/>
              </w:rPr>
              <w:fldChar w:fldCharType="end"/>
            </w:r>
          </w:p>
        </w:tc>
      </w:tr>
    </w:tbl>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Default="00A910C8" w:rsidP="00A910C8">
      <w:pPr>
        <w:rPr>
          <w:rFonts w:ascii="Arial" w:hAnsi="Arial" w:cs="Arial"/>
          <w:color w:val="B20737"/>
          <w:sz w:val="20"/>
          <w:szCs w:val="20"/>
        </w:rPr>
      </w:pPr>
    </w:p>
    <w:p w:rsidR="00A910C8" w:rsidRDefault="00A910C8" w:rsidP="00A910C8">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tbl>
      <w:tblPr>
        <w:tblpPr w:leftFromText="180" w:rightFromText="180" w:vertAnchor="text" w:horzAnchor="page" w:tblpX="746" w:tblpY="-931"/>
        <w:tblOverlap w:val="never"/>
        <w:tblW w:w="0" w:type="auto"/>
        <w:tblBorders>
          <w:top w:val="single" w:sz="4" w:space="0" w:color="B20737"/>
          <w:left w:val="single" w:sz="4" w:space="0" w:color="B20737"/>
          <w:bottom w:val="single" w:sz="4" w:space="0" w:color="B20737"/>
          <w:right w:val="single" w:sz="4" w:space="0" w:color="B20737"/>
          <w:insideH w:val="single" w:sz="4" w:space="0" w:color="B20737"/>
          <w:insideV w:val="single" w:sz="4" w:space="0" w:color="B20737"/>
        </w:tblBorders>
        <w:shd w:val="clear" w:color="auto" w:fill="FFF6DE"/>
        <w:tblLayout w:type="fixed"/>
        <w:tblLook w:val="04A0"/>
      </w:tblPr>
      <w:tblGrid>
        <w:gridCol w:w="3048"/>
        <w:gridCol w:w="3048"/>
        <w:gridCol w:w="3048"/>
        <w:gridCol w:w="3048"/>
      </w:tblGrid>
      <w:tr w:rsidR="00A910C8" w:rsidRPr="00116372" w:rsidTr="006B06D8">
        <w:tc>
          <w:tcPr>
            <w:tcW w:w="12192" w:type="dxa"/>
            <w:gridSpan w:val="4"/>
            <w:tcBorders>
              <w:top w:val="nil"/>
              <w:left w:val="nil"/>
              <w:bottom w:val="nil"/>
              <w:right w:val="nil"/>
            </w:tcBorders>
            <w:shd w:val="clear" w:color="auto" w:fill="auto"/>
          </w:tcPr>
          <w:p w:rsidR="00A910C8" w:rsidRDefault="00A910C8" w:rsidP="006B06D8">
            <w:pPr>
              <w:spacing w:after="0" w:line="240" w:lineRule="auto"/>
              <w:rPr>
                <w:rFonts w:ascii="Arial Narrow" w:hAnsi="Arial Narrow"/>
                <w:b/>
                <w:color w:val="B20737"/>
                <w:sz w:val="20"/>
                <w:szCs w:val="20"/>
              </w:rPr>
            </w:pPr>
          </w:p>
          <w:p w:rsidR="00A910C8" w:rsidRDefault="00A910C8" w:rsidP="006B06D8">
            <w:pPr>
              <w:spacing w:after="0" w:line="240" w:lineRule="auto"/>
              <w:jc w:val="center"/>
              <w:rPr>
                <w:rFonts w:ascii="Arial Narrow" w:hAnsi="Arial Narrow"/>
                <w:b/>
                <w:color w:val="B20737"/>
                <w:sz w:val="20"/>
                <w:szCs w:val="20"/>
              </w:rPr>
            </w:pPr>
          </w:p>
          <w:p w:rsidR="00A910C8" w:rsidRPr="0013738C" w:rsidRDefault="00A910C8" w:rsidP="006B06D8">
            <w:pPr>
              <w:spacing w:after="0" w:line="240" w:lineRule="auto"/>
              <w:jc w:val="center"/>
              <w:rPr>
                <w:rFonts w:ascii="Arial Narrow" w:hAnsi="Arial Narrow"/>
                <w:b/>
                <w:color w:val="B20737"/>
                <w:sz w:val="20"/>
                <w:szCs w:val="20"/>
              </w:rPr>
            </w:pPr>
          </w:p>
        </w:tc>
      </w:tr>
      <w:tr w:rsidR="00A910C8" w:rsidRPr="00032591" w:rsidTr="006B06D8">
        <w:tc>
          <w:tcPr>
            <w:tcW w:w="12192" w:type="dxa"/>
            <w:gridSpan w:val="4"/>
            <w:tcBorders>
              <w:top w:val="nil"/>
              <w:left w:val="nil"/>
              <w:bottom w:val="single" w:sz="8" w:space="0" w:color="B20737"/>
              <w:right w:val="nil"/>
            </w:tcBorders>
            <w:shd w:val="clear" w:color="auto" w:fill="auto"/>
          </w:tcPr>
          <w:p w:rsidR="00A910C8" w:rsidRPr="00032591" w:rsidRDefault="00A910C8" w:rsidP="006B06D8">
            <w:pPr>
              <w:spacing w:after="0" w:line="240" w:lineRule="auto"/>
              <w:jc w:val="center"/>
              <w:rPr>
                <w:rFonts w:ascii="Arial Black" w:hAnsi="Arial Black"/>
                <w:color w:val="B20737"/>
                <w:sz w:val="20"/>
                <w:szCs w:val="20"/>
              </w:rPr>
            </w:pPr>
          </w:p>
        </w:tc>
      </w:tr>
      <w:tr w:rsidR="00A910C8" w:rsidRPr="00116372" w:rsidTr="006B06D8">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Learning Tasks:</w:t>
            </w:r>
          </w:p>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 Input</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Activities: Possible and Expected Response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s Support and Action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Checking Understanding</w:t>
            </w:r>
          </w:p>
        </w:tc>
      </w:tr>
      <w:tr w:rsidR="00146EDE"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46EDE" w:rsidRPr="00146EDE" w:rsidRDefault="007325A3" w:rsidP="00C37EF5">
            <w:pPr>
              <w:pStyle w:val="ListParagraph"/>
              <w:numPr>
                <w:ilvl w:val="0"/>
                <w:numId w:val="29"/>
              </w:numPr>
              <w:ind w:left="284" w:hanging="284"/>
              <w:rPr>
                <w:rFonts w:eastAsia="Calibri" w:cs="Times New Roman"/>
                <w:color w:val="B20737"/>
              </w:rPr>
            </w:pPr>
            <w:r w:rsidRPr="007325A3">
              <w:rPr>
                <w:rFonts w:eastAsia="Calibri" w:cs="Times New Roman"/>
                <w:color w:val="B20737"/>
                <w:position w:val="-6"/>
              </w:rPr>
              <w:object w:dxaOrig="1020" w:dyaOrig="279">
                <v:shape id="_x0000_i1029" type="#_x0000_t75" style="width:51.6pt;height:13.95pt" o:ole="">
                  <v:imagedata r:id="rId23" o:title=""/>
                </v:shape>
                <o:OLEObject Type="Embed" ProgID="Equation.DSMT4" ShapeID="_x0000_i1029" DrawAspect="Content" ObjectID="_1375277431" r:id="rId24"/>
              </w:object>
            </w:r>
          </w:p>
          <w:p w:rsidR="00146EDE" w:rsidRPr="00845AE2" w:rsidRDefault="00146EDE" w:rsidP="000D34DB">
            <w:pPr>
              <w:pStyle w:val="ListParagraph"/>
              <w:ind w:left="284"/>
            </w:pPr>
            <w:r w:rsidRPr="00146EDE">
              <w:rPr>
                <w:rFonts w:eastAsia="Calibri" w:cs="Times New Roman"/>
                <w:color w:val="B20737"/>
              </w:rPr>
              <w:t>Estimate firs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46EDE" w:rsidRPr="00146EDE" w:rsidRDefault="007325A3" w:rsidP="00C37EF5">
            <w:pPr>
              <w:pStyle w:val="ListParagraph"/>
              <w:numPr>
                <w:ilvl w:val="0"/>
                <w:numId w:val="30"/>
              </w:numPr>
              <w:ind w:left="213" w:hanging="213"/>
              <w:rPr>
                <w:rFonts w:eastAsia="Calibri" w:cs="Times New Roman"/>
                <w:color w:val="B20737"/>
              </w:rPr>
            </w:pPr>
            <w:r w:rsidRPr="007325A3">
              <w:rPr>
                <w:rFonts w:eastAsia="Calibri" w:cs="Times New Roman"/>
                <w:color w:val="B20737"/>
                <w:position w:val="-6"/>
              </w:rPr>
              <w:object w:dxaOrig="1359" w:dyaOrig="279">
                <v:shape id="_x0000_i1030" type="#_x0000_t75" style="width:67.7pt;height:13.95pt" o:ole="">
                  <v:imagedata r:id="rId25" o:title=""/>
                </v:shape>
                <o:OLEObject Type="Embed" ProgID="Equation.DSMT4" ShapeID="_x0000_i1030" DrawAspect="Content" ObjectID="_1375277432" r:id="rId26"/>
              </w:object>
            </w:r>
          </w:p>
          <w:p w:rsidR="00146EDE" w:rsidRDefault="000D34DB" w:rsidP="00C37EF5">
            <w:pPr>
              <w:pStyle w:val="ListParagraph"/>
              <w:numPr>
                <w:ilvl w:val="0"/>
                <w:numId w:val="30"/>
              </w:numPr>
              <w:ind w:left="213" w:hanging="213"/>
            </w:pPr>
            <w:r w:rsidRPr="007325A3">
              <w:rPr>
                <w:rFonts w:eastAsia="Calibri" w:cs="Times New Roman"/>
                <w:color w:val="B20737"/>
                <w:position w:val="-26"/>
              </w:rPr>
              <w:object w:dxaOrig="2200" w:dyaOrig="639">
                <v:shape id="_x0000_i1031" type="#_x0000_t75" style="width:110.7pt;height:31.15pt" o:ole="">
                  <v:imagedata r:id="rId27" o:title=""/>
                </v:shape>
                <o:OLEObject Type="Embed" ProgID="Equation.DSMT4" ShapeID="_x0000_i1031" DrawAspect="Content" ObjectID="_1375277433" r:id="rId28"/>
              </w:objec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46EDE" w:rsidRPr="000D5949" w:rsidRDefault="00146EDE" w:rsidP="00F92A83">
            <w:pPr>
              <w:pStyle w:val="ListParagraph"/>
              <w:ind w:left="284"/>
              <w:rPr>
                <w:sz w:val="20"/>
                <w:szCs w:val="20"/>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46EDE" w:rsidRPr="00BE41C5" w:rsidRDefault="00146EDE" w:rsidP="00643183">
            <w:pPr>
              <w:spacing w:after="0" w:line="240" w:lineRule="auto"/>
              <w:rPr>
                <w:rFonts w:ascii="Arial" w:hAnsi="Arial" w:cs="Arial"/>
                <w:color w:val="B20737"/>
                <w:sz w:val="20"/>
                <w:szCs w:val="20"/>
              </w:rPr>
            </w:pPr>
          </w:p>
        </w:tc>
      </w:tr>
      <w:tr w:rsidR="00B10614"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B10614" w:rsidRPr="00B10614" w:rsidRDefault="00B10614" w:rsidP="00C37EF5">
            <w:pPr>
              <w:pStyle w:val="ListParagraph"/>
              <w:numPr>
                <w:ilvl w:val="0"/>
                <w:numId w:val="29"/>
              </w:numPr>
              <w:ind w:left="284" w:hanging="284"/>
              <w:rPr>
                <w:rFonts w:eastAsia="Calibri" w:cs="Times New Roman"/>
                <w:color w:val="B20737"/>
              </w:rPr>
            </w:pPr>
            <w:r w:rsidRPr="00B10614">
              <w:rPr>
                <w:rFonts w:eastAsia="Calibri" w:cs="Times New Roman"/>
                <w:color w:val="B20737"/>
                <w:position w:val="-6"/>
              </w:rPr>
              <w:object w:dxaOrig="1140" w:dyaOrig="279">
                <v:shape id="_x0000_i1032" type="#_x0000_t75" style="width:55.9pt;height:13.95pt" o:ole="">
                  <v:imagedata r:id="rId29" o:title=""/>
                </v:shape>
                <o:OLEObject Type="Embed" ProgID="Equation.DSMT4" ShapeID="_x0000_i1032" DrawAspect="Content" ObjectID="_1375277434" r:id="rId30"/>
              </w:object>
            </w:r>
          </w:p>
          <w:p w:rsidR="00B10614" w:rsidRDefault="00B10614" w:rsidP="000D34DB">
            <w:pPr>
              <w:pStyle w:val="ListParagraph"/>
              <w:ind w:left="284"/>
              <w:rPr>
                <w:rFonts w:eastAsia="Calibri" w:cs="Times New Roman"/>
                <w:color w:val="B20737"/>
              </w:rPr>
            </w:pPr>
            <w:r w:rsidRPr="00B10614">
              <w:rPr>
                <w:rFonts w:eastAsia="Calibri" w:cs="Times New Roman"/>
                <w:color w:val="B20737"/>
              </w:rPr>
              <w:t>Estimate first</w:t>
            </w:r>
          </w:p>
          <w:p w:rsidR="00F92A83" w:rsidRPr="00F92A83" w:rsidRDefault="00F92A83" w:rsidP="00C37EF5">
            <w:pPr>
              <w:pStyle w:val="ListParagraph"/>
              <w:numPr>
                <w:ilvl w:val="0"/>
                <w:numId w:val="29"/>
              </w:numPr>
              <w:ind w:left="284" w:hanging="284"/>
              <w:rPr>
                <w:rFonts w:eastAsia="Calibri" w:cs="Times New Roman"/>
                <w:color w:val="B20737"/>
              </w:rPr>
            </w:pPr>
            <w:r w:rsidRPr="00F92A83">
              <w:rPr>
                <w:rFonts w:eastAsia="Calibri" w:cs="Times New Roman"/>
                <w:color w:val="B20737"/>
              </w:rPr>
              <w:t>Can you see a pattern or general rule for division by 10?</w:t>
            </w:r>
          </w:p>
          <w:p w:rsidR="00B10614" w:rsidRPr="0064590D" w:rsidRDefault="00B10614" w:rsidP="0068635F">
            <w:pPr>
              <w:pStyle w:val="ListParagraph"/>
              <w:ind w:left="0"/>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B10614" w:rsidRPr="00B10614" w:rsidRDefault="00B10614" w:rsidP="00C37EF5">
            <w:pPr>
              <w:pStyle w:val="ListParagraph"/>
              <w:numPr>
                <w:ilvl w:val="0"/>
                <w:numId w:val="30"/>
              </w:numPr>
              <w:ind w:left="213" w:hanging="213"/>
              <w:rPr>
                <w:rFonts w:eastAsia="Calibri" w:cs="Times New Roman"/>
                <w:color w:val="B20737"/>
              </w:rPr>
            </w:pPr>
            <w:r w:rsidRPr="00B10614">
              <w:rPr>
                <w:rFonts w:eastAsia="Calibri" w:cs="Times New Roman"/>
                <w:color w:val="B20737"/>
                <w:position w:val="-6"/>
              </w:rPr>
              <w:object w:dxaOrig="1600" w:dyaOrig="279">
                <v:shape id="_x0000_i1033" type="#_x0000_t75" style="width:80.6pt;height:13.95pt" o:ole="">
                  <v:imagedata r:id="rId31" o:title=""/>
                </v:shape>
                <o:OLEObject Type="Embed" ProgID="Equation.DSMT4" ShapeID="_x0000_i1033" DrawAspect="Content" ObjectID="_1375277435" r:id="rId32"/>
              </w:object>
            </w:r>
          </w:p>
          <w:p w:rsidR="00B10614" w:rsidRDefault="00B10614" w:rsidP="00B10614">
            <w:pPr>
              <w:pStyle w:val="ListParagraph"/>
              <w:ind w:left="213"/>
              <w:rPr>
                <w:rFonts w:eastAsia="Calibri" w:cs="Times New Roman"/>
                <w:color w:val="B20737"/>
              </w:rPr>
            </w:pPr>
            <w:r w:rsidRPr="00B10614">
              <w:rPr>
                <w:rFonts w:eastAsia="Calibri" w:cs="Times New Roman"/>
                <w:color w:val="B20737"/>
                <w:position w:val="-6"/>
              </w:rPr>
              <w:object w:dxaOrig="2140" w:dyaOrig="279">
                <v:shape id="_x0000_i1034" type="#_x0000_t75" style="width:107.45pt;height:13.95pt" o:ole="">
                  <v:imagedata r:id="rId33" o:title=""/>
                </v:shape>
                <o:OLEObject Type="Embed" ProgID="Equation.DSMT4" ShapeID="_x0000_i1034" DrawAspect="Content" ObjectID="_1375277436" r:id="rId34"/>
              </w:object>
            </w:r>
          </w:p>
          <w:p w:rsidR="00F92A83" w:rsidRDefault="00F92A83" w:rsidP="00C37EF5">
            <w:pPr>
              <w:pStyle w:val="ListParagraph"/>
              <w:numPr>
                <w:ilvl w:val="0"/>
                <w:numId w:val="30"/>
              </w:numPr>
              <w:ind w:left="213" w:hanging="213"/>
            </w:pPr>
            <w:r w:rsidRPr="00F92A83">
              <w:rPr>
                <w:rFonts w:eastAsia="Calibri" w:cs="Times New Roman"/>
                <w:color w:val="B20737"/>
              </w:rPr>
              <w:t>Each time you divide by 10 the decimal point moves one place to the lef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B10614" w:rsidRPr="000D5949" w:rsidRDefault="00F92A83" w:rsidP="00C37EF5">
            <w:pPr>
              <w:pStyle w:val="ListParagraph"/>
              <w:numPr>
                <w:ilvl w:val="0"/>
                <w:numId w:val="29"/>
              </w:numPr>
              <w:ind w:left="284" w:hanging="284"/>
              <w:rPr>
                <w:sz w:val="20"/>
                <w:szCs w:val="20"/>
              </w:rPr>
            </w:pPr>
            <w:r w:rsidRPr="0096313B">
              <w:rPr>
                <w:rFonts w:eastAsia="Calibri" w:cs="Times New Roman"/>
                <w:color w:val="B20737"/>
              </w:rPr>
              <w:t xml:space="preserve">Ask </w:t>
            </w:r>
            <w:r>
              <w:rPr>
                <w:rFonts w:eastAsia="Calibri" w:cs="Times New Roman"/>
                <w:color w:val="B20737"/>
              </w:rPr>
              <w:t xml:space="preserve">different </w:t>
            </w:r>
            <w:r w:rsidRPr="0096313B">
              <w:rPr>
                <w:rFonts w:eastAsia="Calibri" w:cs="Times New Roman"/>
                <w:color w:val="B20737"/>
              </w:rPr>
              <w:t xml:space="preserve">student to come up with a pattern </w:t>
            </w:r>
            <w:r w:rsidR="006A460C">
              <w:rPr>
                <w:rFonts w:eastAsia="Calibri" w:cs="Times New Roman"/>
                <w:color w:val="B20737"/>
              </w:rPr>
              <w:t xml:space="preserve">or </w:t>
            </w:r>
            <w:r>
              <w:rPr>
                <w:rFonts w:eastAsia="Calibri" w:cs="Times New Roman"/>
                <w:color w:val="B20737"/>
              </w:rPr>
              <w:t>general rule for division</w:t>
            </w:r>
            <w:r w:rsidRPr="0096313B">
              <w:rPr>
                <w:rFonts w:eastAsia="Calibri" w:cs="Times New Roman"/>
                <w:color w:val="B20737"/>
              </w:rPr>
              <w:t xml:space="preserve"> by 10.</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B10614" w:rsidRPr="00B10614" w:rsidRDefault="00B10614" w:rsidP="00C37EF5">
            <w:pPr>
              <w:pStyle w:val="ListParagraph"/>
              <w:numPr>
                <w:ilvl w:val="0"/>
                <w:numId w:val="29"/>
              </w:numPr>
              <w:ind w:left="284" w:hanging="284"/>
              <w:rPr>
                <w:rFonts w:eastAsia="Calibri" w:cs="Times New Roman"/>
                <w:color w:val="B20737"/>
              </w:rPr>
            </w:pPr>
            <w:r w:rsidRPr="00B10614">
              <w:rPr>
                <w:rFonts w:eastAsia="Calibri" w:cs="Times New Roman"/>
                <w:color w:val="B20737"/>
              </w:rPr>
              <w:t>Are students estimating first and using the place value of numbers to find the estimate?</w:t>
            </w:r>
          </w:p>
        </w:tc>
      </w:tr>
      <w:tr w:rsidR="00643183"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43183" w:rsidRPr="00BE41C5" w:rsidRDefault="0038096C" w:rsidP="00C37EF5">
            <w:pPr>
              <w:pStyle w:val="ListParagraph"/>
              <w:numPr>
                <w:ilvl w:val="0"/>
                <w:numId w:val="29"/>
              </w:numPr>
              <w:ind w:left="284" w:hanging="284"/>
              <w:rPr>
                <w:rFonts w:ascii="Arial" w:hAnsi="Arial" w:cs="Arial"/>
                <w:color w:val="B20737"/>
                <w:sz w:val="20"/>
                <w:szCs w:val="20"/>
              </w:rPr>
            </w:pPr>
            <w:r>
              <w:rPr>
                <w:rFonts w:eastAsia="Calibri" w:cs="Times New Roman"/>
                <w:color w:val="B20737"/>
              </w:rPr>
              <w:t>Complete</w:t>
            </w:r>
            <w:r w:rsidR="00B10614" w:rsidRPr="00B10614">
              <w:rPr>
                <w:rFonts w:eastAsia="Calibri" w:cs="Times New Roman"/>
                <w:color w:val="B20737"/>
              </w:rPr>
              <w:t xml:space="preserve"> </w:t>
            </w:r>
            <w:r w:rsidR="00B10614" w:rsidRPr="00F92A83">
              <w:rPr>
                <w:rFonts w:eastAsia="Calibri" w:cs="Times New Roman"/>
                <w:b/>
                <w:color w:val="B20737"/>
              </w:rPr>
              <w:t>Student activity 2</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43183" w:rsidRPr="0038096C" w:rsidRDefault="0038096C" w:rsidP="00C37EF5">
            <w:pPr>
              <w:pStyle w:val="ListParagraph"/>
              <w:widowControl w:val="0"/>
              <w:numPr>
                <w:ilvl w:val="0"/>
                <w:numId w:val="31"/>
              </w:numPr>
              <w:autoSpaceDE w:val="0"/>
              <w:autoSpaceDN w:val="0"/>
              <w:adjustRightInd w:val="0"/>
              <w:spacing w:before="6" w:after="57" w:line="223" w:lineRule="exact"/>
              <w:ind w:left="213" w:hanging="213"/>
              <w:rPr>
                <w:rFonts w:ascii="Arial" w:hAnsi="Arial"/>
                <w:color w:val="B20737"/>
                <w:w w:val="108"/>
                <w:sz w:val="20"/>
                <w:szCs w:val="20"/>
              </w:rPr>
            </w:pPr>
            <w:r w:rsidRPr="0038096C">
              <w:rPr>
                <w:rFonts w:eastAsia="Calibri" w:cs="Times New Roman"/>
                <w:color w:val="B20737"/>
              </w:rPr>
              <w:t>Students work in pairs on this activity</w:t>
            </w:r>
            <w:r w:rsidRPr="0038096C">
              <w:rPr>
                <w:rFonts w:ascii="Arial" w:hAnsi="Arial"/>
                <w:color w:val="B20737"/>
                <w:w w:val="108"/>
                <w:sz w:val="20"/>
                <w:szCs w:val="20"/>
              </w:rPr>
              <w: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43183" w:rsidRPr="0038096C" w:rsidRDefault="0038096C" w:rsidP="00C37EF5">
            <w:pPr>
              <w:pStyle w:val="ListParagraph"/>
              <w:numPr>
                <w:ilvl w:val="0"/>
                <w:numId w:val="32"/>
              </w:numPr>
              <w:spacing w:after="0" w:line="240" w:lineRule="auto"/>
              <w:ind w:left="283" w:hanging="283"/>
              <w:rPr>
                <w:rFonts w:ascii="Arial" w:hAnsi="Arial" w:cs="Arial"/>
                <w:b/>
                <w:color w:val="B20737"/>
                <w:sz w:val="20"/>
                <w:szCs w:val="20"/>
              </w:rPr>
            </w:pPr>
            <w:r w:rsidRPr="0038096C">
              <w:rPr>
                <w:color w:val="B20737"/>
              </w:rPr>
              <w:t xml:space="preserve">Distribute </w:t>
            </w:r>
            <w:r w:rsidRPr="0038096C">
              <w:rPr>
                <w:b/>
                <w:color w:val="B20737"/>
              </w:rPr>
              <w:t>Student Activity 2</w:t>
            </w:r>
            <w:r>
              <w:rPr>
                <w:color w:val="B20737"/>
              </w:rPr>
              <w:t>. C</w:t>
            </w:r>
            <w:r w:rsidRPr="0038096C">
              <w:rPr>
                <w:color w:val="B20737"/>
              </w:rPr>
              <w:t>irculate and check work</w:t>
            </w:r>
            <w:r w:rsidRPr="0038096C">
              <w:rPr>
                <w:rFonts w:ascii="Arial" w:hAnsi="Arial" w:cs="Arial"/>
                <w:color w:val="B20737"/>
                <w:sz w:val="20"/>
                <w:szCs w:val="20"/>
              </w:rPr>
              <w: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643183" w:rsidRPr="00BE41C5" w:rsidRDefault="00643183" w:rsidP="00643183">
            <w:pPr>
              <w:spacing w:after="0" w:line="240" w:lineRule="auto"/>
              <w:rPr>
                <w:rFonts w:ascii="Arial" w:hAnsi="Arial" w:cs="Arial"/>
                <w:color w:val="B20737"/>
                <w:sz w:val="20"/>
                <w:szCs w:val="20"/>
              </w:rPr>
            </w:pPr>
          </w:p>
        </w:tc>
      </w:tr>
      <w:tr w:rsidR="00B10614"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B10614" w:rsidRPr="002A0F80" w:rsidRDefault="00B10614" w:rsidP="00C37EF5">
            <w:pPr>
              <w:pStyle w:val="ListParagraph"/>
              <w:numPr>
                <w:ilvl w:val="0"/>
                <w:numId w:val="29"/>
              </w:numPr>
              <w:ind w:left="284" w:hanging="284"/>
              <w:rPr>
                <w:b/>
              </w:rPr>
            </w:pPr>
            <w:r w:rsidRPr="00B10614">
              <w:rPr>
                <w:rFonts w:eastAsia="Calibri" w:cs="Times New Roman"/>
                <w:color w:val="B20737"/>
              </w:rPr>
              <w:t>Multiply 4 by 36</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B10614" w:rsidRDefault="00B10614" w:rsidP="00C37EF5">
            <w:pPr>
              <w:pStyle w:val="ListParagraph"/>
              <w:numPr>
                <w:ilvl w:val="0"/>
                <w:numId w:val="30"/>
              </w:numPr>
              <w:ind w:left="213" w:hanging="213"/>
            </w:pPr>
            <w:r w:rsidRPr="00B10614">
              <w:rPr>
                <w:rFonts w:eastAsia="Calibri" w:cs="Times New Roman"/>
                <w:color w:val="B20737"/>
              </w:rPr>
              <w:t>Students may deconstruct the number into 4 x 30 + 4 x6 = 144</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B10614" w:rsidRPr="000D5949" w:rsidRDefault="00B10614" w:rsidP="00C37EF5">
            <w:pPr>
              <w:pStyle w:val="ListParagraph"/>
              <w:numPr>
                <w:ilvl w:val="0"/>
                <w:numId w:val="29"/>
              </w:numPr>
              <w:ind w:left="284" w:hanging="284"/>
              <w:rPr>
                <w:sz w:val="20"/>
                <w:szCs w:val="20"/>
              </w:rPr>
            </w:pPr>
            <w:r>
              <w:rPr>
                <w:rFonts w:eastAsia="Calibri" w:cs="Times New Roman"/>
                <w:color w:val="B20737"/>
              </w:rPr>
              <w:t>Write</w:t>
            </w:r>
            <w:r w:rsidRPr="00B10614">
              <w:rPr>
                <w:rFonts w:eastAsia="Calibri" w:cs="Times New Roman"/>
                <w:color w:val="B20737"/>
              </w:rPr>
              <w:t xml:space="preserve"> the ques</w:t>
            </w:r>
            <w:r>
              <w:rPr>
                <w:rFonts w:eastAsia="Calibri" w:cs="Times New Roman"/>
                <w:color w:val="B20737"/>
              </w:rPr>
              <w:t>tion</w:t>
            </w:r>
            <w:r w:rsidRPr="00B10614">
              <w:rPr>
                <w:rFonts w:eastAsia="Calibri" w:cs="Times New Roman"/>
                <w:color w:val="B20737"/>
              </w:rPr>
              <w:t xml:space="preserve"> on t</w:t>
            </w:r>
            <w:r>
              <w:rPr>
                <w:rFonts w:eastAsia="Calibri" w:cs="Times New Roman"/>
                <w:color w:val="B20737"/>
              </w:rPr>
              <w:t>he board and fill</w:t>
            </w:r>
            <w:r w:rsidRPr="00B10614">
              <w:rPr>
                <w:rFonts w:eastAsia="Calibri" w:cs="Times New Roman"/>
                <w:color w:val="B20737"/>
              </w:rPr>
              <w:t xml:space="preserve"> in the answer given by students.</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B10614" w:rsidRPr="00BE41C5" w:rsidRDefault="00B10614" w:rsidP="00643183">
            <w:pPr>
              <w:spacing w:after="0" w:line="240" w:lineRule="auto"/>
              <w:rPr>
                <w:rFonts w:ascii="Arial" w:hAnsi="Arial" w:cs="Arial"/>
                <w:color w:val="B20737"/>
                <w:sz w:val="20"/>
                <w:szCs w:val="20"/>
              </w:rPr>
            </w:pPr>
          </w:p>
        </w:tc>
      </w:tr>
      <w:tr w:rsidR="0038096C"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Pr="0038096C" w:rsidRDefault="0038096C" w:rsidP="00C37EF5">
            <w:pPr>
              <w:pStyle w:val="ListParagraph"/>
              <w:numPr>
                <w:ilvl w:val="0"/>
                <w:numId w:val="29"/>
              </w:numPr>
              <w:ind w:left="284" w:hanging="284"/>
              <w:rPr>
                <w:rFonts w:eastAsia="Calibri" w:cs="Times New Roman"/>
                <w:color w:val="B20737"/>
              </w:rPr>
            </w:pPr>
            <w:r w:rsidRPr="0038096C">
              <w:rPr>
                <w:rFonts w:eastAsia="Calibri" w:cs="Times New Roman"/>
                <w:color w:val="B20737"/>
              </w:rPr>
              <w:t>I need to fill 4 jugs with orange juice each holding 3.6 litres. How much orange juice is that altogether?  Estimate first and explain estimate.</w:t>
            </w:r>
          </w:p>
          <w:p w:rsidR="0038096C" w:rsidRPr="0038096C" w:rsidRDefault="0038096C" w:rsidP="00C37EF5">
            <w:pPr>
              <w:pStyle w:val="ListParagraph"/>
              <w:numPr>
                <w:ilvl w:val="0"/>
                <w:numId w:val="29"/>
              </w:numPr>
              <w:ind w:left="284" w:hanging="284"/>
              <w:rPr>
                <w:rFonts w:eastAsia="Calibri" w:cs="Times New Roman"/>
                <w:color w:val="B20737"/>
              </w:rPr>
            </w:pPr>
            <w:r w:rsidRPr="0038096C">
              <w:rPr>
                <w:rFonts w:eastAsia="Calibri" w:cs="Times New Roman"/>
                <w:color w:val="B20737"/>
              </w:rPr>
              <w:t>Do the exact calculation.</w:t>
            </w:r>
          </w:p>
          <w:p w:rsidR="0038096C" w:rsidRDefault="0038096C" w:rsidP="0038096C">
            <w:pPr>
              <w:pStyle w:val="ListParagraph"/>
              <w:ind w:left="284"/>
              <w:rPr>
                <w:rFonts w:eastAsia="Calibri" w:cs="Times New Roman"/>
                <w:color w:val="B20737"/>
              </w:rPr>
            </w:pPr>
          </w:p>
          <w:p w:rsidR="0038096C" w:rsidRDefault="0038096C" w:rsidP="0038096C">
            <w:pPr>
              <w:pStyle w:val="ListParagraph"/>
              <w:ind w:left="284"/>
              <w:rPr>
                <w:rFonts w:eastAsia="Calibri" w:cs="Times New Roman"/>
                <w:color w:val="B20737"/>
              </w:rPr>
            </w:pPr>
          </w:p>
          <w:p w:rsidR="0038096C" w:rsidRPr="0038096C" w:rsidRDefault="0038096C" w:rsidP="0038096C">
            <w:pPr>
              <w:pStyle w:val="ListParagraph"/>
              <w:ind w:left="284"/>
              <w:rPr>
                <w:rFonts w:eastAsia="Calibri" w:cs="Times New Roman"/>
                <w:color w:val="B20737"/>
              </w:rPr>
            </w:pPr>
          </w:p>
          <w:p w:rsidR="0038096C" w:rsidRDefault="0038096C" w:rsidP="00C37EF5">
            <w:pPr>
              <w:pStyle w:val="ListParagraph"/>
              <w:numPr>
                <w:ilvl w:val="0"/>
                <w:numId w:val="29"/>
              </w:numPr>
              <w:ind w:left="284" w:hanging="284"/>
            </w:pPr>
            <w:r w:rsidRPr="0038096C">
              <w:rPr>
                <w:rFonts w:eastAsia="Calibri" w:cs="Times New Roman"/>
                <w:color w:val="B20737"/>
              </w:rPr>
              <w:t>How could you have used the estimate to get the answer?</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Pr="0038096C" w:rsidRDefault="0038096C" w:rsidP="00C37EF5">
            <w:pPr>
              <w:pStyle w:val="ListParagraph"/>
              <w:numPr>
                <w:ilvl w:val="0"/>
                <w:numId w:val="30"/>
              </w:numPr>
              <w:ind w:left="213" w:hanging="213"/>
              <w:rPr>
                <w:rFonts w:eastAsia="Calibri" w:cs="Times New Roman"/>
                <w:color w:val="B20737"/>
              </w:rPr>
            </w:pPr>
            <w:r w:rsidRPr="0038096C">
              <w:rPr>
                <w:rFonts w:eastAsia="Calibri" w:cs="Times New Roman"/>
                <w:color w:val="B20737"/>
              </w:rPr>
              <w:t>The answer is between 12 and 16 litres as</w:t>
            </w:r>
            <w:r w:rsidRPr="0038096C">
              <w:rPr>
                <w:rFonts w:eastAsia="Calibri" w:cs="Times New Roman"/>
                <w:color w:val="B20737"/>
              </w:rPr>
              <w:br/>
              <w:t xml:space="preserve"> 4 x3 =12 and 4 x4 =16 and 3.6 is between 3 and 4 but closer to 4 so the answer will be closer to 16 than to 12.</w:t>
            </w:r>
          </w:p>
          <w:p w:rsidR="0038096C" w:rsidRPr="0038096C" w:rsidRDefault="0038096C" w:rsidP="00C37EF5">
            <w:pPr>
              <w:pStyle w:val="ListParagraph"/>
              <w:numPr>
                <w:ilvl w:val="0"/>
                <w:numId w:val="30"/>
              </w:numPr>
              <w:ind w:left="213" w:hanging="213"/>
              <w:rPr>
                <w:rFonts w:eastAsia="Calibri" w:cs="Times New Roman"/>
                <w:color w:val="B20737"/>
              </w:rPr>
            </w:pPr>
            <w:r w:rsidRPr="0038096C">
              <w:rPr>
                <w:rFonts w:eastAsia="Calibri" w:cs="Times New Roman"/>
                <w:color w:val="B20737"/>
              </w:rPr>
              <w:t>3.6+3.6+3.6+ 3.6 = 14.4</w:t>
            </w:r>
            <w:r>
              <w:rPr>
                <w:rFonts w:eastAsia="Calibri" w:cs="Times New Roman"/>
                <w:color w:val="B20737"/>
              </w:rPr>
              <w:t xml:space="preserve"> or</w:t>
            </w:r>
          </w:p>
          <w:p w:rsidR="0038096C" w:rsidRPr="0038096C" w:rsidRDefault="0038096C" w:rsidP="00C37EF5">
            <w:pPr>
              <w:pStyle w:val="ListParagraph"/>
              <w:numPr>
                <w:ilvl w:val="0"/>
                <w:numId w:val="30"/>
              </w:numPr>
              <w:ind w:left="213" w:hanging="213"/>
              <w:rPr>
                <w:rFonts w:eastAsia="Calibri" w:cs="Times New Roman"/>
                <w:color w:val="B20737"/>
              </w:rPr>
            </w:pPr>
            <w:r w:rsidRPr="0038096C">
              <w:rPr>
                <w:rFonts w:eastAsia="Calibri" w:cs="Times New Roman"/>
                <w:color w:val="B20737"/>
              </w:rPr>
              <w:t xml:space="preserve"> 4 x3 and add to 0.6</w:t>
            </w:r>
            <w:r w:rsidR="00A46A8F">
              <w:rPr>
                <w:rFonts w:eastAsia="Calibri" w:cs="Times New Roman"/>
                <w:color w:val="B20737"/>
              </w:rPr>
              <w:t xml:space="preserve"> </w:t>
            </w:r>
            <w:r w:rsidRPr="0038096C">
              <w:rPr>
                <w:rFonts w:eastAsia="Calibri" w:cs="Times New Roman"/>
                <w:color w:val="B20737"/>
              </w:rPr>
              <w:t>x 4.</w:t>
            </w:r>
          </w:p>
          <w:p w:rsidR="0038096C" w:rsidRPr="0038096C" w:rsidRDefault="0038096C" w:rsidP="0038096C">
            <w:pPr>
              <w:pStyle w:val="ListParagraph"/>
              <w:ind w:left="213"/>
              <w:rPr>
                <w:rFonts w:eastAsia="Calibri" w:cs="Times New Roman"/>
                <w:color w:val="B20737"/>
              </w:rPr>
            </w:pPr>
            <w:r w:rsidRPr="0038096C">
              <w:rPr>
                <w:rFonts w:eastAsia="Calibri" w:cs="Times New Roman"/>
                <w:color w:val="B20737"/>
              </w:rPr>
              <w:t>Answer = 14.4 litres</w:t>
            </w:r>
            <w:r>
              <w:rPr>
                <w:rFonts w:eastAsia="Calibri" w:cs="Times New Roman"/>
                <w:color w:val="B20737"/>
              </w:rPr>
              <w:t xml:space="preserve"> or</w:t>
            </w:r>
          </w:p>
          <w:p w:rsidR="0038096C" w:rsidRPr="009C4DE2" w:rsidRDefault="0038096C" w:rsidP="00C37EF5">
            <w:pPr>
              <w:pStyle w:val="ListParagraph"/>
              <w:numPr>
                <w:ilvl w:val="0"/>
                <w:numId w:val="30"/>
              </w:numPr>
              <w:ind w:left="213" w:hanging="213"/>
            </w:pPr>
            <w:r w:rsidRPr="0038096C">
              <w:rPr>
                <w:rFonts w:eastAsia="Calibri" w:cs="Times New Roman"/>
                <w:color w:val="B20737"/>
              </w:rPr>
              <w:t>Ignore the decimals and use the answer for 4 x 36 = 144 and then place the decimal point using the estimate i.e.  between 12 and 16 – hence 14.4.</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Default="00A46A8F" w:rsidP="00C37EF5">
            <w:pPr>
              <w:pStyle w:val="ListParagraph"/>
              <w:numPr>
                <w:ilvl w:val="0"/>
                <w:numId w:val="29"/>
              </w:numPr>
              <w:ind w:left="284" w:hanging="284"/>
            </w:pPr>
            <w:r w:rsidRPr="0038096C">
              <w:rPr>
                <w:rFonts w:eastAsia="Calibri" w:cs="Times New Roman"/>
                <w:color w:val="B20737"/>
              </w:rPr>
              <w:t>Ask students</w:t>
            </w:r>
            <w:r>
              <w:rPr>
                <w:rFonts w:eastAsia="Calibri" w:cs="Times New Roman"/>
                <w:color w:val="B20737"/>
              </w:rPr>
              <w:t xml:space="preserve"> </w:t>
            </w:r>
            <w:r w:rsidRPr="0038096C">
              <w:rPr>
                <w:rFonts w:eastAsia="Calibri" w:cs="Times New Roman"/>
                <w:color w:val="B20737"/>
              </w:rPr>
              <w:t>for</w:t>
            </w:r>
            <w:r w:rsidR="0038096C" w:rsidRPr="0038096C">
              <w:rPr>
                <w:rFonts w:eastAsia="Calibri" w:cs="Times New Roman"/>
                <w:color w:val="B20737"/>
              </w:rPr>
              <w:t xml:space="preserve"> different ways of working this out without using a calculator.</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Pr="0038096C" w:rsidRDefault="0038096C" w:rsidP="00C37EF5">
            <w:pPr>
              <w:pStyle w:val="ListParagraph"/>
              <w:numPr>
                <w:ilvl w:val="0"/>
                <w:numId w:val="29"/>
              </w:numPr>
              <w:ind w:left="284" w:hanging="284"/>
              <w:rPr>
                <w:rFonts w:eastAsia="Calibri" w:cs="Times New Roman"/>
                <w:color w:val="B20737"/>
              </w:rPr>
            </w:pPr>
            <w:r w:rsidRPr="0038096C">
              <w:rPr>
                <w:rFonts w:eastAsia="Calibri" w:cs="Times New Roman"/>
                <w:color w:val="B20737"/>
              </w:rPr>
              <w:t>Can students use the following algorithm for multiplying numbers with decimals using estimates?</w:t>
            </w:r>
          </w:p>
          <w:p w:rsidR="0038096C" w:rsidRDefault="0038096C" w:rsidP="0038096C">
            <w:pPr>
              <w:pStyle w:val="ListParagraph"/>
              <w:ind w:left="284"/>
              <w:rPr>
                <w:rFonts w:eastAsia="Calibri" w:cs="Times New Roman"/>
                <w:color w:val="B20737"/>
              </w:rPr>
            </w:pPr>
          </w:p>
          <w:p w:rsidR="0038096C" w:rsidRDefault="0038096C" w:rsidP="0038096C">
            <w:pPr>
              <w:pStyle w:val="ListParagraph"/>
              <w:ind w:left="284"/>
            </w:pPr>
            <w:r w:rsidRPr="0038096C">
              <w:rPr>
                <w:rFonts w:eastAsia="Calibri" w:cs="Times New Roman"/>
                <w:color w:val="B20737"/>
              </w:rPr>
              <w:t>Estimate first to get an idea of the magnitude of the answer. Then, ignore the decimal points, do the calculation as if all the numbers were whole numbers.  When finished place the decimal point using the estimation.</w:t>
            </w:r>
          </w:p>
        </w:tc>
      </w:tr>
    </w:tbl>
    <w:p w:rsidR="00A910C8" w:rsidRPr="003853EE" w:rsidRDefault="006504BC" w:rsidP="00A910C8">
      <w:pPr>
        <w:rPr>
          <w:color w:val="B20737"/>
          <w:sz w:val="20"/>
          <w:szCs w:val="20"/>
        </w:rPr>
      </w:pPr>
      <w:r>
        <w:rPr>
          <w:rFonts w:ascii="Arial" w:hAnsi="Arial" w:cs="Arial"/>
          <w:noProof/>
          <w:sz w:val="20"/>
          <w:szCs w:val="20"/>
          <w:lang w:eastAsia="en-IE"/>
        </w:rPr>
        <w:pict>
          <v:shape id="_x0000_s7041" style="position:absolute;margin-left:738.2pt;margin-top:80.2pt;width:1.8pt;height:4.5pt;z-index:-251378176;mso-position-horizontal-relative:page;mso-position-vertical-relative:page" coordsize="36,90" o:spt="100" o:regroupid="86" o:allowincell="f" adj="0,,0" path="m30,27r-17,l,90r16,m36,l19,,16,16r16,e" stroked="f">
            <v:stroke joinstyle="round"/>
            <v:formulas/>
            <v:path o:connecttype="segments"/>
          </v:shape>
        </w:pict>
      </w:r>
      <w:r>
        <w:rPr>
          <w:rFonts w:ascii="Arial" w:hAnsi="Arial" w:cs="Arial"/>
          <w:noProof/>
          <w:sz w:val="20"/>
          <w:szCs w:val="20"/>
          <w:lang w:eastAsia="en-IE"/>
        </w:rPr>
        <w:pict>
          <v:shape id="_x0000_s7048" style="position:absolute;margin-left:780pt;margin-top:81.5pt;width:2.95pt;height:3.25pt;z-index:-251387392;mso-position-horizontal-relative:page;mso-position-vertical-relative:page" coordsize="59,65" o:spt="100" o:regroupid="82" o:allowincell="f" adj="0,,0" path="m24,53l22,52r-2,l19,51r-1,l17,50,16,49r,-1l16,47r,-4l17,41r2,-2l22,37r2,-1l28,35r14,l41,38r-1,3l39,44r-2,2l35,48r-2,2l30,51r-3,1m21,64r3,l27,63r2,-1l31,61r2,-2l35,58r2,-2l39,54r1,l38,64r14,l52,59r1,-5l54,48r1,-6l56,37r1,-6l58,26r,-4l59,19,58,14,57,10,55,7,53,4,50,2,47,1,43,,23,,21,1r-3,l16,2,14,3,12,16r2,-1l16,14r2,-1l20,12r2,l25,11r13,l39,12r2,1l42,14r2,2l44,17r1,3l44,20r,1l44,22r,1l44,24r,1l27,25r-6,1l15,27r-5,2l6,32,3,36,,40r,7l,50r1,4l2,57r2,2l6,61r3,2l12,64r3,l19,65e" stroked="f">
            <v:stroke joinstyle="round"/>
            <v:formulas/>
            <v:path o:connecttype="segments"/>
          </v:shape>
        </w:pict>
      </w:r>
      <w:r>
        <w:rPr>
          <w:rFonts w:ascii="Arial" w:hAnsi="Arial" w:cs="Arial"/>
          <w:noProof/>
          <w:sz w:val="20"/>
          <w:szCs w:val="20"/>
          <w:lang w:eastAsia="en-IE"/>
        </w:rPr>
        <w:pict>
          <v:shape id="_x0000_s7047" style="position:absolute;margin-left:757.1pt;margin-top:80.1pt;width:3.75pt;height:4.65pt;z-index:-251388416;mso-position-horizontal-relative:page;mso-position-vertical-relative:page" coordsize="75,93" o:spt="100" o:regroupid="82" o:allowincell="f" adj="0,,0" path="m27,80l24,79,22,78,20,77,19,76,18,74,17,72r,-2l17,68r,-2l17,62r,-4l18,54r2,-3l22,47r2,-3l27,42r3,-2l36,40r3,1l41,42r1,1l43,45r1,3l45,50r,2l46,55r-1,4l44,62r-1,4l42,70r-3,3l37,76r-3,2l30,79m24,92r3,l30,91r2,-1l34,89r2,-2l38,86r2,-2l42,82,41,92r15,l56,90r,-1l56,87r,-1l56,84r1,-2l57,81r,-2l58,78,75,,59,,51,36,49,34,47,32,45,31,43,30,41,29,39,28r-14,l19,30r-5,3l10,38,6,42,3,48,1,54,,60r,7l,71r1,4l2,79r2,4l6,86r3,3l13,91r4,1l22,93e" stroked="f">
            <v:stroke joinstyle="round"/>
            <v:formulas/>
            <v:path o:connecttype="segments"/>
          </v:shape>
        </w:pict>
      </w:r>
      <w:r>
        <w:rPr>
          <w:rFonts w:ascii="Arial" w:hAnsi="Arial" w:cs="Arial"/>
          <w:noProof/>
          <w:sz w:val="20"/>
          <w:szCs w:val="20"/>
          <w:lang w:eastAsia="en-IE"/>
        </w:rPr>
        <w:pict>
          <v:polyline id="_x0000_s7046" style="position:absolute;z-index:-251389440;mso-position-horizontal:absolute;mso-position-horizontal-relative:page;mso-position-vertical:absolute;mso-position-vertical-relative:page" points="752.1pt,84.7pt,752.55pt,84.7pt,752.65pt,84.65pt,752.75pt,84.6pt,752.85pt,84.6pt,752.95pt,83.95pt,752.85pt,83.95pt,752.8pt,84pt,752.7pt,84pt,752.65pt,84.05pt,752.35pt,84.05pt,752.3pt,84.1pt,752.1pt,84.05pt,751.95pt,84pt,751.85pt,83.95pt,751.75pt,83.85pt,751.65pt,83.75pt,751.6pt,83.65pt,751.6pt,83.55pt,751.6pt,83.4pt,751.6pt,83.3pt,751.6pt,83.1pt,751.65pt,82.9pt,751.7pt,82.7pt,751.8pt,82.55pt,751.9pt,82.4pt,752.05pt,82.25pt,752.2pt,82.15pt,752.35pt,82.1pt,752.95pt,82.1pt,753pt,82.15pt,753.05pt,82.15pt,753.1pt,82.2pt,753.2pt,82.25pt,753.4pt,81.6pt,753.3pt,81.55pt,753.15pt,81.55pt,753.05pt,81.5pt,752.2pt,81.5pt,751.9pt,81.6pt,751.6pt,81.7pt,751.35pt,81.9pt,751.1pt,82.15pt,750.95pt,82.4pt,750.85pt,82.7pt,750.75pt,83pt,750.75pt,83.4pt,750.75pt,83.65pt,750.8pt,83.85pt,750.9pt,84.1pt,751pt,84.25pt,751.15pt,84.45pt,751.35pt,84.55pt,751.55pt,84.65pt,751.75pt,84.7pt,752.05pt,84.75pt" coordsize="53,65" o:regroupid="82" o:allowincell="f" stroked="f"/>
        </w:pict>
      </w:r>
      <w:r>
        <w:rPr>
          <w:rFonts w:ascii="Arial" w:hAnsi="Arial" w:cs="Arial"/>
          <w:noProof/>
          <w:sz w:val="20"/>
          <w:szCs w:val="20"/>
          <w:lang w:eastAsia="en-IE"/>
        </w:rPr>
        <w:pict>
          <v:polyline id="_x0000_s7050" style="position:absolute;z-index:-251393536;mso-position-horizontal:absolute;mso-position-horizontal-relative:page;mso-position-vertical:absolute;mso-position-vertical-relative:page" points="766.15pt,80.1pt,765.35pt,80.1pt,764.4pt,84.7pt,765.2pt,84.7pt" coordsize="35,92" o:regroupid="80" o:allowincell="f" stroked="f"/>
        </w:pict>
      </w:r>
    </w:p>
    <w:tbl>
      <w:tblPr>
        <w:tblpPr w:leftFromText="180" w:rightFromText="180" w:vertAnchor="page" w:horzAnchor="margin" w:tblpXSpec="center" w:tblpY="11191"/>
        <w:tblW w:w="0" w:type="auto"/>
        <w:tblLook w:val="04A0"/>
      </w:tblPr>
      <w:tblGrid>
        <w:gridCol w:w="15309"/>
      </w:tblGrid>
      <w:tr w:rsidR="00A910C8" w:rsidRPr="0041755E" w:rsidTr="006B06D8">
        <w:tc>
          <w:tcPr>
            <w:tcW w:w="15309" w:type="dxa"/>
            <w:vAlign w:val="bottom"/>
          </w:tcPr>
          <w:p w:rsidR="00A910C8" w:rsidRPr="0041755E" w:rsidRDefault="00A910C8" w:rsidP="006B06D8">
            <w:pPr>
              <w:rPr>
                <w:rFonts w:ascii="Arial Narrow" w:hAnsi="Arial Narrow"/>
                <w:color w:val="B20737"/>
              </w:rPr>
            </w:pPr>
            <w:r w:rsidRPr="0041755E">
              <w:rPr>
                <w:rFonts w:ascii="Arial Narrow" w:hAnsi="Arial Narrow"/>
                <w:color w:val="B20737"/>
                <w:spacing w:val="4455"/>
                <w:sz w:val="16"/>
                <w:szCs w:val="16"/>
              </w:rPr>
              <w:t xml:space="preserve"> </w:t>
            </w:r>
            <w:r w:rsidRPr="0041755E">
              <w:rPr>
                <w:rFonts w:ascii="Arial Narrow" w:hAnsi="Arial Narrow"/>
                <w:color w:val="B20737"/>
                <w:w w:val="89"/>
                <w:sz w:val="16"/>
                <w:szCs w:val="16"/>
              </w:rPr>
              <w:t>KE</w:t>
            </w:r>
            <w:r w:rsidRPr="0041755E">
              <w:rPr>
                <w:rFonts w:ascii="Arial Narrow" w:hAnsi="Arial Narrow"/>
                <w:color w:val="B20737"/>
                <w:spacing w:val="-5"/>
                <w:w w:val="89"/>
                <w:sz w:val="16"/>
                <w:szCs w:val="16"/>
              </w:rPr>
              <w:t>Y</w:t>
            </w:r>
            <w:r w:rsidRPr="0041755E">
              <w:rPr>
                <w:rFonts w:ascii="Arial Narrow" w:hAnsi="Arial Narrow"/>
                <w:color w:val="B20737"/>
                <w:w w:val="89"/>
                <w:sz w:val="16"/>
                <w:szCs w:val="16"/>
              </w:rPr>
              <w:t>:</w:t>
            </w:r>
            <w:r w:rsidRPr="0041755E">
              <w:rPr>
                <w:rFonts w:ascii="Arial" w:hAnsi="Arial"/>
                <w:color w:val="B20737"/>
                <w:spacing w:val="102"/>
                <w:sz w:val="16"/>
                <w:szCs w:val="16"/>
              </w:rPr>
              <w:t xml:space="preserve"> </w:t>
            </w:r>
            <w:r w:rsidRPr="0041755E">
              <w:rPr>
                <w:rFonts w:ascii="Arial" w:hAnsi="Arial"/>
                <w:color w:val="B20737"/>
                <w:w w:val="96"/>
                <w:sz w:val="16"/>
                <w:szCs w:val="16"/>
              </w:rPr>
              <w:t>»</w:t>
            </w:r>
            <w:r w:rsidRPr="0041755E">
              <w:rPr>
                <w:rFonts w:ascii="Arial" w:hAnsi="Arial"/>
                <w:color w:val="B20737"/>
                <w:spacing w:val="1"/>
                <w:w w:val="96"/>
                <w:sz w:val="16"/>
                <w:szCs w:val="16"/>
              </w:rPr>
              <w:t xml:space="preserve"> </w:t>
            </w:r>
            <w:r w:rsidRPr="0041755E">
              <w:rPr>
                <w:rFonts w:ascii="Arial" w:hAnsi="Arial"/>
                <w:color w:val="B20737"/>
                <w:w w:val="96"/>
                <w:sz w:val="16"/>
                <w:szCs w:val="16"/>
              </w:rPr>
              <w:t>next</w:t>
            </w:r>
            <w:r w:rsidRPr="0041755E">
              <w:rPr>
                <w:rFonts w:ascii="Arial" w:hAnsi="Arial"/>
                <w:color w:val="B20737"/>
                <w:spacing w:val="1"/>
                <w:w w:val="96"/>
                <w:sz w:val="16"/>
                <w:szCs w:val="16"/>
              </w:rPr>
              <w:t xml:space="preserve"> </w:t>
            </w:r>
            <w:r w:rsidRPr="0041755E">
              <w:rPr>
                <w:rFonts w:ascii="Arial" w:hAnsi="Arial"/>
                <w:color w:val="B20737"/>
                <w:w w:val="96"/>
                <w:sz w:val="16"/>
                <w:szCs w:val="16"/>
              </w:rPr>
              <w:t>step</w:t>
            </w:r>
            <w:r w:rsidRPr="0041755E">
              <w:rPr>
                <w:rFonts w:ascii="Arial" w:hAnsi="Arial"/>
                <w:color w:val="B20737"/>
                <w:spacing w:val="355"/>
                <w:sz w:val="16"/>
                <w:szCs w:val="16"/>
              </w:rPr>
              <w:t xml:space="preserve"> </w:t>
            </w:r>
            <w:r w:rsidRPr="0041755E">
              <w:rPr>
                <w:rFonts w:ascii="Arial" w:hAnsi="Arial"/>
                <w:color w:val="B20737"/>
                <w:w w:val="96"/>
                <w:sz w:val="16"/>
                <w:szCs w:val="16"/>
              </w:rPr>
              <w:t>•</w:t>
            </w:r>
            <w:r w:rsidRPr="0041755E">
              <w:rPr>
                <w:rFonts w:ascii="Arial" w:hAnsi="Arial"/>
                <w:color w:val="B20737"/>
                <w:spacing w:val="3"/>
                <w:w w:val="96"/>
                <w:sz w:val="16"/>
                <w:szCs w:val="16"/>
              </w:rPr>
              <w:t xml:space="preserve"> </w:t>
            </w:r>
            <w:r w:rsidRPr="0041755E">
              <w:rPr>
                <w:rFonts w:ascii="Arial" w:hAnsi="Arial"/>
                <w:color w:val="B20737"/>
                <w:w w:val="96"/>
                <w:sz w:val="16"/>
                <w:szCs w:val="16"/>
              </w:rPr>
              <w:t>student</w:t>
            </w:r>
            <w:r w:rsidRPr="0041755E">
              <w:rPr>
                <w:rFonts w:ascii="Arial" w:hAnsi="Arial"/>
                <w:color w:val="B20737"/>
                <w:spacing w:val="2"/>
                <w:w w:val="96"/>
                <w:sz w:val="16"/>
                <w:szCs w:val="16"/>
              </w:rPr>
              <w:t xml:space="preserve"> </w:t>
            </w:r>
            <w:r w:rsidRPr="0041755E">
              <w:rPr>
                <w:rFonts w:ascii="Arial" w:hAnsi="Arial"/>
                <w:color w:val="B20737"/>
                <w:w w:val="96"/>
                <w:sz w:val="16"/>
                <w:szCs w:val="16"/>
              </w:rPr>
              <w:t>answer/response</w:t>
            </w:r>
            <w:r w:rsidRPr="0041755E">
              <w:rPr>
                <w:rFonts w:ascii="Arial Narrow" w:hAnsi="Arial Narrow"/>
                <w:color w:val="B20737"/>
              </w:rPr>
              <w:t xml:space="preserve">                                            </w:t>
            </w:r>
            <w:r w:rsidR="005E5BA9" w:rsidRPr="00DA61DE">
              <w:rPr>
                <w:rFonts w:ascii="Arial Narrow" w:hAnsi="Arial Narrow"/>
                <w:color w:val="B20737"/>
              </w:rPr>
              <w:fldChar w:fldCharType="begin"/>
            </w:r>
            <w:r w:rsidR="00DA61DE" w:rsidRPr="00DA61DE">
              <w:rPr>
                <w:rFonts w:ascii="Arial Narrow" w:hAnsi="Arial Narrow"/>
                <w:color w:val="B20737"/>
              </w:rPr>
              <w:instrText xml:space="preserve"> PAGE   \* MERGEFORMAT </w:instrText>
            </w:r>
            <w:r w:rsidR="005E5BA9" w:rsidRPr="00DA61DE">
              <w:rPr>
                <w:rFonts w:ascii="Arial Narrow" w:hAnsi="Arial Narrow"/>
                <w:color w:val="B20737"/>
              </w:rPr>
              <w:fldChar w:fldCharType="separate"/>
            </w:r>
            <w:r w:rsidR="00474EDC">
              <w:rPr>
                <w:rFonts w:ascii="Arial Narrow" w:hAnsi="Arial Narrow"/>
                <w:noProof/>
                <w:color w:val="B20737"/>
              </w:rPr>
              <w:t>9</w:t>
            </w:r>
            <w:r w:rsidR="005E5BA9" w:rsidRPr="00DA61DE">
              <w:rPr>
                <w:rFonts w:ascii="Arial Narrow" w:hAnsi="Arial Narrow"/>
                <w:color w:val="B20737"/>
              </w:rPr>
              <w:fldChar w:fldCharType="end"/>
            </w:r>
          </w:p>
        </w:tc>
      </w:tr>
    </w:tbl>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Default="00A910C8" w:rsidP="00A910C8">
      <w:pPr>
        <w:rPr>
          <w:rFonts w:ascii="Arial" w:hAnsi="Arial" w:cs="Arial"/>
          <w:color w:val="B20737"/>
          <w:sz w:val="20"/>
          <w:szCs w:val="20"/>
        </w:rPr>
      </w:pPr>
    </w:p>
    <w:p w:rsidR="00A910C8" w:rsidRDefault="00A910C8" w:rsidP="00A910C8">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tbl>
      <w:tblPr>
        <w:tblpPr w:leftFromText="180" w:rightFromText="180" w:vertAnchor="text" w:horzAnchor="page" w:tblpX="746" w:tblpY="-931"/>
        <w:tblOverlap w:val="never"/>
        <w:tblW w:w="0" w:type="auto"/>
        <w:tblBorders>
          <w:top w:val="single" w:sz="4" w:space="0" w:color="B20737"/>
          <w:left w:val="single" w:sz="4" w:space="0" w:color="B20737"/>
          <w:bottom w:val="single" w:sz="4" w:space="0" w:color="B20737"/>
          <w:right w:val="single" w:sz="4" w:space="0" w:color="B20737"/>
          <w:insideH w:val="single" w:sz="4" w:space="0" w:color="B20737"/>
          <w:insideV w:val="single" w:sz="4" w:space="0" w:color="B20737"/>
        </w:tblBorders>
        <w:shd w:val="clear" w:color="auto" w:fill="FFF6DE"/>
        <w:tblLayout w:type="fixed"/>
        <w:tblLook w:val="04A0"/>
      </w:tblPr>
      <w:tblGrid>
        <w:gridCol w:w="3048"/>
        <w:gridCol w:w="3048"/>
        <w:gridCol w:w="3048"/>
        <w:gridCol w:w="3048"/>
      </w:tblGrid>
      <w:tr w:rsidR="00A910C8" w:rsidRPr="00116372" w:rsidTr="006B06D8">
        <w:tc>
          <w:tcPr>
            <w:tcW w:w="12192" w:type="dxa"/>
            <w:gridSpan w:val="4"/>
            <w:tcBorders>
              <w:top w:val="nil"/>
              <w:left w:val="nil"/>
              <w:bottom w:val="nil"/>
              <w:right w:val="nil"/>
            </w:tcBorders>
            <w:shd w:val="clear" w:color="auto" w:fill="auto"/>
          </w:tcPr>
          <w:p w:rsidR="00A910C8" w:rsidRDefault="00A910C8" w:rsidP="006B06D8">
            <w:pPr>
              <w:spacing w:after="0" w:line="240" w:lineRule="auto"/>
              <w:rPr>
                <w:rFonts w:ascii="Arial Narrow" w:hAnsi="Arial Narrow"/>
                <w:b/>
                <w:color w:val="B20737"/>
                <w:sz w:val="20"/>
                <w:szCs w:val="20"/>
              </w:rPr>
            </w:pPr>
          </w:p>
          <w:p w:rsidR="00A910C8" w:rsidRDefault="00A910C8" w:rsidP="006B06D8">
            <w:pPr>
              <w:spacing w:after="0" w:line="240" w:lineRule="auto"/>
              <w:jc w:val="center"/>
              <w:rPr>
                <w:rFonts w:ascii="Arial Narrow" w:hAnsi="Arial Narrow"/>
                <w:b/>
                <w:color w:val="B20737"/>
                <w:sz w:val="20"/>
                <w:szCs w:val="20"/>
              </w:rPr>
            </w:pPr>
          </w:p>
          <w:p w:rsidR="00A910C8" w:rsidRPr="0013738C" w:rsidRDefault="00A910C8" w:rsidP="006B06D8">
            <w:pPr>
              <w:spacing w:after="0" w:line="240" w:lineRule="auto"/>
              <w:jc w:val="center"/>
              <w:rPr>
                <w:rFonts w:ascii="Arial Narrow" w:hAnsi="Arial Narrow"/>
                <w:b/>
                <w:color w:val="B20737"/>
                <w:sz w:val="20"/>
                <w:szCs w:val="20"/>
              </w:rPr>
            </w:pPr>
          </w:p>
        </w:tc>
      </w:tr>
      <w:tr w:rsidR="00A910C8" w:rsidRPr="00032591" w:rsidTr="006B06D8">
        <w:tc>
          <w:tcPr>
            <w:tcW w:w="12192" w:type="dxa"/>
            <w:gridSpan w:val="4"/>
            <w:tcBorders>
              <w:top w:val="nil"/>
              <w:left w:val="nil"/>
              <w:bottom w:val="single" w:sz="8" w:space="0" w:color="B20737"/>
              <w:right w:val="nil"/>
            </w:tcBorders>
            <w:shd w:val="clear" w:color="auto" w:fill="auto"/>
          </w:tcPr>
          <w:p w:rsidR="00A910C8" w:rsidRPr="00032591" w:rsidRDefault="00A910C8" w:rsidP="006B06D8">
            <w:pPr>
              <w:spacing w:after="0" w:line="240" w:lineRule="auto"/>
              <w:jc w:val="center"/>
              <w:rPr>
                <w:rFonts w:ascii="Arial Black" w:hAnsi="Arial Black"/>
                <w:color w:val="B20737"/>
                <w:sz w:val="20"/>
                <w:szCs w:val="20"/>
              </w:rPr>
            </w:pPr>
          </w:p>
        </w:tc>
      </w:tr>
      <w:tr w:rsidR="00A910C8" w:rsidRPr="00116372" w:rsidTr="006B06D8">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Learning Tasks:</w:t>
            </w:r>
          </w:p>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 Input</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Activities: Possible and Expected Response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s Support and Action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Checking Understanding</w:t>
            </w:r>
          </w:p>
        </w:tc>
      </w:tr>
      <w:tr w:rsidR="0038096C"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Default="0038096C" w:rsidP="00C37EF5">
            <w:pPr>
              <w:pStyle w:val="ListParagraph"/>
              <w:numPr>
                <w:ilvl w:val="0"/>
                <w:numId w:val="29"/>
              </w:numPr>
              <w:ind w:left="284" w:hanging="284"/>
            </w:pPr>
            <w:r w:rsidRPr="0038096C">
              <w:rPr>
                <w:rFonts w:eastAsia="Calibri" w:cs="Times New Roman"/>
                <w:color w:val="B20737"/>
              </w:rPr>
              <w:t>What do you notice about the last 2 questions?</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Pr="0038096C" w:rsidRDefault="0038096C" w:rsidP="00C37EF5">
            <w:pPr>
              <w:pStyle w:val="ListParagraph"/>
              <w:numPr>
                <w:ilvl w:val="0"/>
                <w:numId w:val="30"/>
              </w:numPr>
              <w:ind w:left="213" w:hanging="213"/>
              <w:rPr>
                <w:rFonts w:eastAsia="Calibri" w:cs="Times New Roman"/>
                <w:color w:val="B20737"/>
              </w:rPr>
            </w:pPr>
            <w:r w:rsidRPr="0038096C">
              <w:rPr>
                <w:rFonts w:eastAsia="Calibri" w:cs="Times New Roman"/>
                <w:color w:val="B20737"/>
              </w:rPr>
              <w:t>Same digits are used but the digits 3 and 6 have different place values in the 2 questions.  The answers have the same digits also but again different place value.</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Default="0038096C" w:rsidP="0068635F">
            <w:pPr>
              <w:pStyle w:val="ListParagraph"/>
              <w:ind w:left="0"/>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Default="0038096C" w:rsidP="0068635F">
            <w:pPr>
              <w:pStyle w:val="ListParagraph"/>
              <w:ind w:left="0"/>
            </w:pPr>
          </w:p>
        </w:tc>
      </w:tr>
      <w:tr w:rsidR="0038096C"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Pr="0038096C" w:rsidRDefault="0038096C" w:rsidP="00C37EF5">
            <w:pPr>
              <w:pStyle w:val="ListParagraph"/>
              <w:numPr>
                <w:ilvl w:val="0"/>
                <w:numId w:val="29"/>
              </w:numPr>
              <w:ind w:left="284" w:hanging="284"/>
              <w:rPr>
                <w:rFonts w:eastAsia="Calibri" w:cs="Times New Roman"/>
                <w:color w:val="B20737"/>
              </w:rPr>
            </w:pPr>
            <w:r w:rsidRPr="0038096C">
              <w:rPr>
                <w:rFonts w:eastAsia="Calibri" w:cs="Times New Roman"/>
                <w:color w:val="B20737"/>
              </w:rPr>
              <w:t xml:space="preserve">Can you explain how the second problem 4 x 3.6 is related to the first problem </w:t>
            </w:r>
            <w:r w:rsidRPr="0038096C">
              <w:rPr>
                <w:rFonts w:eastAsia="Calibri" w:cs="Times New Roman"/>
                <w:color w:val="B20737"/>
              </w:rPr>
              <w:br/>
              <w:t xml:space="preserve">4 x 36? </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Pr="0038096C" w:rsidRDefault="0038096C" w:rsidP="00C37EF5">
            <w:pPr>
              <w:pStyle w:val="ListParagraph"/>
              <w:numPr>
                <w:ilvl w:val="0"/>
                <w:numId w:val="30"/>
              </w:numPr>
              <w:ind w:left="213" w:hanging="213"/>
              <w:rPr>
                <w:rFonts w:eastAsia="Calibri" w:cs="Times New Roman"/>
                <w:color w:val="B20737"/>
              </w:rPr>
            </w:pPr>
            <w:r w:rsidRPr="0038096C">
              <w:rPr>
                <w:rFonts w:eastAsia="Calibri" w:cs="Times New Roman"/>
                <w:color w:val="B20737"/>
              </w:rPr>
              <w:t xml:space="preserve">4 x 3.6 = 4 x 36 tenths = </w:t>
            </w:r>
            <w:r w:rsidR="00FF1D6C">
              <w:rPr>
                <w:rFonts w:eastAsia="Calibri" w:cs="Times New Roman"/>
                <w:color w:val="B20737"/>
              </w:rPr>
              <w:br/>
            </w:r>
            <w:r w:rsidRPr="0038096C">
              <w:rPr>
                <w:rFonts w:eastAsia="Calibri" w:cs="Times New Roman"/>
                <w:color w:val="B20737"/>
              </w:rPr>
              <w:t xml:space="preserve"> </w:t>
            </w:r>
            <w:r w:rsidR="00FF1D6C" w:rsidRPr="00FF1D6C">
              <w:rPr>
                <w:rFonts w:eastAsia="Calibri" w:cs="Times New Roman"/>
                <w:color w:val="B20737"/>
                <w:position w:val="-24"/>
              </w:rPr>
              <w:object w:dxaOrig="1260" w:dyaOrig="620">
                <v:shape id="_x0000_i1035" type="#_x0000_t75" style="width:63.4pt;height:31.15pt" o:ole="">
                  <v:imagedata r:id="rId35" o:title=""/>
                </v:shape>
                <o:OLEObject Type="Embed" ProgID="Equation.DSMT4" ShapeID="_x0000_i1035" DrawAspect="Content" ObjectID="_1375277437" r:id="rId36"/>
              </w:object>
            </w:r>
          </w:p>
          <w:p w:rsidR="0038096C" w:rsidRPr="0038096C" w:rsidRDefault="0038096C" w:rsidP="00C37EF5">
            <w:pPr>
              <w:pStyle w:val="ListParagraph"/>
              <w:numPr>
                <w:ilvl w:val="0"/>
                <w:numId w:val="30"/>
              </w:numPr>
              <w:ind w:left="213" w:hanging="213"/>
              <w:rPr>
                <w:rFonts w:eastAsia="Calibri" w:cs="Times New Roman"/>
                <w:color w:val="B20737"/>
              </w:rPr>
            </w:pPr>
            <w:r w:rsidRPr="0038096C">
              <w:rPr>
                <w:rFonts w:eastAsia="Calibri" w:cs="Times New Roman"/>
                <w:color w:val="B20737"/>
              </w:rPr>
              <w:t>10 tenths is 1 unit, 40 tenths is 4 units, 100 tenths is 10 units.  Answer is 14.4</w:t>
            </w:r>
          </w:p>
          <w:p w:rsidR="0038096C" w:rsidRPr="0038096C" w:rsidRDefault="0038096C" w:rsidP="007B5AB2">
            <w:pPr>
              <w:pStyle w:val="ListParagraph"/>
              <w:ind w:left="213"/>
              <w:rPr>
                <w:rFonts w:eastAsia="Calibri" w:cs="Times New Roman"/>
                <w:color w:val="B20737"/>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Pr="00FF1D6C" w:rsidRDefault="0038096C" w:rsidP="00C37EF5">
            <w:pPr>
              <w:pStyle w:val="ListParagraph"/>
              <w:numPr>
                <w:ilvl w:val="0"/>
                <w:numId w:val="29"/>
              </w:numPr>
              <w:ind w:left="284" w:hanging="284"/>
              <w:rPr>
                <w:rFonts w:eastAsia="Calibri" w:cs="Times New Roman"/>
                <w:color w:val="B20737"/>
              </w:rPr>
            </w:pPr>
            <w:r w:rsidRPr="00FF1D6C">
              <w:rPr>
                <w:rFonts w:eastAsia="Calibri" w:cs="Times New Roman"/>
                <w:color w:val="B20737"/>
              </w:rPr>
              <w:t xml:space="preserve">If students say </w:t>
            </w:r>
            <w:r w:rsidR="007B5AB2" w:rsidRPr="007B5AB2">
              <w:rPr>
                <w:rFonts w:eastAsia="Calibri" w:cs="Times New Roman"/>
                <w:color w:val="B20737"/>
                <w:position w:val="-24"/>
              </w:rPr>
              <w:object w:dxaOrig="440" w:dyaOrig="620">
                <v:shape id="_x0000_i1036" type="#_x0000_t75" style="width:22.55pt;height:31.15pt" o:ole="">
                  <v:imagedata r:id="rId37" o:title=""/>
                </v:shape>
                <o:OLEObject Type="Embed" ProgID="Equation.DSMT4" ShapeID="_x0000_i1036" DrawAspect="Content" ObjectID="_1375277438" r:id="rId38"/>
              </w:object>
            </w:r>
            <w:r w:rsidRPr="00FF1D6C">
              <w:rPr>
                <w:rFonts w:eastAsia="Calibri" w:cs="Times New Roman"/>
                <w:color w:val="B20737"/>
              </w:rPr>
              <w:t>ask them to explain what</w:t>
            </w:r>
            <w:r w:rsidRPr="00FF1D6C">
              <w:rPr>
                <w:rFonts w:eastAsia="Calibri" w:cs="Times New Roman"/>
                <w:color w:val="B20737"/>
              </w:rPr>
              <w:br/>
              <w:t xml:space="preserve"> </w:t>
            </w:r>
            <w:r w:rsidR="007B5AB2" w:rsidRPr="007B5AB2">
              <w:rPr>
                <w:rFonts w:eastAsia="Calibri" w:cs="Times New Roman"/>
                <w:color w:val="B20737"/>
                <w:position w:val="-24"/>
              </w:rPr>
              <w:object w:dxaOrig="660" w:dyaOrig="620">
                <v:shape id="_x0000_i1037" type="#_x0000_t75" style="width:32.25pt;height:31.15pt" o:ole="">
                  <v:imagedata r:id="rId39" o:title=""/>
                </v:shape>
                <o:OLEObject Type="Embed" ProgID="Equation.DSMT4" ShapeID="_x0000_i1037" DrawAspect="Content" ObjectID="_1375277439" r:id="rId40"/>
              </w:object>
            </w:r>
            <w:r w:rsidRPr="00FF1D6C">
              <w:rPr>
                <w:rFonts w:eastAsia="Calibri" w:cs="Times New Roman"/>
                <w:color w:val="B20737"/>
              </w:rPr>
              <w:t xml:space="preserve"> means – adding 4 lots of 36 tenths – so what type of parts do they end up with?</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7B5AB2" w:rsidRPr="00FF1D6C" w:rsidRDefault="0038096C" w:rsidP="00C37EF5">
            <w:pPr>
              <w:pStyle w:val="ListParagraph"/>
              <w:numPr>
                <w:ilvl w:val="0"/>
                <w:numId w:val="29"/>
              </w:numPr>
              <w:ind w:left="284" w:hanging="284"/>
              <w:rPr>
                <w:rFonts w:eastAsia="Calibri" w:cs="Times New Roman"/>
                <w:color w:val="B20737"/>
              </w:rPr>
            </w:pPr>
            <w:r w:rsidRPr="00FF1D6C">
              <w:rPr>
                <w:rFonts w:eastAsia="Calibri" w:cs="Times New Roman"/>
                <w:color w:val="B20737"/>
              </w:rPr>
              <w:t xml:space="preserve">Do students see that multiplying numbers by decimals converts to whole number   multiplication when the decimals are converted to decimal fractions?  </w:t>
            </w:r>
          </w:p>
          <w:p w:rsidR="0038096C" w:rsidRPr="00FF1D6C" w:rsidRDefault="0038096C" w:rsidP="007B5AB2">
            <w:pPr>
              <w:pStyle w:val="ListParagraph"/>
              <w:ind w:left="284"/>
              <w:rPr>
                <w:rFonts w:eastAsia="Calibri" w:cs="Times New Roman"/>
                <w:color w:val="B20737"/>
              </w:rPr>
            </w:pPr>
          </w:p>
        </w:tc>
      </w:tr>
      <w:tr w:rsidR="0038096C"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Pr="0038096C" w:rsidRDefault="0038096C" w:rsidP="00C37EF5">
            <w:pPr>
              <w:pStyle w:val="ListParagraph"/>
              <w:numPr>
                <w:ilvl w:val="0"/>
                <w:numId w:val="29"/>
              </w:numPr>
              <w:ind w:left="284" w:hanging="284"/>
              <w:rPr>
                <w:rFonts w:eastAsia="Calibri" w:cs="Times New Roman"/>
                <w:color w:val="B20737"/>
              </w:rPr>
            </w:pPr>
            <w:r w:rsidRPr="0038096C">
              <w:rPr>
                <w:rFonts w:eastAsia="Calibri" w:cs="Times New Roman"/>
                <w:color w:val="B20737"/>
              </w:rPr>
              <w:t>Use your calculators to multiply 245 x 89,</w:t>
            </w:r>
          </w:p>
          <w:p w:rsidR="0038096C" w:rsidRPr="0038096C" w:rsidRDefault="0038096C" w:rsidP="00276BB1">
            <w:pPr>
              <w:pStyle w:val="ListParagraph"/>
              <w:ind w:left="284"/>
              <w:rPr>
                <w:rFonts w:eastAsia="Calibri" w:cs="Times New Roman"/>
                <w:color w:val="B20737"/>
              </w:rPr>
            </w:pPr>
            <w:r w:rsidRPr="0038096C">
              <w:rPr>
                <w:rFonts w:eastAsia="Calibri" w:cs="Times New Roman"/>
                <w:color w:val="B20737"/>
              </w:rPr>
              <w:t>2.45 x 8.9,</w:t>
            </w:r>
          </w:p>
          <w:p w:rsidR="0038096C" w:rsidRPr="0038096C" w:rsidRDefault="0038096C" w:rsidP="00276BB1">
            <w:pPr>
              <w:pStyle w:val="ListParagraph"/>
              <w:ind w:left="284"/>
              <w:rPr>
                <w:rFonts w:eastAsia="Calibri" w:cs="Times New Roman"/>
                <w:color w:val="B20737"/>
              </w:rPr>
            </w:pPr>
            <w:r w:rsidRPr="0038096C">
              <w:rPr>
                <w:rFonts w:eastAsia="Calibri" w:cs="Times New Roman"/>
                <w:color w:val="B20737"/>
              </w:rPr>
              <w:t>0.245 x 0.0089</w:t>
            </w:r>
          </w:p>
          <w:p w:rsidR="0038096C" w:rsidRPr="0038096C" w:rsidRDefault="0038096C" w:rsidP="00C37EF5">
            <w:pPr>
              <w:pStyle w:val="ListParagraph"/>
              <w:numPr>
                <w:ilvl w:val="0"/>
                <w:numId w:val="29"/>
              </w:numPr>
              <w:ind w:left="284" w:hanging="284"/>
              <w:rPr>
                <w:rFonts w:eastAsia="Calibri" w:cs="Times New Roman"/>
                <w:color w:val="B20737"/>
              </w:rPr>
            </w:pPr>
            <w:r w:rsidRPr="0038096C">
              <w:rPr>
                <w:rFonts w:eastAsia="Calibri" w:cs="Times New Roman"/>
                <w:color w:val="B20737"/>
              </w:rPr>
              <w:t>Make up questions of your own similar to these.</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Pr="007B5AB2" w:rsidRDefault="00276BB1" w:rsidP="00C37EF5">
            <w:pPr>
              <w:pStyle w:val="ListParagraph"/>
              <w:numPr>
                <w:ilvl w:val="0"/>
                <w:numId w:val="33"/>
              </w:numPr>
              <w:ind w:left="354" w:hanging="283"/>
              <w:rPr>
                <w:rFonts w:eastAsia="Calibri" w:cs="Times New Roman"/>
                <w:color w:val="B20737"/>
              </w:rPr>
            </w:pPr>
            <w:r>
              <w:rPr>
                <w:rFonts w:eastAsia="Calibri" w:cs="Times New Roman"/>
                <w:color w:val="B20737"/>
              </w:rPr>
              <w:t>245 x 89=21</w:t>
            </w:r>
            <w:r w:rsidR="0038096C" w:rsidRPr="007B5AB2">
              <w:rPr>
                <w:rFonts w:eastAsia="Calibri" w:cs="Times New Roman"/>
                <w:color w:val="B20737"/>
              </w:rPr>
              <w:t>805</w:t>
            </w:r>
          </w:p>
          <w:p w:rsidR="0038096C" w:rsidRPr="007B5AB2" w:rsidRDefault="0038096C" w:rsidP="00C37EF5">
            <w:pPr>
              <w:pStyle w:val="ListParagraph"/>
              <w:numPr>
                <w:ilvl w:val="0"/>
                <w:numId w:val="33"/>
              </w:numPr>
              <w:ind w:left="354" w:hanging="283"/>
              <w:rPr>
                <w:rFonts w:eastAsia="Calibri" w:cs="Times New Roman"/>
                <w:color w:val="B20737"/>
              </w:rPr>
            </w:pPr>
            <w:r w:rsidRPr="007B5AB2">
              <w:rPr>
                <w:rFonts w:eastAsia="Calibri" w:cs="Times New Roman"/>
                <w:color w:val="B20737"/>
              </w:rPr>
              <w:t>245 x 8.</w:t>
            </w:r>
            <w:r w:rsidR="00276BB1">
              <w:rPr>
                <w:rFonts w:eastAsia="Calibri" w:cs="Times New Roman"/>
                <w:color w:val="B20737"/>
              </w:rPr>
              <w:t>9 = 21</w:t>
            </w:r>
            <w:r w:rsidRPr="007B5AB2">
              <w:rPr>
                <w:rFonts w:eastAsia="Calibri" w:cs="Times New Roman"/>
                <w:color w:val="B20737"/>
              </w:rPr>
              <w:t>80</w:t>
            </w:r>
            <w:r w:rsidR="00276BB1">
              <w:rPr>
                <w:rFonts w:eastAsia="Calibri" w:cs="Times New Roman"/>
                <w:color w:val="B20737"/>
              </w:rPr>
              <w:t>.</w:t>
            </w:r>
            <w:r w:rsidRPr="007B5AB2">
              <w:rPr>
                <w:rFonts w:eastAsia="Calibri" w:cs="Times New Roman"/>
                <w:color w:val="B20737"/>
              </w:rPr>
              <w:t>5</w:t>
            </w:r>
          </w:p>
          <w:p w:rsidR="0038096C" w:rsidRDefault="0038096C" w:rsidP="00C37EF5">
            <w:pPr>
              <w:pStyle w:val="ListParagraph"/>
              <w:numPr>
                <w:ilvl w:val="0"/>
                <w:numId w:val="33"/>
              </w:numPr>
              <w:ind w:left="354" w:hanging="283"/>
            </w:pPr>
            <w:r w:rsidRPr="007B5AB2">
              <w:rPr>
                <w:rFonts w:eastAsia="Calibri" w:cs="Times New Roman"/>
                <w:color w:val="B20737"/>
              </w:rPr>
              <w:t>0.245 x 0.0089 = 0.0021805</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Pr="00FF1D6C" w:rsidRDefault="00276BB1" w:rsidP="00C37EF5">
            <w:pPr>
              <w:pStyle w:val="ListParagraph"/>
              <w:numPr>
                <w:ilvl w:val="0"/>
                <w:numId w:val="29"/>
              </w:numPr>
              <w:ind w:left="284" w:hanging="284"/>
              <w:rPr>
                <w:rFonts w:eastAsia="Calibri" w:cs="Times New Roman"/>
                <w:color w:val="B20737"/>
              </w:rPr>
            </w:pPr>
            <w:r>
              <w:rPr>
                <w:rFonts w:eastAsia="Calibri" w:cs="Times New Roman"/>
                <w:color w:val="B20737"/>
              </w:rPr>
              <w:t xml:space="preserve">Check that students are estimating first and </w:t>
            </w:r>
            <w:r w:rsidR="00DC5EA6">
              <w:rPr>
                <w:rFonts w:eastAsia="Calibri" w:cs="Times New Roman"/>
                <w:color w:val="B20737"/>
              </w:rPr>
              <w:t>comparing calculated answer with the estimate.</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38096C" w:rsidRPr="007B5AB2" w:rsidRDefault="0038096C" w:rsidP="007B5AB2">
            <w:pPr>
              <w:rPr>
                <w:color w:val="B20737"/>
              </w:rPr>
            </w:pPr>
          </w:p>
        </w:tc>
      </w:tr>
      <w:tr w:rsidR="00FF1D6C"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F1D6C" w:rsidRPr="002A0F80" w:rsidRDefault="00FF1D6C" w:rsidP="00C37EF5">
            <w:pPr>
              <w:pStyle w:val="ListParagraph"/>
              <w:numPr>
                <w:ilvl w:val="0"/>
                <w:numId w:val="29"/>
              </w:numPr>
              <w:ind w:left="284" w:hanging="284"/>
            </w:pPr>
            <w:r w:rsidRPr="007B5AB2">
              <w:rPr>
                <w:rFonts w:eastAsia="Calibri" w:cs="Times New Roman"/>
                <w:color w:val="B20737"/>
              </w:rPr>
              <w:t>What do you notice about the questions and the answers?</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F1D6C" w:rsidRDefault="00FF1D6C" w:rsidP="00C37EF5">
            <w:pPr>
              <w:pStyle w:val="ListParagraph"/>
              <w:numPr>
                <w:ilvl w:val="0"/>
                <w:numId w:val="33"/>
              </w:numPr>
              <w:ind w:left="213" w:hanging="213"/>
            </w:pPr>
            <w:r w:rsidRPr="007B5AB2">
              <w:rPr>
                <w:rFonts w:eastAsia="Calibri" w:cs="Times New Roman"/>
                <w:color w:val="B20737"/>
              </w:rPr>
              <w:t>The questions use the same digits i</w:t>
            </w:r>
            <w:r w:rsidR="007B5AB2">
              <w:rPr>
                <w:rFonts w:eastAsia="Calibri" w:cs="Times New Roman"/>
                <w:color w:val="B20737"/>
              </w:rPr>
              <w:t>n the same order for each question</w:t>
            </w:r>
            <w:r w:rsidRPr="007B5AB2">
              <w:rPr>
                <w:rFonts w:eastAsia="Calibri" w:cs="Times New Roman"/>
                <w:color w:val="B20737"/>
              </w:rPr>
              <w:t>, but with a different number of decimal digits and the answers all have the same digits in the same order but with a different number of decimal digits.</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F1D6C" w:rsidRDefault="00FF1D6C" w:rsidP="0068635F">
            <w:pPr>
              <w:pStyle w:val="ListParagraph"/>
              <w:ind w:left="0"/>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F1D6C" w:rsidRDefault="00FF1D6C" w:rsidP="00C37EF5">
            <w:pPr>
              <w:pStyle w:val="ListParagraph"/>
              <w:numPr>
                <w:ilvl w:val="0"/>
                <w:numId w:val="29"/>
              </w:numPr>
              <w:ind w:left="284" w:hanging="284"/>
            </w:pPr>
            <w:r w:rsidRPr="007B5AB2">
              <w:rPr>
                <w:rFonts w:eastAsia="Calibri" w:cs="Times New Roman"/>
                <w:color w:val="B20737"/>
              </w:rPr>
              <w:t>Do students see that the digits in the product depend on the digits of the two numbers multiplied and remain the same even if the number of decimal places is changed in the original two numbers?</w:t>
            </w:r>
          </w:p>
        </w:tc>
      </w:tr>
    </w:tbl>
    <w:p w:rsidR="00A910C8" w:rsidRPr="003853EE" w:rsidRDefault="0009292F" w:rsidP="00A910C8">
      <w:pPr>
        <w:rPr>
          <w:color w:val="B20737"/>
          <w:sz w:val="20"/>
          <w:szCs w:val="20"/>
        </w:rPr>
      </w:pPr>
      <w:r>
        <w:rPr>
          <w:rFonts w:ascii="Arial" w:hAnsi="Arial" w:cs="Arial"/>
          <w:noProof/>
          <w:sz w:val="20"/>
          <w:szCs w:val="20"/>
          <w:lang w:eastAsia="en-IE"/>
        </w:rPr>
        <w:pict>
          <v:shape id="_x0000_s7099" style="position:absolute;margin-left:738.2pt;margin-top:80.2pt;width:1.8pt;height:4.5pt;z-index:-251360768;mso-position-horizontal-relative:page;mso-position-vertical-relative:page" coordsize="36,90" o:spt="100" o:regroupid="97" o:allowincell="f" adj="0,,0" path="m30,27r-17,l,90r16,m36,l19,,16,16r16,e" stroked="f">
            <v:stroke joinstyle="round"/>
            <v:formulas/>
            <v:path o:connecttype="segments"/>
          </v:shape>
        </w:pict>
      </w:r>
      <w:r>
        <w:rPr>
          <w:rFonts w:ascii="Arial" w:hAnsi="Arial" w:cs="Arial"/>
          <w:noProof/>
          <w:sz w:val="20"/>
          <w:szCs w:val="20"/>
          <w:lang w:eastAsia="en-IE"/>
        </w:rPr>
        <w:pict>
          <v:shape id="_x0000_s7106" style="position:absolute;margin-left:780pt;margin-top:81.5pt;width:2.95pt;height:3.25pt;z-index:-251369984;mso-position-horizontal-relative:page;mso-position-vertical-relative:page" coordsize="59,65" o:spt="100" o:regroupid="93" o:allowincell="f" adj="0,,0" path="m24,53l22,52r-2,l19,51r-1,l17,50,16,49r,-1l16,47r,-4l17,41r2,-2l22,37r2,-1l28,35r14,l41,38r-1,3l39,44r-2,2l35,48r-2,2l30,51r-3,1m21,64r3,l27,63r2,-1l31,61r2,-2l35,58r2,-2l39,54r1,l38,64r14,l52,59r1,-5l54,48r1,-6l56,37r1,-6l58,26r,-4l59,19,58,14,57,10,55,7,53,4,50,2,47,1,43,,23,,21,1r-3,l16,2,14,3,12,16r2,-1l16,14r2,-1l20,12r2,l25,11r13,l39,12r2,1l42,14r2,2l44,17r1,3l44,20r,1l44,22r,1l44,24r,1l27,25r-6,1l15,27r-5,2l6,32,3,36,,40r,7l,50r1,4l2,57r2,2l6,61r3,2l12,64r3,l19,65e" stroked="f">
            <v:stroke joinstyle="round"/>
            <v:formulas/>
            <v:path o:connecttype="segments"/>
          </v:shape>
        </w:pict>
      </w:r>
      <w:r>
        <w:rPr>
          <w:rFonts w:ascii="Arial" w:hAnsi="Arial" w:cs="Arial"/>
          <w:noProof/>
          <w:sz w:val="20"/>
          <w:szCs w:val="20"/>
          <w:lang w:eastAsia="en-IE"/>
        </w:rPr>
        <w:pict>
          <v:shape id="_x0000_s7105" style="position:absolute;margin-left:757.1pt;margin-top:80.1pt;width:3.75pt;height:4.65pt;z-index:-251371008;mso-position-horizontal-relative:page;mso-position-vertical-relative:page" coordsize="75,93" o:spt="100" o:regroupid="93" o:allowincell="f" adj="0,,0" path="m27,80l24,79,22,78,20,77,19,76,18,74,17,72r,-2l17,68r,-2l17,62r,-4l18,54r2,-3l22,47r2,-3l27,42r3,-2l36,40r3,1l41,42r1,1l43,45r1,3l45,50r,2l46,55r-1,4l44,62r-1,4l42,70r-3,3l37,76r-3,2l30,79m24,92r3,l30,91r2,-1l34,89r2,-2l38,86r2,-2l42,82,41,92r15,l56,90r,-1l56,87r,-1l56,84r1,-2l57,81r,-2l58,78,75,,59,,51,36,49,34,47,32,45,31,43,30,41,29,39,28r-14,l19,30r-5,3l10,38,6,42,3,48,1,54,,60r,7l,71r1,4l2,79r2,4l6,86r3,3l13,91r4,1l22,93e" stroked="f">
            <v:stroke joinstyle="round"/>
            <v:formulas/>
            <v:path o:connecttype="segments"/>
          </v:shape>
        </w:pict>
      </w:r>
      <w:r>
        <w:rPr>
          <w:rFonts w:ascii="Arial" w:hAnsi="Arial" w:cs="Arial"/>
          <w:noProof/>
          <w:sz w:val="20"/>
          <w:szCs w:val="20"/>
          <w:lang w:eastAsia="en-IE"/>
        </w:rPr>
        <w:pict>
          <v:polyline id="_x0000_s7104" style="position:absolute;z-index:-251372032;mso-position-horizontal:absolute;mso-position-horizontal-relative:page;mso-position-vertical:absolute;mso-position-vertical-relative:page" points="752.1pt,84.7pt,752.55pt,84.7pt,752.65pt,84.65pt,752.75pt,84.6pt,752.85pt,84.6pt,752.95pt,83.95pt,752.85pt,83.95pt,752.8pt,84pt,752.7pt,84pt,752.65pt,84.05pt,752.35pt,84.05pt,752.3pt,84.1pt,752.1pt,84.05pt,751.95pt,84pt,751.85pt,83.95pt,751.75pt,83.85pt,751.65pt,83.75pt,751.6pt,83.65pt,751.6pt,83.55pt,751.6pt,83.4pt,751.6pt,83.3pt,751.6pt,83.1pt,751.65pt,82.9pt,751.7pt,82.7pt,751.8pt,82.55pt,751.9pt,82.4pt,752.05pt,82.25pt,752.2pt,82.15pt,752.35pt,82.1pt,752.95pt,82.1pt,753pt,82.15pt,753.05pt,82.15pt,753.1pt,82.2pt,753.2pt,82.25pt,753.4pt,81.6pt,753.3pt,81.55pt,753.15pt,81.55pt,753.05pt,81.5pt,752.2pt,81.5pt,751.9pt,81.6pt,751.6pt,81.7pt,751.35pt,81.9pt,751.1pt,82.15pt,750.95pt,82.4pt,750.85pt,82.7pt,750.75pt,83pt,750.75pt,83.4pt,750.75pt,83.65pt,750.8pt,83.85pt,750.9pt,84.1pt,751pt,84.25pt,751.15pt,84.45pt,751.35pt,84.55pt,751.55pt,84.65pt,751.75pt,84.7pt,752.05pt,84.75pt" coordsize="53,65" o:regroupid="93" o:allowincell="f" stroked="f"/>
        </w:pict>
      </w:r>
      <w:r>
        <w:rPr>
          <w:rFonts w:ascii="Arial" w:hAnsi="Arial" w:cs="Arial"/>
          <w:noProof/>
          <w:sz w:val="20"/>
          <w:szCs w:val="20"/>
          <w:lang w:eastAsia="en-IE"/>
        </w:rPr>
        <w:pict>
          <v:polyline id="_x0000_s7108" style="position:absolute;z-index:-251376128;mso-position-horizontal:absolute;mso-position-horizontal-relative:page;mso-position-vertical:absolute;mso-position-vertical-relative:page" points="766.15pt,80.1pt,765.35pt,80.1pt,764.4pt,84.7pt,765.2pt,84.7pt" coordsize="35,92" o:regroupid="91" o:allowincell="f" stroked="f"/>
        </w:pict>
      </w:r>
    </w:p>
    <w:tbl>
      <w:tblPr>
        <w:tblpPr w:leftFromText="180" w:rightFromText="180" w:vertAnchor="page" w:horzAnchor="margin" w:tblpXSpec="center" w:tblpY="11191"/>
        <w:tblW w:w="0" w:type="auto"/>
        <w:tblLook w:val="04A0"/>
      </w:tblPr>
      <w:tblGrid>
        <w:gridCol w:w="15309"/>
      </w:tblGrid>
      <w:tr w:rsidR="00A910C8" w:rsidRPr="0041755E" w:rsidTr="006B06D8">
        <w:tc>
          <w:tcPr>
            <w:tcW w:w="15309" w:type="dxa"/>
            <w:vAlign w:val="bottom"/>
          </w:tcPr>
          <w:p w:rsidR="00A910C8" w:rsidRPr="0041755E" w:rsidRDefault="00A910C8" w:rsidP="006B06D8">
            <w:pPr>
              <w:rPr>
                <w:rFonts w:ascii="Arial Narrow" w:hAnsi="Arial Narrow"/>
                <w:color w:val="B20737"/>
              </w:rPr>
            </w:pPr>
            <w:r w:rsidRPr="0041755E">
              <w:rPr>
                <w:rFonts w:ascii="Arial Narrow" w:hAnsi="Arial Narrow"/>
                <w:color w:val="B20737"/>
                <w:spacing w:val="4455"/>
                <w:sz w:val="16"/>
                <w:szCs w:val="16"/>
              </w:rPr>
              <w:t xml:space="preserve"> </w:t>
            </w:r>
            <w:r w:rsidRPr="0041755E">
              <w:rPr>
                <w:rFonts w:ascii="Arial Narrow" w:hAnsi="Arial Narrow"/>
                <w:color w:val="B20737"/>
                <w:w w:val="89"/>
                <w:sz w:val="16"/>
                <w:szCs w:val="16"/>
              </w:rPr>
              <w:t>KE</w:t>
            </w:r>
            <w:r w:rsidRPr="0041755E">
              <w:rPr>
                <w:rFonts w:ascii="Arial Narrow" w:hAnsi="Arial Narrow"/>
                <w:color w:val="B20737"/>
                <w:spacing w:val="-5"/>
                <w:w w:val="89"/>
                <w:sz w:val="16"/>
                <w:szCs w:val="16"/>
              </w:rPr>
              <w:t>Y</w:t>
            </w:r>
            <w:r w:rsidRPr="0041755E">
              <w:rPr>
                <w:rFonts w:ascii="Arial Narrow" w:hAnsi="Arial Narrow"/>
                <w:color w:val="B20737"/>
                <w:w w:val="89"/>
                <w:sz w:val="16"/>
                <w:szCs w:val="16"/>
              </w:rPr>
              <w:t>:</w:t>
            </w:r>
            <w:r w:rsidRPr="0041755E">
              <w:rPr>
                <w:rFonts w:ascii="Arial" w:hAnsi="Arial"/>
                <w:color w:val="B20737"/>
                <w:spacing w:val="102"/>
                <w:sz w:val="16"/>
                <w:szCs w:val="16"/>
              </w:rPr>
              <w:t xml:space="preserve"> </w:t>
            </w:r>
            <w:r w:rsidRPr="0041755E">
              <w:rPr>
                <w:rFonts w:ascii="Arial" w:hAnsi="Arial"/>
                <w:color w:val="B20737"/>
                <w:w w:val="96"/>
                <w:sz w:val="16"/>
                <w:szCs w:val="16"/>
              </w:rPr>
              <w:t>»</w:t>
            </w:r>
            <w:r w:rsidRPr="0041755E">
              <w:rPr>
                <w:rFonts w:ascii="Arial" w:hAnsi="Arial"/>
                <w:color w:val="B20737"/>
                <w:spacing w:val="1"/>
                <w:w w:val="96"/>
                <w:sz w:val="16"/>
                <w:szCs w:val="16"/>
              </w:rPr>
              <w:t xml:space="preserve"> </w:t>
            </w:r>
            <w:r w:rsidRPr="0041755E">
              <w:rPr>
                <w:rFonts w:ascii="Arial" w:hAnsi="Arial"/>
                <w:color w:val="B20737"/>
                <w:w w:val="96"/>
                <w:sz w:val="16"/>
                <w:szCs w:val="16"/>
              </w:rPr>
              <w:t>next</w:t>
            </w:r>
            <w:r w:rsidRPr="0041755E">
              <w:rPr>
                <w:rFonts w:ascii="Arial" w:hAnsi="Arial"/>
                <w:color w:val="B20737"/>
                <w:spacing w:val="1"/>
                <w:w w:val="96"/>
                <w:sz w:val="16"/>
                <w:szCs w:val="16"/>
              </w:rPr>
              <w:t xml:space="preserve"> </w:t>
            </w:r>
            <w:r w:rsidRPr="0041755E">
              <w:rPr>
                <w:rFonts w:ascii="Arial" w:hAnsi="Arial"/>
                <w:color w:val="B20737"/>
                <w:w w:val="96"/>
                <w:sz w:val="16"/>
                <w:szCs w:val="16"/>
              </w:rPr>
              <w:t>step</w:t>
            </w:r>
            <w:r w:rsidRPr="0041755E">
              <w:rPr>
                <w:rFonts w:ascii="Arial" w:hAnsi="Arial"/>
                <w:color w:val="B20737"/>
                <w:spacing w:val="355"/>
                <w:sz w:val="16"/>
                <w:szCs w:val="16"/>
              </w:rPr>
              <w:t xml:space="preserve"> </w:t>
            </w:r>
            <w:r w:rsidRPr="0041755E">
              <w:rPr>
                <w:rFonts w:ascii="Arial" w:hAnsi="Arial"/>
                <w:color w:val="B20737"/>
                <w:w w:val="96"/>
                <w:sz w:val="16"/>
                <w:szCs w:val="16"/>
              </w:rPr>
              <w:t>•</w:t>
            </w:r>
            <w:r w:rsidRPr="0041755E">
              <w:rPr>
                <w:rFonts w:ascii="Arial" w:hAnsi="Arial"/>
                <w:color w:val="B20737"/>
                <w:spacing w:val="3"/>
                <w:w w:val="96"/>
                <w:sz w:val="16"/>
                <w:szCs w:val="16"/>
              </w:rPr>
              <w:t xml:space="preserve"> </w:t>
            </w:r>
            <w:r w:rsidRPr="0041755E">
              <w:rPr>
                <w:rFonts w:ascii="Arial" w:hAnsi="Arial"/>
                <w:color w:val="B20737"/>
                <w:w w:val="96"/>
                <w:sz w:val="16"/>
                <w:szCs w:val="16"/>
              </w:rPr>
              <w:t>student</w:t>
            </w:r>
            <w:r w:rsidRPr="0041755E">
              <w:rPr>
                <w:rFonts w:ascii="Arial" w:hAnsi="Arial"/>
                <w:color w:val="B20737"/>
                <w:spacing w:val="2"/>
                <w:w w:val="96"/>
                <w:sz w:val="16"/>
                <w:szCs w:val="16"/>
              </w:rPr>
              <w:t xml:space="preserve"> </w:t>
            </w:r>
            <w:r w:rsidRPr="0041755E">
              <w:rPr>
                <w:rFonts w:ascii="Arial" w:hAnsi="Arial"/>
                <w:color w:val="B20737"/>
                <w:w w:val="96"/>
                <w:sz w:val="16"/>
                <w:szCs w:val="16"/>
              </w:rPr>
              <w:t>answer/response</w:t>
            </w:r>
            <w:r w:rsidRPr="0041755E">
              <w:rPr>
                <w:rFonts w:ascii="Arial Narrow" w:hAnsi="Arial Narrow"/>
                <w:color w:val="B20737"/>
              </w:rPr>
              <w:t xml:space="preserve">                                            </w:t>
            </w:r>
            <w:r w:rsidR="005E5BA9" w:rsidRPr="009E4FD9">
              <w:rPr>
                <w:rFonts w:ascii="Arial Narrow" w:hAnsi="Arial Narrow"/>
                <w:color w:val="B20737"/>
              </w:rPr>
              <w:fldChar w:fldCharType="begin"/>
            </w:r>
            <w:r w:rsidR="009E4FD9" w:rsidRPr="009E4FD9">
              <w:rPr>
                <w:rFonts w:ascii="Arial Narrow" w:hAnsi="Arial Narrow"/>
                <w:color w:val="B20737"/>
              </w:rPr>
              <w:instrText xml:space="preserve"> PAGE   \* MERGEFORMAT </w:instrText>
            </w:r>
            <w:r w:rsidR="005E5BA9" w:rsidRPr="009E4FD9">
              <w:rPr>
                <w:rFonts w:ascii="Arial Narrow" w:hAnsi="Arial Narrow"/>
                <w:color w:val="B20737"/>
              </w:rPr>
              <w:fldChar w:fldCharType="separate"/>
            </w:r>
            <w:r w:rsidR="003D41EE">
              <w:rPr>
                <w:rFonts w:ascii="Arial Narrow" w:hAnsi="Arial Narrow"/>
                <w:noProof/>
                <w:color w:val="B20737"/>
              </w:rPr>
              <w:t>10</w:t>
            </w:r>
            <w:r w:rsidR="005E5BA9" w:rsidRPr="009E4FD9">
              <w:rPr>
                <w:rFonts w:ascii="Arial Narrow" w:hAnsi="Arial Narrow"/>
                <w:color w:val="B20737"/>
              </w:rPr>
              <w:fldChar w:fldCharType="end"/>
            </w:r>
          </w:p>
        </w:tc>
      </w:tr>
    </w:tbl>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Default="00A910C8" w:rsidP="00A910C8">
      <w:pPr>
        <w:rPr>
          <w:rFonts w:ascii="Arial" w:hAnsi="Arial" w:cs="Arial"/>
          <w:color w:val="B20737"/>
          <w:sz w:val="20"/>
          <w:szCs w:val="20"/>
        </w:rPr>
      </w:pPr>
    </w:p>
    <w:p w:rsidR="00A910C8" w:rsidRDefault="00A910C8" w:rsidP="00AF5F86">
      <w:pPr>
        <w:rPr>
          <w:color w:val="B20737"/>
        </w:rPr>
      </w:pPr>
    </w:p>
    <w:p w:rsidR="00A910C8" w:rsidRDefault="00A910C8" w:rsidP="00AF5F86">
      <w:pPr>
        <w:rPr>
          <w:color w:val="B20737"/>
        </w:rPr>
      </w:pPr>
    </w:p>
    <w:p w:rsidR="0061663B" w:rsidRDefault="0061663B" w:rsidP="00AF5F86">
      <w:pPr>
        <w:rPr>
          <w:color w:val="B20737"/>
        </w:rPr>
      </w:pPr>
    </w:p>
    <w:p w:rsidR="0061663B" w:rsidRDefault="0061663B" w:rsidP="00AF5F86">
      <w:pPr>
        <w:rPr>
          <w:color w:val="B20737"/>
        </w:rPr>
      </w:pPr>
    </w:p>
    <w:p w:rsidR="00A910C8" w:rsidRDefault="00A910C8" w:rsidP="00AF5F86">
      <w:pPr>
        <w:rPr>
          <w:color w:val="B20737"/>
        </w:rPr>
      </w:pPr>
    </w:p>
    <w:p w:rsidR="00A910C8" w:rsidRDefault="00A910C8" w:rsidP="00AF5F86">
      <w:pPr>
        <w:rPr>
          <w:color w:val="B20737"/>
        </w:rPr>
      </w:pPr>
    </w:p>
    <w:tbl>
      <w:tblPr>
        <w:tblpPr w:leftFromText="180" w:rightFromText="180" w:vertAnchor="text" w:horzAnchor="page" w:tblpX="746" w:tblpY="-931"/>
        <w:tblOverlap w:val="never"/>
        <w:tblW w:w="0" w:type="auto"/>
        <w:tblBorders>
          <w:top w:val="single" w:sz="4" w:space="0" w:color="B20737"/>
          <w:left w:val="single" w:sz="4" w:space="0" w:color="B20737"/>
          <w:bottom w:val="single" w:sz="4" w:space="0" w:color="B20737"/>
          <w:right w:val="single" w:sz="4" w:space="0" w:color="B20737"/>
          <w:insideH w:val="single" w:sz="4" w:space="0" w:color="B20737"/>
          <w:insideV w:val="single" w:sz="4" w:space="0" w:color="B20737"/>
        </w:tblBorders>
        <w:shd w:val="clear" w:color="auto" w:fill="FFF6DE"/>
        <w:tblLayout w:type="fixed"/>
        <w:tblLook w:val="04A0"/>
      </w:tblPr>
      <w:tblGrid>
        <w:gridCol w:w="3048"/>
        <w:gridCol w:w="3048"/>
        <w:gridCol w:w="3048"/>
        <w:gridCol w:w="3048"/>
      </w:tblGrid>
      <w:tr w:rsidR="00A910C8" w:rsidRPr="00116372" w:rsidTr="006B06D8">
        <w:tc>
          <w:tcPr>
            <w:tcW w:w="12192" w:type="dxa"/>
            <w:gridSpan w:val="4"/>
            <w:tcBorders>
              <w:top w:val="nil"/>
              <w:left w:val="nil"/>
              <w:bottom w:val="nil"/>
              <w:right w:val="nil"/>
            </w:tcBorders>
            <w:shd w:val="clear" w:color="auto" w:fill="auto"/>
          </w:tcPr>
          <w:p w:rsidR="00A910C8" w:rsidRDefault="00A910C8" w:rsidP="006B06D8">
            <w:pPr>
              <w:spacing w:after="0" w:line="240" w:lineRule="auto"/>
              <w:rPr>
                <w:rFonts w:ascii="Arial Narrow" w:hAnsi="Arial Narrow"/>
                <w:b/>
                <w:color w:val="B20737"/>
                <w:sz w:val="20"/>
                <w:szCs w:val="20"/>
              </w:rPr>
            </w:pPr>
          </w:p>
          <w:p w:rsidR="00A910C8" w:rsidRDefault="00A910C8" w:rsidP="006B06D8">
            <w:pPr>
              <w:spacing w:after="0" w:line="240" w:lineRule="auto"/>
              <w:jc w:val="center"/>
              <w:rPr>
                <w:rFonts w:ascii="Arial Narrow" w:hAnsi="Arial Narrow"/>
                <w:b/>
                <w:color w:val="B20737"/>
                <w:sz w:val="20"/>
                <w:szCs w:val="20"/>
              </w:rPr>
            </w:pPr>
          </w:p>
          <w:p w:rsidR="00A910C8" w:rsidRPr="0013738C" w:rsidRDefault="00A910C8" w:rsidP="006B06D8">
            <w:pPr>
              <w:spacing w:after="0" w:line="240" w:lineRule="auto"/>
              <w:jc w:val="center"/>
              <w:rPr>
                <w:rFonts w:ascii="Arial Narrow" w:hAnsi="Arial Narrow"/>
                <w:b/>
                <w:color w:val="B20737"/>
                <w:sz w:val="20"/>
                <w:szCs w:val="20"/>
              </w:rPr>
            </w:pPr>
          </w:p>
        </w:tc>
      </w:tr>
      <w:tr w:rsidR="00A910C8" w:rsidRPr="00032591" w:rsidTr="006B06D8">
        <w:tc>
          <w:tcPr>
            <w:tcW w:w="12192" w:type="dxa"/>
            <w:gridSpan w:val="4"/>
            <w:tcBorders>
              <w:top w:val="nil"/>
              <w:left w:val="nil"/>
              <w:bottom w:val="single" w:sz="8" w:space="0" w:color="B20737"/>
              <w:right w:val="nil"/>
            </w:tcBorders>
            <w:shd w:val="clear" w:color="auto" w:fill="auto"/>
          </w:tcPr>
          <w:p w:rsidR="00A910C8" w:rsidRPr="00032591" w:rsidRDefault="00A910C8" w:rsidP="006B06D8">
            <w:pPr>
              <w:spacing w:after="0" w:line="240" w:lineRule="auto"/>
              <w:jc w:val="center"/>
              <w:rPr>
                <w:rFonts w:ascii="Arial Black" w:hAnsi="Arial Black"/>
                <w:color w:val="B20737"/>
                <w:sz w:val="20"/>
                <w:szCs w:val="20"/>
              </w:rPr>
            </w:pPr>
          </w:p>
        </w:tc>
      </w:tr>
      <w:tr w:rsidR="00A910C8" w:rsidRPr="00116372" w:rsidTr="006B06D8">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Learning Tasks:</w:t>
            </w:r>
          </w:p>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 Input</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Activities: Possible and Expected Response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s Support and Action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Checking Understanding</w:t>
            </w:r>
          </w:p>
        </w:tc>
      </w:tr>
      <w:tr w:rsidR="00D022DA"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D022DA" w:rsidRPr="00D022DA" w:rsidRDefault="00D022DA" w:rsidP="00C37EF5">
            <w:pPr>
              <w:pStyle w:val="ListParagraph"/>
              <w:numPr>
                <w:ilvl w:val="0"/>
                <w:numId w:val="29"/>
              </w:numPr>
              <w:ind w:left="284" w:hanging="284"/>
              <w:rPr>
                <w:rFonts w:eastAsia="Calibri" w:cs="Times New Roman"/>
                <w:color w:val="B20737"/>
              </w:rPr>
            </w:pPr>
            <w:r w:rsidRPr="00D022DA">
              <w:rPr>
                <w:rFonts w:eastAsia="Calibri" w:cs="Times New Roman"/>
                <w:color w:val="B20737"/>
              </w:rPr>
              <w:t xml:space="preserve">Multiply 25 by 63 </w:t>
            </w:r>
          </w:p>
          <w:p w:rsidR="00D022DA" w:rsidRPr="00D022DA" w:rsidRDefault="00D022DA" w:rsidP="00C37EF5">
            <w:pPr>
              <w:pStyle w:val="ListParagraph"/>
              <w:numPr>
                <w:ilvl w:val="0"/>
                <w:numId w:val="29"/>
              </w:numPr>
              <w:ind w:left="284" w:hanging="284"/>
              <w:rPr>
                <w:rFonts w:eastAsia="Calibri" w:cs="Times New Roman"/>
                <w:color w:val="B20737"/>
              </w:rPr>
            </w:pPr>
            <w:r w:rsidRPr="00D022DA">
              <w:rPr>
                <w:rFonts w:eastAsia="Calibri" w:cs="Times New Roman"/>
                <w:color w:val="B20737"/>
              </w:rPr>
              <w:t>Do this without your calculators</w:t>
            </w:r>
          </w:p>
          <w:p w:rsidR="00D022DA" w:rsidRPr="00D022DA" w:rsidRDefault="00D022DA" w:rsidP="00D022DA">
            <w:pPr>
              <w:pStyle w:val="ListParagraph"/>
              <w:ind w:left="284"/>
              <w:rPr>
                <w:rFonts w:eastAsia="Calibri" w:cs="Times New Roman"/>
                <w:color w:val="B20737"/>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D022DA" w:rsidRPr="00D022DA" w:rsidRDefault="00D022DA" w:rsidP="00C37EF5">
            <w:pPr>
              <w:pStyle w:val="ListParagraph"/>
              <w:numPr>
                <w:ilvl w:val="0"/>
                <w:numId w:val="33"/>
              </w:numPr>
              <w:ind w:left="213" w:hanging="213"/>
              <w:rPr>
                <w:rFonts w:eastAsia="Calibri" w:cs="Times New Roman"/>
                <w:color w:val="B20737"/>
              </w:rPr>
            </w:pPr>
            <w:r w:rsidRPr="00D022DA">
              <w:rPr>
                <w:rFonts w:eastAsia="Calibri" w:cs="Times New Roman"/>
                <w:color w:val="B20737"/>
              </w:rPr>
              <w:t>5 lots of 63 +20 lots of 63 = 5 lots of 60 + 5 lots of 3 + 20 lots of 60 +20 lots of 3</w:t>
            </w:r>
          </w:p>
          <w:p w:rsidR="00D022DA" w:rsidRPr="00D022DA" w:rsidRDefault="00D022DA" w:rsidP="00C37EF5">
            <w:pPr>
              <w:pStyle w:val="ListParagraph"/>
              <w:numPr>
                <w:ilvl w:val="0"/>
                <w:numId w:val="33"/>
              </w:numPr>
              <w:ind w:left="213" w:hanging="213"/>
              <w:rPr>
                <w:rFonts w:eastAsia="Calibri" w:cs="Times New Roman"/>
                <w:color w:val="B20737"/>
              </w:rPr>
            </w:pPr>
            <w:r w:rsidRPr="00D022DA">
              <w:rPr>
                <w:rFonts w:eastAsia="Calibri" w:cs="Times New Roman"/>
                <w:color w:val="B20737"/>
              </w:rPr>
              <w:t>Or</w:t>
            </w:r>
            <w:r w:rsidRPr="00D022DA">
              <w:rPr>
                <w:rFonts w:eastAsia="Calibri" w:cs="Times New Roman"/>
                <w:color w:val="B20737"/>
              </w:rPr>
              <w:br/>
              <w:t xml:space="preserve">10 lots of 25 by 6 + 3 lots of 25 </w:t>
            </w:r>
            <w:r w:rsidRPr="00D022DA">
              <w:rPr>
                <w:rFonts w:eastAsia="Calibri" w:cs="Times New Roman"/>
                <w:color w:val="B20737"/>
              </w:rPr>
              <w:br/>
              <w:t xml:space="preserve">or </w:t>
            </w:r>
            <w:r w:rsidRPr="00D022DA">
              <w:rPr>
                <w:rFonts w:eastAsia="Calibri" w:cs="Times New Roman"/>
                <w:color w:val="B20737"/>
              </w:rPr>
              <w:br/>
              <w:t>6 lots of 25( 4 lots + 2 lots) by 10 +3  lots of 25</w:t>
            </w:r>
          </w:p>
          <w:p w:rsidR="00D022DA" w:rsidRPr="00D022DA" w:rsidRDefault="00D022DA" w:rsidP="00C37EF5">
            <w:pPr>
              <w:pStyle w:val="ListParagraph"/>
              <w:numPr>
                <w:ilvl w:val="0"/>
                <w:numId w:val="33"/>
              </w:numPr>
              <w:ind w:left="213" w:hanging="213"/>
              <w:rPr>
                <w:rFonts w:eastAsia="Calibri" w:cs="Times New Roman"/>
                <w:color w:val="B20737"/>
              </w:rPr>
            </w:pPr>
            <w:r w:rsidRPr="00D022DA">
              <w:rPr>
                <w:rFonts w:eastAsia="Calibri" w:cs="Times New Roman"/>
                <w:color w:val="B20737"/>
              </w:rPr>
              <w:t>Answer = 1575</w:t>
            </w:r>
          </w:p>
          <w:p w:rsidR="00D022DA" w:rsidRPr="00D022DA" w:rsidRDefault="00D022DA" w:rsidP="00D022DA">
            <w:pPr>
              <w:pStyle w:val="ListParagraph"/>
              <w:ind w:left="213"/>
              <w:rPr>
                <w:rFonts w:eastAsia="Calibri" w:cs="Times New Roman"/>
                <w:color w:val="B20737"/>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D022DA" w:rsidRPr="00D022DA" w:rsidRDefault="00D022DA" w:rsidP="00C37EF5">
            <w:pPr>
              <w:pStyle w:val="ListParagraph"/>
              <w:numPr>
                <w:ilvl w:val="0"/>
                <w:numId w:val="29"/>
              </w:numPr>
              <w:ind w:left="284" w:hanging="284"/>
              <w:rPr>
                <w:rFonts w:eastAsia="Calibri" w:cs="Times New Roman"/>
                <w:color w:val="B20737"/>
              </w:rPr>
            </w:pPr>
            <w:r w:rsidRPr="00D022DA">
              <w:rPr>
                <w:rFonts w:eastAsia="Calibri" w:cs="Times New Roman"/>
                <w:color w:val="B20737"/>
              </w:rPr>
              <w:t>Encourage students to do this mentally and ask different students to explain their strategies.</w:t>
            </w:r>
          </w:p>
          <w:p w:rsidR="00D022DA" w:rsidRPr="00D022DA" w:rsidRDefault="00D022DA" w:rsidP="00C37EF5">
            <w:pPr>
              <w:pStyle w:val="ListParagraph"/>
              <w:numPr>
                <w:ilvl w:val="0"/>
                <w:numId w:val="29"/>
              </w:numPr>
              <w:ind w:left="284" w:hanging="284"/>
              <w:rPr>
                <w:rFonts w:eastAsia="Calibri" w:cs="Times New Roman"/>
                <w:color w:val="B20737"/>
              </w:rPr>
            </w:pPr>
            <w:r w:rsidRPr="00D022DA">
              <w:rPr>
                <w:rFonts w:eastAsia="Calibri" w:cs="Times New Roman"/>
                <w:color w:val="B20737"/>
              </w:rPr>
              <w:t>Students may also use the algorithm they learned in</w:t>
            </w:r>
            <w:r w:rsidR="00DC5EA6">
              <w:rPr>
                <w:rFonts w:eastAsia="Calibri" w:cs="Times New Roman"/>
                <w:color w:val="B20737"/>
              </w:rPr>
              <w:t xml:space="preserve"> primary</w:t>
            </w:r>
            <w:r w:rsidRPr="00D022DA">
              <w:rPr>
                <w:rFonts w:eastAsia="Calibri" w:cs="Times New Roman"/>
                <w:color w:val="B20737"/>
              </w:rPr>
              <w:t xml:space="preserve"> school.</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D022DA" w:rsidRDefault="00D022DA" w:rsidP="0068635F">
            <w:pPr>
              <w:pStyle w:val="ListParagraph"/>
              <w:ind w:left="0"/>
            </w:pPr>
          </w:p>
        </w:tc>
      </w:tr>
      <w:tr w:rsidR="00D022DA"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D022DA" w:rsidRPr="00D022DA" w:rsidRDefault="00D022DA" w:rsidP="00C37EF5">
            <w:pPr>
              <w:pStyle w:val="ListParagraph"/>
              <w:numPr>
                <w:ilvl w:val="0"/>
                <w:numId w:val="29"/>
              </w:numPr>
              <w:ind w:left="284" w:hanging="284"/>
              <w:rPr>
                <w:rFonts w:eastAsia="Calibri" w:cs="Times New Roman"/>
                <w:color w:val="B20737"/>
              </w:rPr>
            </w:pPr>
            <w:r w:rsidRPr="00D022DA">
              <w:rPr>
                <w:rFonts w:eastAsia="Calibri" w:cs="Times New Roman"/>
                <w:color w:val="B20737"/>
              </w:rPr>
              <w:t>Now use the above answer to calculate 0.25 x 6.3, so that you can use the whole numbers 25 and 63.</w:t>
            </w:r>
          </w:p>
          <w:p w:rsidR="00D022DA" w:rsidRPr="00D022DA" w:rsidRDefault="00D022DA" w:rsidP="00D022DA">
            <w:pPr>
              <w:pStyle w:val="ListParagraph"/>
              <w:ind w:left="284"/>
              <w:rPr>
                <w:rFonts w:eastAsia="Calibri" w:cs="Times New Roman"/>
                <w:color w:val="B20737"/>
              </w:rPr>
            </w:pPr>
            <w:r w:rsidRPr="00D022DA">
              <w:rPr>
                <w:rFonts w:eastAsia="Calibri" w:cs="Times New Roman"/>
                <w:color w:val="B20737"/>
              </w:rPr>
              <w:t>Estimate the answer first.</w:t>
            </w:r>
          </w:p>
          <w:p w:rsidR="00D022DA" w:rsidRPr="0051681A" w:rsidRDefault="00D022DA" w:rsidP="002B361D">
            <w:pPr>
              <w:pStyle w:val="ListParagraph"/>
              <w:ind w:left="284"/>
              <w:rPr>
                <w:rFonts w:eastAsia="Calibri" w:cs="Times New Roman"/>
                <w:color w:val="B20737"/>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D022DA" w:rsidRPr="00D022DA" w:rsidRDefault="00D022DA" w:rsidP="00C37EF5">
            <w:pPr>
              <w:pStyle w:val="ListParagraph"/>
              <w:numPr>
                <w:ilvl w:val="0"/>
                <w:numId w:val="33"/>
              </w:numPr>
              <w:ind w:left="213" w:hanging="213"/>
              <w:rPr>
                <w:rFonts w:eastAsia="Calibri" w:cs="Times New Roman"/>
                <w:color w:val="B20737"/>
              </w:rPr>
            </w:pPr>
            <w:r w:rsidRPr="00D022DA">
              <w:rPr>
                <w:rFonts w:eastAsia="Calibri" w:cs="Times New Roman"/>
                <w:color w:val="B20737"/>
              </w:rPr>
              <w:t xml:space="preserve">Estimate: </w:t>
            </w:r>
            <w:r>
              <w:rPr>
                <w:rFonts w:eastAsia="Calibri" w:cs="Times New Roman"/>
                <w:color w:val="B20737"/>
              </w:rPr>
              <w:t xml:space="preserve">0.25 is ¼, ¼ </w:t>
            </w:r>
            <w:r w:rsidR="002811A9">
              <w:rPr>
                <w:rFonts w:eastAsia="Calibri" w:cs="Times New Roman"/>
                <w:color w:val="B20737"/>
              </w:rPr>
              <w:t xml:space="preserve">of </w:t>
            </w:r>
            <w:r w:rsidR="002811A9" w:rsidRPr="00D022DA">
              <w:rPr>
                <w:rFonts w:eastAsia="Calibri" w:cs="Times New Roman"/>
                <w:color w:val="B20737"/>
              </w:rPr>
              <w:t>6.3</w:t>
            </w:r>
            <w:r w:rsidRPr="00D022DA">
              <w:rPr>
                <w:rFonts w:eastAsia="Calibri" w:cs="Times New Roman"/>
                <w:color w:val="B20737"/>
              </w:rPr>
              <w:t xml:space="preserve"> &gt;1 and ¼ of 8=2.</w:t>
            </w:r>
          </w:p>
          <w:p w:rsidR="00D022DA" w:rsidRPr="00D022DA" w:rsidRDefault="00D022DA" w:rsidP="00D022DA">
            <w:pPr>
              <w:pStyle w:val="ListParagraph"/>
              <w:ind w:left="213"/>
              <w:rPr>
                <w:rFonts w:eastAsia="Calibri" w:cs="Times New Roman"/>
                <w:color w:val="B20737"/>
              </w:rPr>
            </w:pPr>
            <w:r>
              <w:rPr>
                <w:rFonts w:eastAsia="Calibri" w:cs="Times New Roman"/>
                <w:color w:val="B20737"/>
              </w:rPr>
              <w:t>Answer is</w:t>
            </w:r>
            <w:r w:rsidRPr="00D022DA">
              <w:rPr>
                <w:rFonts w:eastAsia="Calibri" w:cs="Times New Roman"/>
                <w:color w:val="B20737"/>
              </w:rPr>
              <w:t xml:space="preserve"> between 1 and 2</w:t>
            </w:r>
          </w:p>
          <w:p w:rsidR="00D022DA" w:rsidRPr="00D022DA" w:rsidRDefault="00D022DA" w:rsidP="00C37EF5">
            <w:pPr>
              <w:pStyle w:val="ListParagraph"/>
              <w:numPr>
                <w:ilvl w:val="0"/>
                <w:numId w:val="33"/>
              </w:numPr>
              <w:ind w:left="213" w:hanging="213"/>
              <w:rPr>
                <w:rFonts w:eastAsia="Calibri" w:cs="Times New Roman"/>
                <w:color w:val="B20737"/>
              </w:rPr>
            </w:pPr>
            <w:r w:rsidRPr="00D022DA">
              <w:rPr>
                <w:rFonts w:eastAsia="Calibri" w:cs="Times New Roman"/>
                <w:color w:val="B20737"/>
              </w:rPr>
              <w:t>25 x 63 = 1575.  Using the estimate 0.25 x 6.3 = 1.575</w:t>
            </w:r>
          </w:p>
          <w:p w:rsidR="00D022DA" w:rsidRPr="002B361D" w:rsidRDefault="002B361D" w:rsidP="002B361D">
            <w:pPr>
              <w:pStyle w:val="ListParagraph"/>
              <w:ind w:left="213"/>
              <w:rPr>
                <w:rFonts w:eastAsia="Calibri" w:cs="Times New Roman"/>
                <w:b/>
                <w:color w:val="B20737"/>
              </w:rPr>
            </w:pPr>
            <w:r w:rsidRPr="002B361D">
              <w:rPr>
                <w:rFonts w:eastAsia="Calibri" w:cs="Times New Roman"/>
                <w:b/>
                <w:color w:val="B20737"/>
              </w:rPr>
              <w:t>or</w:t>
            </w:r>
          </w:p>
          <w:p w:rsidR="00D022DA" w:rsidRPr="00D022DA" w:rsidRDefault="00D022DA" w:rsidP="00C37EF5">
            <w:pPr>
              <w:pStyle w:val="ListParagraph"/>
              <w:numPr>
                <w:ilvl w:val="0"/>
                <w:numId w:val="33"/>
              </w:numPr>
              <w:ind w:left="213" w:hanging="213"/>
              <w:rPr>
                <w:rFonts w:eastAsia="Calibri" w:cs="Times New Roman"/>
                <w:color w:val="B20737"/>
              </w:rPr>
            </w:pPr>
            <w:r w:rsidRPr="00D022DA">
              <w:rPr>
                <w:rFonts w:eastAsia="Calibri" w:cs="Times New Roman"/>
                <w:color w:val="B20737"/>
                <w:position w:val="-24"/>
              </w:rPr>
              <w:object w:dxaOrig="1100" w:dyaOrig="620">
                <v:shape id="_x0000_i1038" type="#_x0000_t75" style="width:55.9pt;height:31.15pt" o:ole="">
                  <v:imagedata r:id="rId41" o:title=""/>
                </v:shape>
                <o:OLEObject Type="Embed" ProgID="Equation.DSMT4" ShapeID="_x0000_i1038" DrawAspect="Content" ObjectID="_1375277440" r:id="rId42"/>
              </w:object>
            </w:r>
            <w:r w:rsidRPr="00D022DA">
              <w:rPr>
                <w:rFonts w:eastAsia="Calibri" w:cs="Times New Roman"/>
                <w:color w:val="B20737"/>
              </w:rPr>
              <w:t>, 6.3 =</w:t>
            </w:r>
            <w:r w:rsidRPr="00D022DA">
              <w:rPr>
                <w:rFonts w:eastAsia="Calibri" w:cs="Times New Roman"/>
                <w:color w:val="B20737"/>
                <w:position w:val="-24"/>
              </w:rPr>
              <w:object w:dxaOrig="859" w:dyaOrig="620">
                <v:shape id="_x0000_i1039" type="#_x0000_t75" style="width:43pt;height:31.15pt" o:ole="">
                  <v:imagedata r:id="rId43" o:title=""/>
                </v:shape>
                <o:OLEObject Type="Embed" ProgID="Equation.DSMT4" ShapeID="_x0000_i1039" DrawAspect="Content" ObjectID="_1375277441" r:id="rId44"/>
              </w:object>
            </w:r>
          </w:p>
          <w:p w:rsidR="00D022DA" w:rsidRPr="00D022DA" w:rsidRDefault="00D022DA" w:rsidP="00C37EF5">
            <w:pPr>
              <w:pStyle w:val="ListParagraph"/>
              <w:numPr>
                <w:ilvl w:val="0"/>
                <w:numId w:val="33"/>
              </w:numPr>
              <w:ind w:left="213" w:hanging="213"/>
              <w:rPr>
                <w:rFonts w:eastAsia="Calibri" w:cs="Times New Roman"/>
                <w:color w:val="B20737"/>
              </w:rPr>
            </w:pPr>
            <w:r w:rsidRPr="00D022DA">
              <w:rPr>
                <w:rFonts w:eastAsia="Calibri" w:cs="Times New Roman"/>
                <w:color w:val="B20737"/>
              </w:rPr>
              <w:t xml:space="preserve">Hence 0.25 x 6.3 = </w:t>
            </w:r>
            <w:r w:rsidRPr="00D022DA">
              <w:rPr>
                <w:rFonts w:eastAsia="Calibri" w:cs="Times New Roman"/>
                <w:color w:val="B20737"/>
                <w:position w:val="-24"/>
              </w:rPr>
              <w:object w:dxaOrig="2640" w:dyaOrig="620">
                <v:shape id="_x0000_i1040" type="#_x0000_t75" style="width:132.2pt;height:31.15pt" o:ole="">
                  <v:imagedata r:id="rId45" o:title=""/>
                </v:shape>
                <o:OLEObject Type="Embed" ProgID="Equation.DSMT4" ShapeID="_x0000_i1040" DrawAspect="Content" ObjectID="_1375277442" r:id="rId46"/>
              </w:object>
            </w:r>
          </w:p>
          <w:p w:rsidR="00D022DA" w:rsidRPr="00D022DA" w:rsidRDefault="00D022DA" w:rsidP="002B361D">
            <w:pPr>
              <w:pStyle w:val="ListParagraph"/>
              <w:ind w:left="213"/>
              <w:rPr>
                <w:rFonts w:eastAsia="Calibri" w:cs="Times New Roman"/>
                <w:color w:val="B20737"/>
              </w:rPr>
            </w:pPr>
            <w:r w:rsidRPr="00D022DA">
              <w:rPr>
                <w:rFonts w:eastAsia="Calibri" w:cs="Times New Roman"/>
                <w:color w:val="B20737"/>
              </w:rPr>
              <w:t>1.575 units (fits with the estimate)</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D022DA" w:rsidRPr="00805EC8" w:rsidRDefault="00D022DA" w:rsidP="00C37EF5">
            <w:pPr>
              <w:pStyle w:val="ListParagraph"/>
              <w:numPr>
                <w:ilvl w:val="0"/>
                <w:numId w:val="29"/>
              </w:numPr>
              <w:ind w:left="284" w:hanging="284"/>
              <w:rPr>
                <w:b/>
              </w:rPr>
            </w:pPr>
            <w:r w:rsidRPr="00D022DA">
              <w:rPr>
                <w:rFonts w:eastAsia="Calibri" w:cs="Times New Roman"/>
                <w:color w:val="B20737"/>
              </w:rPr>
              <w:t>S</w:t>
            </w:r>
            <w:r w:rsidR="0051681A">
              <w:rPr>
                <w:rFonts w:eastAsia="Calibri" w:cs="Times New Roman"/>
                <w:color w:val="B20737"/>
              </w:rPr>
              <w:t xml:space="preserve">how the 10 </w:t>
            </w:r>
            <w:r w:rsidR="002811A9">
              <w:rPr>
                <w:rFonts w:eastAsia="Calibri" w:cs="Times New Roman"/>
                <w:color w:val="B20737"/>
              </w:rPr>
              <w:t>x 10 grids</w:t>
            </w:r>
            <w:r w:rsidR="0051681A">
              <w:rPr>
                <w:rFonts w:eastAsia="Calibri" w:cs="Times New Roman"/>
                <w:color w:val="B20737"/>
              </w:rPr>
              <w:t xml:space="preserve"> if necessary</w:t>
            </w:r>
            <w:r w:rsidRPr="00D022DA">
              <w:rPr>
                <w:rFonts w:eastAsia="Calibri" w:cs="Times New Roman"/>
                <w:color w:val="B20737"/>
              </w:rPr>
              <w: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D022DA" w:rsidRDefault="00D022DA" w:rsidP="0051681A"/>
        </w:tc>
      </w:tr>
    </w:tbl>
    <w:p w:rsidR="00A910C8" w:rsidRPr="003853EE" w:rsidRDefault="00A910C8" w:rsidP="00A910C8">
      <w:pPr>
        <w:rPr>
          <w:color w:val="B20737"/>
          <w:sz w:val="20"/>
          <w:szCs w:val="20"/>
        </w:rPr>
      </w:pPr>
    </w:p>
    <w:tbl>
      <w:tblPr>
        <w:tblpPr w:leftFromText="180" w:rightFromText="180" w:vertAnchor="page" w:horzAnchor="margin" w:tblpXSpec="center" w:tblpY="11191"/>
        <w:tblW w:w="0" w:type="auto"/>
        <w:tblLook w:val="04A0"/>
      </w:tblPr>
      <w:tblGrid>
        <w:gridCol w:w="15309"/>
      </w:tblGrid>
      <w:tr w:rsidR="00A910C8" w:rsidRPr="0041755E" w:rsidTr="006B06D8">
        <w:tc>
          <w:tcPr>
            <w:tcW w:w="15309" w:type="dxa"/>
            <w:vAlign w:val="bottom"/>
          </w:tcPr>
          <w:p w:rsidR="00A910C8" w:rsidRPr="0041755E" w:rsidRDefault="00A910C8" w:rsidP="006B06D8">
            <w:pPr>
              <w:rPr>
                <w:rFonts w:ascii="Arial Narrow" w:hAnsi="Arial Narrow"/>
                <w:color w:val="B20737"/>
              </w:rPr>
            </w:pPr>
            <w:r w:rsidRPr="0041755E">
              <w:rPr>
                <w:rFonts w:ascii="Arial Narrow" w:hAnsi="Arial Narrow"/>
                <w:color w:val="B20737"/>
                <w:spacing w:val="4455"/>
                <w:sz w:val="16"/>
                <w:szCs w:val="16"/>
              </w:rPr>
              <w:t xml:space="preserve"> </w:t>
            </w:r>
            <w:r w:rsidRPr="0041755E">
              <w:rPr>
                <w:rFonts w:ascii="Arial Narrow" w:hAnsi="Arial Narrow"/>
                <w:color w:val="B20737"/>
                <w:w w:val="89"/>
                <w:sz w:val="16"/>
                <w:szCs w:val="16"/>
              </w:rPr>
              <w:t>KE</w:t>
            </w:r>
            <w:r w:rsidRPr="0041755E">
              <w:rPr>
                <w:rFonts w:ascii="Arial Narrow" w:hAnsi="Arial Narrow"/>
                <w:color w:val="B20737"/>
                <w:spacing w:val="-5"/>
                <w:w w:val="89"/>
                <w:sz w:val="16"/>
                <w:szCs w:val="16"/>
              </w:rPr>
              <w:t>Y</w:t>
            </w:r>
            <w:r w:rsidRPr="0041755E">
              <w:rPr>
                <w:rFonts w:ascii="Arial Narrow" w:hAnsi="Arial Narrow"/>
                <w:color w:val="B20737"/>
                <w:w w:val="89"/>
                <w:sz w:val="16"/>
                <w:szCs w:val="16"/>
              </w:rPr>
              <w:t>:</w:t>
            </w:r>
            <w:r w:rsidRPr="0041755E">
              <w:rPr>
                <w:rFonts w:ascii="Arial" w:hAnsi="Arial"/>
                <w:color w:val="B20737"/>
                <w:spacing w:val="102"/>
                <w:sz w:val="16"/>
                <w:szCs w:val="16"/>
              </w:rPr>
              <w:t xml:space="preserve"> </w:t>
            </w:r>
            <w:r w:rsidRPr="0041755E">
              <w:rPr>
                <w:rFonts w:ascii="Arial" w:hAnsi="Arial"/>
                <w:color w:val="B20737"/>
                <w:w w:val="96"/>
                <w:sz w:val="16"/>
                <w:szCs w:val="16"/>
              </w:rPr>
              <w:t>»</w:t>
            </w:r>
            <w:r w:rsidRPr="0041755E">
              <w:rPr>
                <w:rFonts w:ascii="Arial" w:hAnsi="Arial"/>
                <w:color w:val="B20737"/>
                <w:spacing w:val="1"/>
                <w:w w:val="96"/>
                <w:sz w:val="16"/>
                <w:szCs w:val="16"/>
              </w:rPr>
              <w:t xml:space="preserve"> </w:t>
            </w:r>
            <w:r w:rsidRPr="0041755E">
              <w:rPr>
                <w:rFonts w:ascii="Arial" w:hAnsi="Arial"/>
                <w:color w:val="B20737"/>
                <w:w w:val="96"/>
                <w:sz w:val="16"/>
                <w:szCs w:val="16"/>
              </w:rPr>
              <w:t>next</w:t>
            </w:r>
            <w:r w:rsidRPr="0041755E">
              <w:rPr>
                <w:rFonts w:ascii="Arial" w:hAnsi="Arial"/>
                <w:color w:val="B20737"/>
                <w:spacing w:val="1"/>
                <w:w w:val="96"/>
                <w:sz w:val="16"/>
                <w:szCs w:val="16"/>
              </w:rPr>
              <w:t xml:space="preserve"> </w:t>
            </w:r>
            <w:r w:rsidRPr="0041755E">
              <w:rPr>
                <w:rFonts w:ascii="Arial" w:hAnsi="Arial"/>
                <w:color w:val="B20737"/>
                <w:w w:val="96"/>
                <w:sz w:val="16"/>
                <w:szCs w:val="16"/>
              </w:rPr>
              <w:t>step</w:t>
            </w:r>
            <w:r w:rsidRPr="0041755E">
              <w:rPr>
                <w:rFonts w:ascii="Arial" w:hAnsi="Arial"/>
                <w:color w:val="B20737"/>
                <w:spacing w:val="355"/>
                <w:sz w:val="16"/>
                <w:szCs w:val="16"/>
              </w:rPr>
              <w:t xml:space="preserve"> </w:t>
            </w:r>
            <w:r w:rsidRPr="0041755E">
              <w:rPr>
                <w:rFonts w:ascii="Arial" w:hAnsi="Arial"/>
                <w:color w:val="B20737"/>
                <w:w w:val="96"/>
                <w:sz w:val="16"/>
                <w:szCs w:val="16"/>
              </w:rPr>
              <w:t>•</w:t>
            </w:r>
            <w:r w:rsidRPr="0041755E">
              <w:rPr>
                <w:rFonts w:ascii="Arial" w:hAnsi="Arial"/>
                <w:color w:val="B20737"/>
                <w:spacing w:val="3"/>
                <w:w w:val="96"/>
                <w:sz w:val="16"/>
                <w:szCs w:val="16"/>
              </w:rPr>
              <w:t xml:space="preserve"> </w:t>
            </w:r>
            <w:r w:rsidRPr="0041755E">
              <w:rPr>
                <w:rFonts w:ascii="Arial" w:hAnsi="Arial"/>
                <w:color w:val="B20737"/>
                <w:w w:val="96"/>
                <w:sz w:val="16"/>
                <w:szCs w:val="16"/>
              </w:rPr>
              <w:t>student</w:t>
            </w:r>
            <w:r w:rsidRPr="0041755E">
              <w:rPr>
                <w:rFonts w:ascii="Arial" w:hAnsi="Arial"/>
                <w:color w:val="B20737"/>
                <w:spacing w:val="2"/>
                <w:w w:val="96"/>
                <w:sz w:val="16"/>
                <w:szCs w:val="16"/>
              </w:rPr>
              <w:t xml:space="preserve"> </w:t>
            </w:r>
            <w:r w:rsidRPr="0041755E">
              <w:rPr>
                <w:rFonts w:ascii="Arial" w:hAnsi="Arial"/>
                <w:color w:val="B20737"/>
                <w:w w:val="96"/>
                <w:sz w:val="16"/>
                <w:szCs w:val="16"/>
              </w:rPr>
              <w:t>answer/response</w:t>
            </w:r>
            <w:r w:rsidRPr="0041755E">
              <w:rPr>
                <w:rFonts w:ascii="Arial Narrow" w:hAnsi="Arial Narrow"/>
                <w:color w:val="B20737"/>
              </w:rPr>
              <w:t xml:space="preserve">                                            </w:t>
            </w:r>
            <w:r w:rsidR="005E5BA9" w:rsidRPr="009E4FD9">
              <w:rPr>
                <w:rFonts w:ascii="Arial Narrow" w:hAnsi="Arial Narrow"/>
                <w:color w:val="B20737"/>
              </w:rPr>
              <w:fldChar w:fldCharType="begin"/>
            </w:r>
            <w:r w:rsidR="009E4FD9" w:rsidRPr="009E4FD9">
              <w:rPr>
                <w:rFonts w:ascii="Arial Narrow" w:hAnsi="Arial Narrow"/>
                <w:color w:val="B20737"/>
              </w:rPr>
              <w:instrText xml:space="preserve"> PAGE   \* MERGEFORMAT </w:instrText>
            </w:r>
            <w:r w:rsidR="005E5BA9" w:rsidRPr="009E4FD9">
              <w:rPr>
                <w:rFonts w:ascii="Arial Narrow" w:hAnsi="Arial Narrow"/>
                <w:color w:val="B20737"/>
              </w:rPr>
              <w:fldChar w:fldCharType="separate"/>
            </w:r>
            <w:r w:rsidR="003D41EE">
              <w:rPr>
                <w:rFonts w:ascii="Arial Narrow" w:hAnsi="Arial Narrow"/>
                <w:noProof/>
                <w:color w:val="B20737"/>
              </w:rPr>
              <w:t>11</w:t>
            </w:r>
            <w:r w:rsidR="005E5BA9" w:rsidRPr="009E4FD9">
              <w:rPr>
                <w:rFonts w:ascii="Arial Narrow" w:hAnsi="Arial Narrow"/>
                <w:color w:val="B20737"/>
              </w:rPr>
              <w:fldChar w:fldCharType="end"/>
            </w:r>
          </w:p>
        </w:tc>
      </w:tr>
    </w:tbl>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Default="00A910C8" w:rsidP="00A910C8">
      <w:pPr>
        <w:rPr>
          <w:rFonts w:ascii="Arial" w:hAnsi="Arial" w:cs="Arial"/>
          <w:color w:val="B20737"/>
          <w:sz w:val="20"/>
          <w:szCs w:val="20"/>
        </w:rPr>
      </w:pPr>
    </w:p>
    <w:p w:rsidR="00A910C8" w:rsidRDefault="00A910C8" w:rsidP="00A910C8">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tbl>
      <w:tblPr>
        <w:tblpPr w:leftFromText="180" w:rightFromText="180" w:vertAnchor="text" w:horzAnchor="page" w:tblpX="746" w:tblpY="-931"/>
        <w:tblOverlap w:val="never"/>
        <w:tblW w:w="0" w:type="auto"/>
        <w:tblBorders>
          <w:top w:val="single" w:sz="4" w:space="0" w:color="B20737"/>
          <w:left w:val="single" w:sz="4" w:space="0" w:color="B20737"/>
          <w:bottom w:val="single" w:sz="4" w:space="0" w:color="B20737"/>
          <w:right w:val="single" w:sz="4" w:space="0" w:color="B20737"/>
          <w:insideH w:val="single" w:sz="4" w:space="0" w:color="B20737"/>
          <w:insideV w:val="single" w:sz="4" w:space="0" w:color="B20737"/>
        </w:tblBorders>
        <w:shd w:val="clear" w:color="auto" w:fill="FFF6DE"/>
        <w:tblLayout w:type="fixed"/>
        <w:tblLook w:val="04A0"/>
      </w:tblPr>
      <w:tblGrid>
        <w:gridCol w:w="3048"/>
        <w:gridCol w:w="3048"/>
        <w:gridCol w:w="3048"/>
        <w:gridCol w:w="3048"/>
      </w:tblGrid>
      <w:tr w:rsidR="00A910C8" w:rsidRPr="00116372" w:rsidTr="006B06D8">
        <w:tc>
          <w:tcPr>
            <w:tcW w:w="12192" w:type="dxa"/>
            <w:gridSpan w:val="4"/>
            <w:tcBorders>
              <w:top w:val="nil"/>
              <w:left w:val="nil"/>
              <w:bottom w:val="nil"/>
              <w:right w:val="nil"/>
            </w:tcBorders>
            <w:shd w:val="clear" w:color="auto" w:fill="auto"/>
          </w:tcPr>
          <w:p w:rsidR="00A910C8" w:rsidRDefault="00A910C8" w:rsidP="006B06D8">
            <w:pPr>
              <w:spacing w:after="0" w:line="240" w:lineRule="auto"/>
              <w:rPr>
                <w:rFonts w:ascii="Arial Narrow" w:hAnsi="Arial Narrow"/>
                <w:b/>
                <w:color w:val="B20737"/>
                <w:sz w:val="20"/>
                <w:szCs w:val="20"/>
              </w:rPr>
            </w:pPr>
          </w:p>
          <w:p w:rsidR="00A910C8" w:rsidRDefault="00A910C8" w:rsidP="006B06D8">
            <w:pPr>
              <w:spacing w:after="0" w:line="240" w:lineRule="auto"/>
              <w:jc w:val="center"/>
              <w:rPr>
                <w:rFonts w:ascii="Arial Narrow" w:hAnsi="Arial Narrow"/>
                <w:b/>
                <w:color w:val="B20737"/>
                <w:sz w:val="20"/>
                <w:szCs w:val="20"/>
              </w:rPr>
            </w:pPr>
          </w:p>
          <w:p w:rsidR="00A910C8" w:rsidRPr="0013738C" w:rsidRDefault="00A910C8" w:rsidP="006B06D8">
            <w:pPr>
              <w:spacing w:after="0" w:line="240" w:lineRule="auto"/>
              <w:jc w:val="center"/>
              <w:rPr>
                <w:rFonts w:ascii="Arial Narrow" w:hAnsi="Arial Narrow"/>
                <w:b/>
                <w:color w:val="B20737"/>
                <w:sz w:val="20"/>
                <w:szCs w:val="20"/>
              </w:rPr>
            </w:pPr>
          </w:p>
        </w:tc>
      </w:tr>
      <w:tr w:rsidR="00A910C8" w:rsidRPr="00032591" w:rsidTr="006B06D8">
        <w:tc>
          <w:tcPr>
            <w:tcW w:w="12192" w:type="dxa"/>
            <w:gridSpan w:val="4"/>
            <w:tcBorders>
              <w:top w:val="nil"/>
              <w:left w:val="nil"/>
              <w:bottom w:val="single" w:sz="8" w:space="0" w:color="B20737"/>
              <w:right w:val="nil"/>
            </w:tcBorders>
            <w:shd w:val="clear" w:color="auto" w:fill="auto"/>
          </w:tcPr>
          <w:p w:rsidR="00A910C8" w:rsidRPr="00032591" w:rsidRDefault="00A910C8" w:rsidP="006B06D8">
            <w:pPr>
              <w:spacing w:after="0" w:line="240" w:lineRule="auto"/>
              <w:jc w:val="center"/>
              <w:rPr>
                <w:rFonts w:ascii="Arial Black" w:hAnsi="Arial Black"/>
                <w:color w:val="B20737"/>
                <w:sz w:val="20"/>
                <w:szCs w:val="20"/>
              </w:rPr>
            </w:pPr>
          </w:p>
        </w:tc>
      </w:tr>
      <w:tr w:rsidR="00A910C8" w:rsidRPr="00116372" w:rsidTr="006B06D8">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Learning Tasks:</w:t>
            </w:r>
          </w:p>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 Input</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Activities: Possible and Expected Response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s Support and Action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Checking Understanding</w:t>
            </w:r>
          </w:p>
        </w:tc>
      </w:tr>
      <w:tr w:rsidR="0051681A"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51681A" w:rsidRPr="002B361D" w:rsidRDefault="0051681A" w:rsidP="00C37EF5">
            <w:pPr>
              <w:pStyle w:val="ListParagraph"/>
              <w:numPr>
                <w:ilvl w:val="0"/>
                <w:numId w:val="29"/>
              </w:numPr>
              <w:ind w:left="284" w:hanging="284"/>
              <w:rPr>
                <w:rFonts w:eastAsia="Calibri" w:cs="Times New Roman"/>
                <w:color w:val="B20737"/>
              </w:rPr>
            </w:pPr>
            <w:r w:rsidRPr="002B361D">
              <w:rPr>
                <w:rFonts w:eastAsia="Calibri" w:cs="Times New Roman"/>
                <w:color w:val="B20737"/>
              </w:rPr>
              <w:t>Now calculate 25 x 0.63 using the answer to 25 x 63.</w:t>
            </w:r>
          </w:p>
          <w:p w:rsidR="0051681A" w:rsidRPr="002B361D" w:rsidRDefault="0051681A" w:rsidP="00C37EF5">
            <w:pPr>
              <w:pStyle w:val="ListParagraph"/>
              <w:numPr>
                <w:ilvl w:val="0"/>
                <w:numId w:val="29"/>
              </w:numPr>
              <w:ind w:left="284" w:hanging="284"/>
              <w:rPr>
                <w:rFonts w:eastAsia="Calibri" w:cs="Times New Roman"/>
                <w:color w:val="B20737"/>
              </w:rPr>
            </w:pPr>
            <w:r w:rsidRPr="002B361D">
              <w:rPr>
                <w:rFonts w:eastAsia="Calibri" w:cs="Times New Roman"/>
                <w:color w:val="B20737"/>
              </w:rPr>
              <w:t>Estimate first.</w:t>
            </w:r>
          </w:p>
          <w:p w:rsidR="0051681A" w:rsidRPr="002B361D" w:rsidRDefault="0051681A" w:rsidP="002B361D">
            <w:pPr>
              <w:pStyle w:val="ListParagraph"/>
              <w:ind w:left="284"/>
              <w:rPr>
                <w:rFonts w:eastAsia="Calibri" w:cs="Times New Roman"/>
                <w:color w:val="B20737"/>
              </w:rPr>
            </w:pPr>
          </w:p>
          <w:p w:rsidR="0051681A" w:rsidRPr="002B361D" w:rsidRDefault="0051681A" w:rsidP="002B361D">
            <w:pPr>
              <w:pStyle w:val="ListParagraph"/>
              <w:ind w:left="284"/>
              <w:rPr>
                <w:rFonts w:eastAsia="Calibri" w:cs="Times New Roman"/>
                <w:color w:val="B20737"/>
              </w:rPr>
            </w:pPr>
          </w:p>
          <w:p w:rsidR="0051681A" w:rsidRPr="002B361D" w:rsidRDefault="0051681A" w:rsidP="002B361D">
            <w:pPr>
              <w:pStyle w:val="ListParagraph"/>
              <w:ind w:left="284"/>
              <w:rPr>
                <w:rFonts w:eastAsia="Calibri" w:cs="Times New Roman"/>
                <w:color w:val="B20737"/>
              </w:rPr>
            </w:pPr>
          </w:p>
          <w:p w:rsidR="0051681A" w:rsidRPr="002B361D" w:rsidRDefault="0051681A" w:rsidP="002B361D">
            <w:pPr>
              <w:pStyle w:val="ListParagraph"/>
              <w:ind w:left="284"/>
              <w:rPr>
                <w:rFonts w:eastAsia="Calibri" w:cs="Times New Roman"/>
                <w:color w:val="B20737"/>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51681A" w:rsidRPr="002B361D" w:rsidRDefault="0051681A" w:rsidP="00C37EF5">
            <w:pPr>
              <w:pStyle w:val="ListParagraph"/>
              <w:numPr>
                <w:ilvl w:val="0"/>
                <w:numId w:val="33"/>
              </w:numPr>
              <w:ind w:left="213" w:hanging="213"/>
              <w:rPr>
                <w:rFonts w:eastAsia="Calibri" w:cs="Times New Roman"/>
                <w:color w:val="B20737"/>
              </w:rPr>
            </w:pPr>
            <w:r w:rsidRPr="002B361D">
              <w:rPr>
                <w:rFonts w:eastAsia="Calibri" w:cs="Times New Roman"/>
                <w:color w:val="B20737"/>
              </w:rPr>
              <w:t>Estimate: 0.63 (63 hundredths) is &gt; ½ and &lt;1.</w:t>
            </w:r>
            <w:r w:rsidRPr="002B361D">
              <w:rPr>
                <w:rFonts w:eastAsia="Calibri" w:cs="Times New Roman"/>
                <w:color w:val="B20737"/>
              </w:rPr>
              <w:br/>
              <w:t>25 x ½ = 12</w:t>
            </w:r>
            <w:r w:rsidR="002B361D">
              <w:rPr>
                <w:rFonts w:eastAsia="Calibri" w:cs="Times New Roman"/>
                <w:color w:val="B20737"/>
              </w:rPr>
              <w:t xml:space="preserve"> ½</w:t>
            </w:r>
            <w:r w:rsidRPr="002B361D">
              <w:rPr>
                <w:rFonts w:eastAsia="Calibri" w:cs="Times New Roman"/>
                <w:color w:val="B20737"/>
              </w:rPr>
              <w:t>.  25 x 1 = 25</w:t>
            </w:r>
          </w:p>
          <w:p w:rsidR="0051681A" w:rsidRPr="002B361D" w:rsidRDefault="0051681A" w:rsidP="00C37EF5">
            <w:pPr>
              <w:pStyle w:val="ListParagraph"/>
              <w:numPr>
                <w:ilvl w:val="0"/>
                <w:numId w:val="33"/>
              </w:numPr>
              <w:ind w:left="213" w:hanging="213"/>
              <w:rPr>
                <w:rFonts w:eastAsia="Calibri" w:cs="Times New Roman"/>
                <w:color w:val="B20737"/>
              </w:rPr>
            </w:pPr>
            <w:r w:rsidRPr="002B361D">
              <w:rPr>
                <w:rFonts w:eastAsia="Calibri" w:cs="Times New Roman"/>
                <w:color w:val="B20737"/>
              </w:rPr>
              <w:t xml:space="preserve">Therefore the answer is between 12 and 25 but closer to 12 because 0.63 is closer to 0.5 than to 1. </w:t>
            </w:r>
          </w:p>
          <w:p w:rsidR="0051681A" w:rsidRDefault="0051681A" w:rsidP="00C37EF5">
            <w:pPr>
              <w:pStyle w:val="ListParagraph"/>
              <w:numPr>
                <w:ilvl w:val="0"/>
                <w:numId w:val="33"/>
              </w:numPr>
              <w:ind w:left="213" w:hanging="213"/>
              <w:rPr>
                <w:rFonts w:eastAsia="Calibri" w:cs="Times New Roman"/>
                <w:color w:val="B20737"/>
              </w:rPr>
            </w:pPr>
            <w:r w:rsidRPr="002B361D">
              <w:rPr>
                <w:rFonts w:eastAsia="Calibri" w:cs="Times New Roman"/>
                <w:color w:val="B20737"/>
              </w:rPr>
              <w:t>25 x 63 = 1575.  Using the estimate 25 x0.63 = 15.75</w:t>
            </w:r>
          </w:p>
          <w:p w:rsidR="0051681A" w:rsidRPr="002B361D" w:rsidRDefault="002B361D" w:rsidP="002B361D">
            <w:pPr>
              <w:pStyle w:val="ListParagraph"/>
              <w:ind w:left="213"/>
              <w:rPr>
                <w:rFonts w:eastAsia="Calibri" w:cs="Times New Roman"/>
                <w:color w:val="B20737"/>
              </w:rPr>
            </w:pPr>
            <w:r>
              <w:rPr>
                <w:rFonts w:eastAsia="Calibri" w:cs="Times New Roman"/>
                <w:color w:val="B20737"/>
              </w:rPr>
              <w:t>or</w:t>
            </w:r>
            <w:r>
              <w:rPr>
                <w:rFonts w:eastAsia="Calibri" w:cs="Times New Roman"/>
                <w:color w:val="B20737"/>
              </w:rPr>
              <w:br/>
            </w:r>
            <w:r w:rsidR="0051681A" w:rsidRPr="002B361D">
              <w:rPr>
                <w:rFonts w:eastAsia="Calibri" w:cs="Times New Roman"/>
                <w:color w:val="B20737"/>
              </w:rPr>
              <w:t>25 x 0.63 = 25 x</w:t>
            </w:r>
            <w:r w:rsidRPr="002B361D">
              <w:rPr>
                <w:position w:val="-24"/>
              </w:rPr>
              <w:object w:dxaOrig="440" w:dyaOrig="620">
                <v:shape id="_x0000_i1041" type="#_x0000_t75" style="width:22.55pt;height:31.15pt" o:ole="">
                  <v:imagedata r:id="rId47" o:title=""/>
                </v:shape>
                <o:OLEObject Type="Embed" ProgID="Equation.DSMT4" ShapeID="_x0000_i1041" DrawAspect="Content" ObjectID="_1375277443" r:id="rId48"/>
              </w:object>
            </w:r>
            <w:r w:rsidR="0051681A" w:rsidRPr="002B361D">
              <w:rPr>
                <w:rFonts w:eastAsia="Calibri" w:cs="Times New Roman"/>
                <w:color w:val="B20737"/>
              </w:rPr>
              <w:t xml:space="preserve">= </w:t>
            </w:r>
            <w:r w:rsidRPr="002B361D">
              <w:rPr>
                <w:position w:val="-24"/>
              </w:rPr>
              <w:object w:dxaOrig="2240" w:dyaOrig="620">
                <v:shape id="_x0000_i1042" type="#_x0000_t75" style="width:110.7pt;height:31.15pt" o:ole="">
                  <v:imagedata r:id="rId49" o:title=""/>
                </v:shape>
                <o:OLEObject Type="Embed" ProgID="Equation.DSMT4" ShapeID="_x0000_i1042" DrawAspect="Content" ObjectID="_1375277444" r:id="rId50"/>
              </w:objec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51681A" w:rsidRDefault="0051681A" w:rsidP="0051681A">
            <w:pPr>
              <w:pStyle w:val="ListParagraph"/>
              <w:ind w:left="0"/>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51681A" w:rsidRPr="00BE41C5" w:rsidRDefault="0051681A" w:rsidP="0051681A">
            <w:pPr>
              <w:spacing w:after="0" w:line="240" w:lineRule="auto"/>
              <w:rPr>
                <w:rFonts w:ascii="Arial" w:hAnsi="Arial" w:cs="Arial"/>
                <w:color w:val="B20737"/>
                <w:sz w:val="20"/>
                <w:szCs w:val="20"/>
              </w:rPr>
            </w:pPr>
          </w:p>
        </w:tc>
      </w:tr>
      <w:tr w:rsidR="0098794D"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8794D" w:rsidRPr="002B361D" w:rsidRDefault="0098794D" w:rsidP="00C37EF5">
            <w:pPr>
              <w:pStyle w:val="ListParagraph"/>
              <w:numPr>
                <w:ilvl w:val="0"/>
                <w:numId w:val="29"/>
              </w:numPr>
              <w:ind w:left="284" w:hanging="284"/>
              <w:rPr>
                <w:rFonts w:eastAsia="Calibri" w:cs="Times New Roman"/>
                <w:color w:val="B20737"/>
              </w:rPr>
            </w:pPr>
            <w:r w:rsidRPr="002B361D">
              <w:rPr>
                <w:rFonts w:eastAsia="Calibri" w:cs="Times New Roman"/>
                <w:color w:val="B20737"/>
              </w:rPr>
              <w:t>Do you notice anything about the number of decimal digits in the question and in the answer</w:t>
            </w:r>
            <w:r>
              <w:rPr>
                <w:rFonts w:eastAsia="Calibri" w:cs="Times New Roman"/>
                <w:color w:val="B20737"/>
              </w:rPr>
              <w:t xml:space="preserve"> in the last two questions</w:t>
            </w:r>
            <w:r w:rsidRPr="002B361D">
              <w:rPr>
                <w:rFonts w:eastAsia="Calibri" w:cs="Times New Roman"/>
                <w:color w:val="B20737"/>
              </w:rPr>
              <w: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8794D" w:rsidRPr="002B361D" w:rsidRDefault="0098794D" w:rsidP="00C37EF5">
            <w:pPr>
              <w:pStyle w:val="ListParagraph"/>
              <w:numPr>
                <w:ilvl w:val="0"/>
                <w:numId w:val="33"/>
              </w:numPr>
              <w:ind w:left="213" w:hanging="213"/>
              <w:rPr>
                <w:rFonts w:eastAsia="Calibri" w:cs="Times New Roman"/>
                <w:color w:val="B20737"/>
              </w:rPr>
            </w:pPr>
            <w:r w:rsidRPr="002B361D">
              <w:rPr>
                <w:rFonts w:eastAsia="Calibri" w:cs="Times New Roman"/>
                <w:color w:val="B20737"/>
              </w:rPr>
              <w:t>The number of decimal digits in the question is the same as the number of deci</w:t>
            </w:r>
            <w:r>
              <w:rPr>
                <w:rFonts w:eastAsia="Calibri" w:cs="Times New Roman"/>
                <w:color w:val="B20737"/>
              </w:rPr>
              <w:t>mal digits in the answer i.e. 3 and 2 respectively</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8794D" w:rsidRPr="00EE2760" w:rsidRDefault="0098794D" w:rsidP="0098794D">
            <w:pPr>
              <w:pStyle w:val="ListParagraph"/>
              <w:ind w:left="0"/>
              <w:rPr>
                <w:b/>
                <w:color w:val="FF0000"/>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8794D" w:rsidRPr="00BE41C5" w:rsidRDefault="0098794D" w:rsidP="00C37EF5">
            <w:pPr>
              <w:pStyle w:val="ListParagraph"/>
              <w:numPr>
                <w:ilvl w:val="0"/>
                <w:numId w:val="29"/>
              </w:numPr>
              <w:ind w:left="284" w:hanging="284"/>
              <w:rPr>
                <w:rFonts w:ascii="Arial" w:hAnsi="Arial" w:cs="Arial"/>
                <w:color w:val="B20737"/>
                <w:sz w:val="20"/>
                <w:szCs w:val="20"/>
              </w:rPr>
            </w:pPr>
            <w:r w:rsidRPr="002B361D">
              <w:rPr>
                <w:rFonts w:eastAsia="Calibri" w:cs="Times New Roman"/>
                <w:color w:val="B20737"/>
              </w:rPr>
              <w:t xml:space="preserve">Can students come up with the pattern themselves and if they forget the rule/shortcut will they be able to use the estimate </w:t>
            </w:r>
            <w:r w:rsidR="00601ACB">
              <w:rPr>
                <w:rFonts w:eastAsia="Calibri" w:cs="Times New Roman"/>
                <w:color w:val="B20737"/>
              </w:rPr>
              <w:t xml:space="preserve">to </w:t>
            </w:r>
            <w:r w:rsidRPr="002B361D">
              <w:rPr>
                <w:rFonts w:eastAsia="Calibri" w:cs="Times New Roman"/>
                <w:color w:val="B20737"/>
              </w:rPr>
              <w:t>decide on the answer?</w:t>
            </w:r>
          </w:p>
        </w:tc>
      </w:tr>
      <w:tr w:rsidR="0098794D"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8794D" w:rsidRPr="0098794D" w:rsidRDefault="0098794D" w:rsidP="00C37EF5">
            <w:pPr>
              <w:pStyle w:val="ListParagraph"/>
              <w:numPr>
                <w:ilvl w:val="0"/>
                <w:numId w:val="29"/>
              </w:numPr>
              <w:ind w:left="284" w:hanging="284"/>
              <w:rPr>
                <w:rFonts w:eastAsia="Calibri" w:cs="Times New Roman"/>
                <w:color w:val="B20737"/>
              </w:rPr>
            </w:pPr>
            <w:r w:rsidRPr="0098794D">
              <w:rPr>
                <w:rFonts w:eastAsia="Calibri" w:cs="Times New Roman"/>
                <w:color w:val="B20737"/>
              </w:rPr>
              <w:t>Multiply 0.25 x0.63 using the result from 25 x 63</w:t>
            </w:r>
          </w:p>
          <w:p w:rsidR="0098794D" w:rsidRDefault="0098794D" w:rsidP="0098794D">
            <w:pPr>
              <w:pStyle w:val="ListParagraph"/>
              <w:ind w:left="284"/>
              <w:rPr>
                <w:rFonts w:eastAsia="Calibri" w:cs="Times New Roman"/>
                <w:color w:val="B20737"/>
              </w:rPr>
            </w:pPr>
            <w:r w:rsidRPr="0098794D">
              <w:rPr>
                <w:rFonts w:eastAsia="Calibri" w:cs="Times New Roman"/>
                <w:color w:val="B20737"/>
              </w:rPr>
              <w:t>Explain your answer.</w:t>
            </w:r>
          </w:p>
          <w:p w:rsidR="00337349" w:rsidRDefault="00337349" w:rsidP="0098794D">
            <w:pPr>
              <w:pStyle w:val="ListParagraph"/>
              <w:ind w:left="284"/>
              <w:rPr>
                <w:rFonts w:eastAsia="Calibri" w:cs="Times New Roman"/>
                <w:color w:val="B20737"/>
              </w:rPr>
            </w:pPr>
          </w:p>
          <w:p w:rsidR="00337349" w:rsidRPr="0098794D" w:rsidRDefault="00337349" w:rsidP="0098794D">
            <w:pPr>
              <w:pStyle w:val="ListParagraph"/>
              <w:ind w:left="284"/>
              <w:rPr>
                <w:rFonts w:eastAsia="Calibri" w:cs="Times New Roman"/>
                <w:color w:val="B20737"/>
              </w:rPr>
            </w:pPr>
            <w:r>
              <w:rPr>
                <w:rFonts w:eastAsia="Calibri" w:cs="Times New Roman"/>
                <w:color w:val="B20737"/>
              </w:rPr>
              <w:t>Check your answer using a calculator.</w:t>
            </w:r>
          </w:p>
          <w:p w:rsidR="0098794D" w:rsidRPr="0098794D" w:rsidRDefault="0098794D" w:rsidP="0098794D">
            <w:pPr>
              <w:pStyle w:val="ListParagraph"/>
              <w:ind w:left="284"/>
              <w:rPr>
                <w:rFonts w:eastAsia="Calibri" w:cs="Times New Roman"/>
                <w:color w:val="B20737"/>
              </w:rPr>
            </w:pPr>
          </w:p>
          <w:p w:rsidR="0098794D" w:rsidRDefault="0098794D" w:rsidP="00A4444B">
            <w:pPr>
              <w:pStyle w:val="ListParagraph"/>
              <w:ind w:left="0"/>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8794D" w:rsidRPr="0098794D" w:rsidRDefault="0098794D" w:rsidP="00C37EF5">
            <w:pPr>
              <w:pStyle w:val="ListParagraph"/>
              <w:numPr>
                <w:ilvl w:val="0"/>
                <w:numId w:val="33"/>
              </w:numPr>
              <w:ind w:left="213" w:hanging="213"/>
              <w:rPr>
                <w:rFonts w:eastAsia="Calibri" w:cs="Times New Roman"/>
                <w:color w:val="B20737"/>
              </w:rPr>
            </w:pPr>
            <w:r w:rsidRPr="0098794D">
              <w:rPr>
                <w:rFonts w:eastAsia="Calibri" w:cs="Times New Roman"/>
                <w:color w:val="B20737"/>
              </w:rPr>
              <w:t>0.1575</w:t>
            </w:r>
          </w:p>
          <w:p w:rsidR="0098794D" w:rsidRPr="00601ACB" w:rsidRDefault="00337349" w:rsidP="00C37EF5">
            <w:pPr>
              <w:pStyle w:val="ListParagraph"/>
              <w:numPr>
                <w:ilvl w:val="0"/>
                <w:numId w:val="33"/>
              </w:numPr>
              <w:ind w:left="213" w:hanging="213"/>
              <w:rPr>
                <w:rFonts w:eastAsia="Calibri" w:cs="Times New Roman"/>
                <w:color w:val="B20737"/>
              </w:rPr>
            </w:pPr>
            <w:r>
              <w:rPr>
                <w:rFonts w:eastAsia="Calibri" w:cs="Times New Roman"/>
                <w:color w:val="B20737"/>
              </w:rPr>
              <w:t xml:space="preserve">Same digits in the answer as when </w:t>
            </w:r>
            <w:r w:rsidRPr="0098794D">
              <w:rPr>
                <w:rFonts w:eastAsia="Calibri" w:cs="Times New Roman"/>
                <w:color w:val="B20737"/>
              </w:rPr>
              <w:t>multiplying</w:t>
            </w:r>
            <w:r w:rsidR="00601ACB">
              <w:rPr>
                <w:rFonts w:eastAsia="Calibri" w:cs="Times New Roman"/>
                <w:color w:val="B20737"/>
              </w:rPr>
              <w:t xml:space="preserve"> 25 x 63 and from the pattern noticed before as there</w:t>
            </w:r>
            <w:r w:rsidR="0098794D" w:rsidRPr="0098794D">
              <w:rPr>
                <w:rFonts w:eastAsia="Calibri" w:cs="Times New Roman"/>
                <w:color w:val="B20737"/>
              </w:rPr>
              <w:t xml:space="preserve"> are 4 decimal plac</w:t>
            </w:r>
            <w:r>
              <w:rPr>
                <w:rFonts w:eastAsia="Calibri" w:cs="Times New Roman"/>
                <w:color w:val="B20737"/>
              </w:rPr>
              <w:t xml:space="preserve">es in the question </w:t>
            </w:r>
            <w:r w:rsidR="0098794D" w:rsidRPr="0098794D">
              <w:rPr>
                <w:rFonts w:eastAsia="Calibri" w:cs="Times New Roman"/>
                <w:color w:val="B20737"/>
              </w:rPr>
              <w:t>there are 4 decimal places in the answer.</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8794D" w:rsidRPr="00337349" w:rsidRDefault="0098794D" w:rsidP="00337349">
            <w:pPr>
              <w:rPr>
                <w:color w:val="FF0000"/>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98794D" w:rsidRDefault="00337349" w:rsidP="00C37EF5">
            <w:pPr>
              <w:pStyle w:val="ListParagraph"/>
              <w:numPr>
                <w:ilvl w:val="0"/>
                <w:numId w:val="29"/>
              </w:numPr>
              <w:ind w:left="284" w:hanging="284"/>
            </w:pPr>
            <w:r w:rsidRPr="00337349">
              <w:rPr>
                <w:rFonts w:eastAsia="Calibri" w:cs="Times New Roman"/>
                <w:color w:val="B20737"/>
              </w:rPr>
              <w:t>Are students able to give the answer straight away using the algorithm?</w:t>
            </w:r>
          </w:p>
        </w:tc>
      </w:tr>
    </w:tbl>
    <w:p w:rsidR="00A910C8" w:rsidRPr="003853EE" w:rsidRDefault="00A910C8" w:rsidP="00A910C8">
      <w:pPr>
        <w:rPr>
          <w:color w:val="B20737"/>
          <w:sz w:val="20"/>
          <w:szCs w:val="20"/>
        </w:rPr>
      </w:pPr>
    </w:p>
    <w:tbl>
      <w:tblPr>
        <w:tblpPr w:leftFromText="180" w:rightFromText="180" w:vertAnchor="page" w:horzAnchor="margin" w:tblpXSpec="center" w:tblpY="11191"/>
        <w:tblW w:w="0" w:type="auto"/>
        <w:tblLook w:val="04A0"/>
      </w:tblPr>
      <w:tblGrid>
        <w:gridCol w:w="15309"/>
      </w:tblGrid>
      <w:tr w:rsidR="00A910C8" w:rsidRPr="0041755E" w:rsidTr="006B06D8">
        <w:tc>
          <w:tcPr>
            <w:tcW w:w="15309" w:type="dxa"/>
            <w:vAlign w:val="bottom"/>
          </w:tcPr>
          <w:p w:rsidR="00A910C8" w:rsidRPr="0041755E" w:rsidRDefault="00A910C8" w:rsidP="00F61818">
            <w:pPr>
              <w:rPr>
                <w:rFonts w:ascii="Arial Narrow" w:hAnsi="Arial Narrow"/>
                <w:color w:val="B20737"/>
              </w:rPr>
            </w:pPr>
            <w:r w:rsidRPr="0041755E">
              <w:rPr>
                <w:rFonts w:ascii="Arial Narrow" w:hAnsi="Arial Narrow"/>
                <w:color w:val="B20737"/>
                <w:spacing w:val="4455"/>
                <w:sz w:val="16"/>
                <w:szCs w:val="16"/>
              </w:rPr>
              <w:t xml:space="preserve"> </w:t>
            </w:r>
            <w:r w:rsidRPr="0041755E">
              <w:rPr>
                <w:rFonts w:ascii="Arial Narrow" w:hAnsi="Arial Narrow"/>
                <w:color w:val="B20737"/>
                <w:w w:val="89"/>
                <w:sz w:val="16"/>
                <w:szCs w:val="16"/>
              </w:rPr>
              <w:t>KE</w:t>
            </w:r>
            <w:r w:rsidRPr="0041755E">
              <w:rPr>
                <w:rFonts w:ascii="Arial Narrow" w:hAnsi="Arial Narrow"/>
                <w:color w:val="B20737"/>
                <w:spacing w:val="-5"/>
                <w:w w:val="89"/>
                <w:sz w:val="16"/>
                <w:szCs w:val="16"/>
              </w:rPr>
              <w:t>Y</w:t>
            </w:r>
            <w:r w:rsidRPr="0041755E">
              <w:rPr>
                <w:rFonts w:ascii="Arial Narrow" w:hAnsi="Arial Narrow"/>
                <w:color w:val="B20737"/>
                <w:w w:val="89"/>
                <w:sz w:val="16"/>
                <w:szCs w:val="16"/>
              </w:rPr>
              <w:t>:</w:t>
            </w:r>
            <w:r w:rsidRPr="0041755E">
              <w:rPr>
                <w:rFonts w:ascii="Arial" w:hAnsi="Arial"/>
                <w:color w:val="B20737"/>
                <w:spacing w:val="102"/>
                <w:sz w:val="16"/>
                <w:szCs w:val="16"/>
              </w:rPr>
              <w:t xml:space="preserve"> </w:t>
            </w:r>
            <w:r w:rsidRPr="0041755E">
              <w:rPr>
                <w:rFonts w:ascii="Arial" w:hAnsi="Arial"/>
                <w:color w:val="B20737"/>
                <w:w w:val="96"/>
                <w:sz w:val="16"/>
                <w:szCs w:val="16"/>
              </w:rPr>
              <w:t>»</w:t>
            </w:r>
            <w:r w:rsidRPr="0041755E">
              <w:rPr>
                <w:rFonts w:ascii="Arial" w:hAnsi="Arial"/>
                <w:color w:val="B20737"/>
                <w:spacing w:val="1"/>
                <w:w w:val="96"/>
                <w:sz w:val="16"/>
                <w:szCs w:val="16"/>
              </w:rPr>
              <w:t xml:space="preserve"> </w:t>
            </w:r>
            <w:r w:rsidRPr="0041755E">
              <w:rPr>
                <w:rFonts w:ascii="Arial" w:hAnsi="Arial"/>
                <w:color w:val="B20737"/>
                <w:w w:val="96"/>
                <w:sz w:val="16"/>
                <w:szCs w:val="16"/>
              </w:rPr>
              <w:t>next</w:t>
            </w:r>
            <w:r w:rsidRPr="0041755E">
              <w:rPr>
                <w:rFonts w:ascii="Arial" w:hAnsi="Arial"/>
                <w:color w:val="B20737"/>
                <w:spacing w:val="1"/>
                <w:w w:val="96"/>
                <w:sz w:val="16"/>
                <w:szCs w:val="16"/>
              </w:rPr>
              <w:t xml:space="preserve"> </w:t>
            </w:r>
            <w:r w:rsidRPr="0041755E">
              <w:rPr>
                <w:rFonts w:ascii="Arial" w:hAnsi="Arial"/>
                <w:color w:val="B20737"/>
                <w:w w:val="96"/>
                <w:sz w:val="16"/>
                <w:szCs w:val="16"/>
              </w:rPr>
              <w:t>step</w:t>
            </w:r>
            <w:r w:rsidRPr="0041755E">
              <w:rPr>
                <w:rFonts w:ascii="Arial" w:hAnsi="Arial"/>
                <w:color w:val="B20737"/>
                <w:spacing w:val="355"/>
                <w:sz w:val="16"/>
                <w:szCs w:val="16"/>
              </w:rPr>
              <w:t xml:space="preserve"> </w:t>
            </w:r>
            <w:r w:rsidRPr="0041755E">
              <w:rPr>
                <w:rFonts w:ascii="Arial" w:hAnsi="Arial"/>
                <w:color w:val="B20737"/>
                <w:w w:val="96"/>
                <w:sz w:val="16"/>
                <w:szCs w:val="16"/>
              </w:rPr>
              <w:t>•</w:t>
            </w:r>
            <w:r w:rsidRPr="0041755E">
              <w:rPr>
                <w:rFonts w:ascii="Arial" w:hAnsi="Arial"/>
                <w:color w:val="B20737"/>
                <w:spacing w:val="3"/>
                <w:w w:val="96"/>
                <w:sz w:val="16"/>
                <w:szCs w:val="16"/>
              </w:rPr>
              <w:t xml:space="preserve"> </w:t>
            </w:r>
            <w:r w:rsidRPr="0041755E">
              <w:rPr>
                <w:rFonts w:ascii="Arial" w:hAnsi="Arial"/>
                <w:color w:val="B20737"/>
                <w:w w:val="96"/>
                <w:sz w:val="16"/>
                <w:szCs w:val="16"/>
              </w:rPr>
              <w:t>student</w:t>
            </w:r>
            <w:r w:rsidRPr="0041755E">
              <w:rPr>
                <w:rFonts w:ascii="Arial" w:hAnsi="Arial"/>
                <w:color w:val="B20737"/>
                <w:spacing w:val="2"/>
                <w:w w:val="96"/>
                <w:sz w:val="16"/>
                <w:szCs w:val="16"/>
              </w:rPr>
              <w:t xml:space="preserve"> </w:t>
            </w:r>
            <w:r w:rsidRPr="0041755E">
              <w:rPr>
                <w:rFonts w:ascii="Arial" w:hAnsi="Arial"/>
                <w:color w:val="B20737"/>
                <w:w w:val="96"/>
                <w:sz w:val="16"/>
                <w:szCs w:val="16"/>
              </w:rPr>
              <w:t>answer/response</w:t>
            </w:r>
            <w:r w:rsidRPr="0041755E">
              <w:rPr>
                <w:rFonts w:ascii="Arial Narrow" w:hAnsi="Arial Narrow"/>
                <w:color w:val="B20737"/>
              </w:rPr>
              <w:t xml:space="preserve">                                            </w:t>
            </w:r>
            <w:r w:rsidR="00F61818">
              <w:rPr>
                <w:rFonts w:ascii="Arial Narrow" w:hAnsi="Arial Narrow"/>
                <w:color w:val="B20737"/>
              </w:rPr>
              <w:t>12</w:t>
            </w:r>
          </w:p>
        </w:tc>
      </w:tr>
    </w:tbl>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Default="00A910C8" w:rsidP="00A910C8">
      <w:pPr>
        <w:rPr>
          <w:rFonts w:ascii="Arial" w:hAnsi="Arial" w:cs="Arial"/>
          <w:color w:val="B20737"/>
          <w:sz w:val="20"/>
          <w:szCs w:val="20"/>
        </w:rPr>
      </w:pPr>
    </w:p>
    <w:p w:rsidR="00A910C8" w:rsidRDefault="00A910C8" w:rsidP="00A910C8">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tbl>
      <w:tblPr>
        <w:tblpPr w:leftFromText="180" w:rightFromText="180" w:vertAnchor="text" w:horzAnchor="page" w:tblpX="746" w:tblpY="-931"/>
        <w:tblOverlap w:val="never"/>
        <w:tblW w:w="0" w:type="auto"/>
        <w:tblBorders>
          <w:top w:val="single" w:sz="4" w:space="0" w:color="B20737"/>
          <w:left w:val="single" w:sz="4" w:space="0" w:color="B20737"/>
          <w:bottom w:val="single" w:sz="4" w:space="0" w:color="B20737"/>
          <w:right w:val="single" w:sz="4" w:space="0" w:color="B20737"/>
          <w:insideH w:val="single" w:sz="4" w:space="0" w:color="B20737"/>
          <w:insideV w:val="single" w:sz="4" w:space="0" w:color="B20737"/>
        </w:tblBorders>
        <w:shd w:val="clear" w:color="auto" w:fill="FFF6DE"/>
        <w:tblLayout w:type="fixed"/>
        <w:tblLook w:val="04A0"/>
      </w:tblPr>
      <w:tblGrid>
        <w:gridCol w:w="3048"/>
        <w:gridCol w:w="3048"/>
        <w:gridCol w:w="3048"/>
        <w:gridCol w:w="3048"/>
      </w:tblGrid>
      <w:tr w:rsidR="00A910C8" w:rsidRPr="00116372" w:rsidTr="006B06D8">
        <w:tc>
          <w:tcPr>
            <w:tcW w:w="12192" w:type="dxa"/>
            <w:gridSpan w:val="4"/>
            <w:tcBorders>
              <w:top w:val="nil"/>
              <w:left w:val="nil"/>
              <w:bottom w:val="nil"/>
              <w:right w:val="nil"/>
            </w:tcBorders>
            <w:shd w:val="clear" w:color="auto" w:fill="auto"/>
          </w:tcPr>
          <w:p w:rsidR="00A910C8" w:rsidRDefault="00A910C8" w:rsidP="006B06D8">
            <w:pPr>
              <w:spacing w:after="0" w:line="240" w:lineRule="auto"/>
              <w:rPr>
                <w:rFonts w:ascii="Arial Narrow" w:hAnsi="Arial Narrow"/>
                <w:b/>
                <w:color w:val="B20737"/>
                <w:sz w:val="20"/>
                <w:szCs w:val="20"/>
              </w:rPr>
            </w:pPr>
          </w:p>
          <w:p w:rsidR="00A910C8" w:rsidRDefault="00A910C8" w:rsidP="006B06D8">
            <w:pPr>
              <w:spacing w:after="0" w:line="240" w:lineRule="auto"/>
              <w:jc w:val="center"/>
              <w:rPr>
                <w:rFonts w:ascii="Arial Narrow" w:hAnsi="Arial Narrow"/>
                <w:b/>
                <w:color w:val="B20737"/>
                <w:sz w:val="20"/>
                <w:szCs w:val="20"/>
              </w:rPr>
            </w:pPr>
          </w:p>
          <w:p w:rsidR="00A910C8" w:rsidRPr="0013738C" w:rsidRDefault="00A910C8" w:rsidP="006B06D8">
            <w:pPr>
              <w:spacing w:after="0" w:line="240" w:lineRule="auto"/>
              <w:jc w:val="center"/>
              <w:rPr>
                <w:rFonts w:ascii="Arial Narrow" w:hAnsi="Arial Narrow"/>
                <w:b/>
                <w:color w:val="B20737"/>
                <w:sz w:val="20"/>
                <w:szCs w:val="20"/>
              </w:rPr>
            </w:pPr>
          </w:p>
        </w:tc>
      </w:tr>
      <w:tr w:rsidR="00A910C8" w:rsidRPr="00032591" w:rsidTr="006B06D8">
        <w:tc>
          <w:tcPr>
            <w:tcW w:w="12192" w:type="dxa"/>
            <w:gridSpan w:val="4"/>
            <w:tcBorders>
              <w:top w:val="nil"/>
              <w:left w:val="nil"/>
              <w:bottom w:val="single" w:sz="8" w:space="0" w:color="B20737"/>
              <w:right w:val="nil"/>
            </w:tcBorders>
            <w:shd w:val="clear" w:color="auto" w:fill="auto"/>
          </w:tcPr>
          <w:p w:rsidR="00A910C8" w:rsidRPr="00032591" w:rsidRDefault="00A910C8" w:rsidP="006B06D8">
            <w:pPr>
              <w:spacing w:after="0" w:line="240" w:lineRule="auto"/>
              <w:jc w:val="center"/>
              <w:rPr>
                <w:rFonts w:ascii="Arial Black" w:hAnsi="Arial Black"/>
                <w:color w:val="B20737"/>
                <w:sz w:val="20"/>
                <w:szCs w:val="20"/>
              </w:rPr>
            </w:pPr>
          </w:p>
        </w:tc>
      </w:tr>
      <w:tr w:rsidR="00A910C8" w:rsidRPr="00116372" w:rsidTr="006B06D8">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Learning Tasks:</w:t>
            </w:r>
          </w:p>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 Input</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Activities: Possible and Expected Response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s Support and Action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Checking Understanding</w:t>
            </w:r>
          </w:p>
        </w:tc>
      </w:tr>
      <w:tr w:rsidR="00084511"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84511" w:rsidRDefault="00084511" w:rsidP="00C37EF5">
            <w:pPr>
              <w:pStyle w:val="ListParagraph"/>
              <w:numPr>
                <w:ilvl w:val="0"/>
                <w:numId w:val="29"/>
              </w:numPr>
              <w:ind w:left="284" w:hanging="284"/>
            </w:pPr>
            <w:r>
              <w:rPr>
                <w:rFonts w:eastAsia="Calibri" w:cs="Times New Roman"/>
                <w:color w:val="B20737"/>
              </w:rPr>
              <w:t>Explain</w:t>
            </w:r>
            <w:r w:rsidRPr="00084511">
              <w:rPr>
                <w:rFonts w:eastAsia="Calibri" w:cs="Times New Roman"/>
                <w:color w:val="B20737"/>
              </w:rPr>
              <w:t xml:space="preserve"> </w:t>
            </w:r>
            <w:r>
              <w:rPr>
                <w:rFonts w:eastAsia="Calibri" w:cs="Times New Roman"/>
                <w:color w:val="B20737"/>
              </w:rPr>
              <w:t>the answer for 0.25 x 0.63 using estimation.</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84511" w:rsidRPr="00084511" w:rsidRDefault="00084511" w:rsidP="00C37EF5">
            <w:pPr>
              <w:pStyle w:val="ListParagraph"/>
              <w:numPr>
                <w:ilvl w:val="0"/>
                <w:numId w:val="33"/>
              </w:numPr>
              <w:ind w:left="213" w:hanging="213"/>
              <w:rPr>
                <w:rFonts w:eastAsia="Calibri" w:cs="Times New Roman"/>
                <w:color w:val="B20737"/>
              </w:rPr>
            </w:pPr>
            <w:r w:rsidRPr="00084511">
              <w:rPr>
                <w:rFonts w:eastAsia="Calibri" w:cs="Times New Roman"/>
                <w:color w:val="B20737"/>
              </w:rPr>
              <w:t xml:space="preserve">Estimate: </w:t>
            </w:r>
            <w:r w:rsidR="001E6EEE">
              <w:rPr>
                <w:rFonts w:eastAsia="Calibri" w:cs="Times New Roman"/>
                <w:color w:val="B20737"/>
              </w:rPr>
              <w:br/>
            </w:r>
            <w:r w:rsidRPr="00084511">
              <w:rPr>
                <w:rFonts w:eastAsia="Calibri" w:cs="Times New Roman"/>
                <w:color w:val="B20737"/>
              </w:rPr>
              <w:t xml:space="preserve">Close to ¼ x 60/100 = </w:t>
            </w:r>
            <w:r w:rsidR="001E6EEE">
              <w:rPr>
                <w:rFonts w:eastAsia="Calibri" w:cs="Times New Roman"/>
                <w:color w:val="B20737"/>
              </w:rPr>
              <w:br/>
            </w:r>
            <w:r w:rsidRPr="00084511">
              <w:rPr>
                <w:rFonts w:eastAsia="Calibri" w:cs="Times New Roman"/>
                <w:color w:val="B20737"/>
              </w:rPr>
              <w:t>15/100 = 0.15</w:t>
            </w:r>
          </w:p>
          <w:p w:rsidR="00084511" w:rsidRPr="00084511" w:rsidRDefault="00084511" w:rsidP="00C37EF5">
            <w:pPr>
              <w:pStyle w:val="ListParagraph"/>
              <w:numPr>
                <w:ilvl w:val="0"/>
                <w:numId w:val="33"/>
              </w:numPr>
              <w:ind w:left="213" w:hanging="213"/>
              <w:rPr>
                <w:rFonts w:eastAsia="Calibri" w:cs="Times New Roman"/>
                <w:color w:val="B20737"/>
              </w:rPr>
            </w:pPr>
            <w:r w:rsidRPr="00084511">
              <w:rPr>
                <w:rFonts w:eastAsia="Calibri" w:cs="Times New Roman"/>
                <w:color w:val="B20737"/>
              </w:rPr>
              <w:t>25 x 63 = 1575</w:t>
            </w:r>
          </w:p>
          <w:p w:rsidR="00084511" w:rsidRPr="00084511" w:rsidRDefault="00084511" w:rsidP="00C37EF5">
            <w:pPr>
              <w:pStyle w:val="ListParagraph"/>
              <w:numPr>
                <w:ilvl w:val="0"/>
                <w:numId w:val="33"/>
              </w:numPr>
              <w:ind w:left="213" w:hanging="213"/>
              <w:rPr>
                <w:rFonts w:eastAsia="Calibri" w:cs="Times New Roman"/>
                <w:color w:val="B20737"/>
              </w:rPr>
            </w:pPr>
            <w:r w:rsidRPr="00084511">
              <w:rPr>
                <w:rFonts w:eastAsia="Calibri" w:cs="Times New Roman"/>
                <w:color w:val="B20737"/>
              </w:rPr>
              <w:t xml:space="preserve">Using the estimate </w:t>
            </w:r>
            <w:r w:rsidR="001E6EEE">
              <w:rPr>
                <w:rFonts w:eastAsia="Calibri" w:cs="Times New Roman"/>
                <w:color w:val="B20737"/>
              </w:rPr>
              <w:br/>
            </w:r>
            <w:r w:rsidRPr="00084511">
              <w:rPr>
                <w:rFonts w:eastAsia="Calibri" w:cs="Times New Roman"/>
                <w:color w:val="B20737"/>
              </w:rPr>
              <w:t>0.25 x 0.63 = .1575</w:t>
            </w:r>
            <w:r>
              <w:rPr>
                <w:rFonts w:eastAsia="Calibri" w:cs="Times New Roman"/>
                <w:color w:val="B20737"/>
              </w:rPr>
              <w:br/>
              <w:t>or</w:t>
            </w:r>
          </w:p>
          <w:p w:rsidR="00084511" w:rsidRDefault="00084511" w:rsidP="00084511">
            <w:pPr>
              <w:pStyle w:val="ListParagraph"/>
              <w:ind w:left="213"/>
            </w:pPr>
            <w:r w:rsidRPr="00084511">
              <w:rPr>
                <w:rFonts w:eastAsia="Calibri" w:cs="Times New Roman"/>
                <w:color w:val="B20737"/>
              </w:rPr>
              <w:t>0.25 x 0.63 =</w:t>
            </w:r>
            <w:r>
              <w:t xml:space="preserve"> </w:t>
            </w:r>
            <w:r w:rsidRPr="00084511">
              <w:rPr>
                <w:position w:val="-58"/>
              </w:rPr>
              <w:object w:dxaOrig="2700" w:dyaOrig="1280">
                <v:shape id="_x0000_i1043" type="#_x0000_t75" style="width:134.35pt;height:63.4pt" o:ole="">
                  <v:imagedata r:id="rId51" o:title=""/>
                </v:shape>
                <o:OLEObject Type="Embed" ProgID="Equation.DSMT4" ShapeID="_x0000_i1043" DrawAspect="Content" ObjectID="_1375277445" r:id="rId52"/>
              </w:object>
            </w:r>
          </w:p>
          <w:p w:rsidR="00084511" w:rsidRDefault="00084511" w:rsidP="00A4444B">
            <w:pPr>
              <w:pStyle w:val="ListParagraph"/>
              <w:ind w:left="0"/>
            </w:pPr>
            <w:r>
              <w:rPr>
                <w:rFonts w:eastAsia="Calibri" w:cs="Times New Roman"/>
                <w:color w:val="B20737"/>
              </w:rPr>
              <w:t xml:space="preserve">     </w:t>
            </w:r>
            <w:r w:rsidRPr="00084511">
              <w:rPr>
                <w:rFonts w:eastAsia="Calibri" w:cs="Times New Roman"/>
                <w:color w:val="B20737"/>
              </w:rPr>
              <w:t>=0.1575</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84511" w:rsidRPr="009C30A1" w:rsidRDefault="00601ACB" w:rsidP="00C37EF5">
            <w:pPr>
              <w:pStyle w:val="ListParagraph"/>
              <w:numPr>
                <w:ilvl w:val="0"/>
                <w:numId w:val="29"/>
              </w:numPr>
              <w:ind w:left="284" w:hanging="284"/>
            </w:pPr>
            <w:r w:rsidRPr="00026EB8">
              <w:rPr>
                <w:rFonts w:eastAsia="Calibri" w:cs="Times New Roman"/>
                <w:color w:val="B20737"/>
              </w:rPr>
              <w:t xml:space="preserve">Tell students that for very large and very small numbers they will write them as numbers between 1 and 10 multiplied by the appropriate power of 10 which is scientific notation </w:t>
            </w:r>
            <w:r w:rsidR="00026EB8" w:rsidRPr="00026EB8">
              <w:rPr>
                <w:rFonts w:eastAsia="Calibri" w:cs="Times New Roman"/>
                <w:color w:val="B20737"/>
              </w:rPr>
              <w:t>and hence they will still be able to use estimation</w:t>
            </w:r>
            <w:r w:rsidR="00084511" w:rsidRPr="00026EB8">
              <w:rPr>
                <w:rFonts w:eastAsia="Calibri" w:cs="Times New Roman"/>
                <w:color w:val="B20737"/>
              </w:rPr>
              <w:t>.</w:t>
            </w:r>
          </w:p>
          <w:p w:rsidR="009C30A1" w:rsidRDefault="009C30A1" w:rsidP="00C37EF5">
            <w:pPr>
              <w:pStyle w:val="ListParagraph"/>
              <w:numPr>
                <w:ilvl w:val="0"/>
                <w:numId w:val="29"/>
              </w:numPr>
              <w:ind w:left="284" w:hanging="284"/>
            </w:pPr>
            <w:r>
              <w:rPr>
                <w:rFonts w:eastAsia="Calibri" w:cs="Times New Roman"/>
                <w:color w:val="B20737"/>
              </w:rPr>
              <w:t xml:space="preserve">Distribute </w:t>
            </w:r>
            <w:r w:rsidRPr="009C30A1">
              <w:rPr>
                <w:rFonts w:eastAsia="Calibri" w:cs="Times New Roman"/>
                <w:b/>
                <w:color w:val="B20737"/>
              </w:rPr>
              <w:t>Student Activity 3</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84511" w:rsidRDefault="00084511" w:rsidP="003D41EE">
            <w:pPr>
              <w:pStyle w:val="ListParagraph"/>
              <w:ind w:left="0"/>
            </w:pPr>
          </w:p>
        </w:tc>
      </w:tr>
      <w:tr w:rsidR="00187D85" w:rsidRPr="00BE41C5" w:rsidTr="00187D85">
        <w:trPr>
          <w:trHeight w:val="262"/>
        </w:trPr>
        <w:tc>
          <w:tcPr>
            <w:tcW w:w="6096" w:type="dxa"/>
            <w:gridSpan w:val="2"/>
            <w:tcBorders>
              <w:top w:val="single" w:sz="8" w:space="0" w:color="B20737"/>
              <w:left w:val="single" w:sz="8" w:space="0" w:color="B20737"/>
              <w:bottom w:val="single" w:sz="8" w:space="0" w:color="B20737"/>
              <w:right w:val="single" w:sz="8" w:space="0" w:color="B20737"/>
            </w:tcBorders>
            <w:shd w:val="clear" w:color="auto" w:fill="auto"/>
          </w:tcPr>
          <w:p w:rsidR="00187D85" w:rsidRPr="00026EB8" w:rsidRDefault="00187D85" w:rsidP="003D41EE">
            <w:pPr>
              <w:pStyle w:val="ListParagraph"/>
              <w:ind w:left="0"/>
              <w:rPr>
                <w:b/>
              </w:rPr>
            </w:pPr>
            <w:r w:rsidRPr="00026EB8">
              <w:rPr>
                <w:rFonts w:eastAsia="Calibri" w:cs="Times New Roman"/>
                <w:b/>
                <w:color w:val="B20737"/>
              </w:rPr>
              <w:t>Division of numbers with decimals</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Pr="00EE2760" w:rsidRDefault="00187D85" w:rsidP="003D41EE">
            <w:pPr>
              <w:pStyle w:val="ListParagraph"/>
              <w:ind w:left="0"/>
              <w:rPr>
                <w:b/>
                <w:color w:val="FF0000"/>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Default="00187D85" w:rsidP="003D41EE">
            <w:pPr>
              <w:pStyle w:val="ListParagraph"/>
              <w:ind w:left="0"/>
            </w:pPr>
          </w:p>
        </w:tc>
      </w:tr>
      <w:tr w:rsidR="00187D85"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Pr="00187D85" w:rsidRDefault="00187D85" w:rsidP="00C37EF5">
            <w:pPr>
              <w:pStyle w:val="ListParagraph"/>
              <w:numPr>
                <w:ilvl w:val="0"/>
                <w:numId w:val="29"/>
              </w:numPr>
              <w:ind w:left="284" w:hanging="284"/>
              <w:rPr>
                <w:rFonts w:eastAsia="Calibri" w:cs="Times New Roman"/>
                <w:color w:val="B20737"/>
              </w:rPr>
            </w:pPr>
            <w:r w:rsidRPr="00187D85">
              <w:rPr>
                <w:rFonts w:eastAsia="Calibri" w:cs="Times New Roman"/>
                <w:color w:val="B20737"/>
              </w:rPr>
              <w:t>Do the following calculations on your calculators.</w:t>
            </w:r>
          </w:p>
          <w:p w:rsidR="00187D85" w:rsidRPr="00187D85" w:rsidRDefault="00187D85" w:rsidP="00187D85">
            <w:pPr>
              <w:pStyle w:val="ListParagraph"/>
              <w:ind w:left="284"/>
              <w:rPr>
                <w:rFonts w:eastAsia="Calibri" w:cs="Times New Roman"/>
                <w:color w:val="B20737"/>
              </w:rPr>
            </w:pPr>
            <w:r w:rsidRPr="00187D85">
              <w:rPr>
                <w:rFonts w:eastAsia="Calibri" w:cs="Times New Roman"/>
                <w:color w:val="B20737"/>
                <w:position w:val="-6"/>
              </w:rPr>
              <w:object w:dxaOrig="999" w:dyaOrig="279">
                <v:shape id="_x0000_i1044" type="#_x0000_t75" style="width:49.45pt;height:13.95pt" o:ole="">
                  <v:imagedata r:id="rId53" o:title=""/>
                </v:shape>
                <o:OLEObject Type="Embed" ProgID="Equation.DSMT4" ShapeID="_x0000_i1044" DrawAspect="Content" ObjectID="_1375277446" r:id="rId54"/>
              </w:object>
            </w:r>
          </w:p>
          <w:p w:rsidR="00187D85" w:rsidRPr="00187D85" w:rsidRDefault="00187D85" w:rsidP="00187D85">
            <w:pPr>
              <w:pStyle w:val="ListParagraph"/>
              <w:ind w:left="284"/>
              <w:rPr>
                <w:rFonts w:eastAsia="Calibri" w:cs="Times New Roman"/>
                <w:color w:val="B20737"/>
              </w:rPr>
            </w:pPr>
            <w:r w:rsidRPr="00187D85">
              <w:rPr>
                <w:rFonts w:eastAsia="Calibri" w:cs="Times New Roman"/>
                <w:color w:val="B20737"/>
                <w:position w:val="-6"/>
              </w:rPr>
              <w:object w:dxaOrig="999" w:dyaOrig="279">
                <v:shape id="_x0000_i1045" type="#_x0000_t75" style="width:49.45pt;height:13.95pt" o:ole="">
                  <v:imagedata r:id="rId55" o:title=""/>
                </v:shape>
                <o:OLEObject Type="Embed" ProgID="Equation.DSMT4" ShapeID="_x0000_i1045" DrawAspect="Content" ObjectID="_1375277447" r:id="rId56"/>
              </w:object>
            </w:r>
          </w:p>
          <w:p w:rsidR="00187D85" w:rsidRPr="00187D85" w:rsidRDefault="00187D85" w:rsidP="00187D85">
            <w:pPr>
              <w:pStyle w:val="ListParagraph"/>
              <w:ind w:left="284"/>
              <w:rPr>
                <w:rFonts w:eastAsia="Calibri" w:cs="Times New Roman"/>
                <w:color w:val="B20737"/>
              </w:rPr>
            </w:pPr>
            <w:r w:rsidRPr="00187D85">
              <w:rPr>
                <w:rFonts w:eastAsia="Calibri" w:cs="Times New Roman"/>
                <w:color w:val="B20737"/>
                <w:position w:val="-6"/>
              </w:rPr>
              <w:object w:dxaOrig="1180" w:dyaOrig="279">
                <v:shape id="_x0000_i1046" type="#_x0000_t75" style="width:60.2pt;height:13.95pt" o:ole="">
                  <v:imagedata r:id="rId57" o:title=""/>
                </v:shape>
                <o:OLEObject Type="Embed" ProgID="Equation.DSMT4" ShapeID="_x0000_i1046" DrawAspect="Content" ObjectID="_1375277448" r:id="rId58"/>
              </w:object>
            </w:r>
          </w:p>
          <w:p w:rsidR="00187D85" w:rsidRPr="00187D85" w:rsidRDefault="00187D85" w:rsidP="00C37EF5">
            <w:pPr>
              <w:pStyle w:val="ListParagraph"/>
              <w:numPr>
                <w:ilvl w:val="0"/>
                <w:numId w:val="29"/>
              </w:numPr>
              <w:ind w:left="284" w:hanging="284"/>
              <w:rPr>
                <w:rFonts w:eastAsia="Calibri" w:cs="Times New Roman"/>
                <w:color w:val="B20737"/>
              </w:rPr>
            </w:pPr>
            <w:r w:rsidRPr="00187D85">
              <w:rPr>
                <w:rFonts w:eastAsia="Calibri" w:cs="Times New Roman"/>
                <w:color w:val="B20737"/>
              </w:rPr>
              <w:t>What do you notice?</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Pr="00187D85" w:rsidRDefault="00187D85" w:rsidP="00187D85">
            <w:pPr>
              <w:pStyle w:val="ListParagraph"/>
              <w:ind w:left="284"/>
              <w:rPr>
                <w:rFonts w:eastAsia="Calibri" w:cs="Times New Roman"/>
                <w:color w:val="B20737"/>
              </w:rPr>
            </w:pPr>
          </w:p>
          <w:p w:rsidR="00187D85" w:rsidRPr="00187D85" w:rsidRDefault="00187D85" w:rsidP="00187D85">
            <w:pPr>
              <w:pStyle w:val="ListParagraph"/>
              <w:ind w:left="284"/>
              <w:rPr>
                <w:rFonts w:eastAsia="Calibri" w:cs="Times New Roman"/>
                <w:color w:val="B20737"/>
              </w:rPr>
            </w:pPr>
          </w:p>
          <w:p w:rsidR="00187D85" w:rsidRPr="00187D85" w:rsidRDefault="00187D85" w:rsidP="00187D85">
            <w:pPr>
              <w:pStyle w:val="ListParagraph"/>
              <w:ind w:left="284"/>
              <w:rPr>
                <w:rFonts w:eastAsia="Calibri" w:cs="Times New Roman"/>
                <w:color w:val="B20737"/>
              </w:rPr>
            </w:pPr>
          </w:p>
          <w:p w:rsidR="00187D85" w:rsidRPr="00187D85" w:rsidRDefault="00187D85" w:rsidP="00C37EF5">
            <w:pPr>
              <w:pStyle w:val="ListParagraph"/>
              <w:numPr>
                <w:ilvl w:val="0"/>
                <w:numId w:val="33"/>
              </w:numPr>
              <w:ind w:left="213" w:hanging="213"/>
              <w:rPr>
                <w:rFonts w:eastAsia="Calibri" w:cs="Times New Roman"/>
                <w:color w:val="B20737"/>
              </w:rPr>
            </w:pPr>
            <w:r w:rsidRPr="00187D85">
              <w:rPr>
                <w:rFonts w:eastAsia="Calibri" w:cs="Times New Roman"/>
                <w:color w:val="B20737"/>
              </w:rPr>
              <w:t>6.2</w:t>
            </w:r>
          </w:p>
          <w:p w:rsidR="00187D85" w:rsidRPr="00187D85" w:rsidRDefault="00187D85" w:rsidP="00C37EF5">
            <w:pPr>
              <w:pStyle w:val="ListParagraph"/>
              <w:numPr>
                <w:ilvl w:val="0"/>
                <w:numId w:val="33"/>
              </w:numPr>
              <w:ind w:left="213" w:hanging="213"/>
              <w:rPr>
                <w:rFonts w:eastAsia="Calibri" w:cs="Times New Roman"/>
                <w:color w:val="B20737"/>
              </w:rPr>
            </w:pPr>
            <w:r w:rsidRPr="00187D85">
              <w:rPr>
                <w:rFonts w:eastAsia="Calibri" w:cs="Times New Roman"/>
                <w:color w:val="B20737"/>
              </w:rPr>
              <w:t>62</w:t>
            </w:r>
          </w:p>
          <w:p w:rsidR="00187D85" w:rsidRPr="00187D85" w:rsidRDefault="00187D85" w:rsidP="00C37EF5">
            <w:pPr>
              <w:pStyle w:val="ListParagraph"/>
              <w:numPr>
                <w:ilvl w:val="0"/>
                <w:numId w:val="33"/>
              </w:numPr>
              <w:ind w:left="213" w:hanging="213"/>
              <w:rPr>
                <w:rFonts w:eastAsia="Calibri" w:cs="Times New Roman"/>
                <w:color w:val="B20737"/>
              </w:rPr>
            </w:pPr>
            <w:r w:rsidRPr="00187D85">
              <w:rPr>
                <w:rFonts w:eastAsia="Calibri" w:cs="Times New Roman"/>
                <w:color w:val="B20737"/>
              </w:rPr>
              <w:t>62000</w:t>
            </w:r>
          </w:p>
          <w:p w:rsidR="00187D85" w:rsidRPr="00187D85" w:rsidRDefault="00187D85" w:rsidP="00C37EF5">
            <w:pPr>
              <w:pStyle w:val="ListParagraph"/>
              <w:numPr>
                <w:ilvl w:val="0"/>
                <w:numId w:val="33"/>
              </w:numPr>
              <w:ind w:left="213" w:hanging="213"/>
              <w:rPr>
                <w:rFonts w:eastAsia="Calibri" w:cs="Times New Roman"/>
                <w:color w:val="B20737"/>
              </w:rPr>
            </w:pPr>
            <w:r w:rsidRPr="00187D85">
              <w:rPr>
                <w:rFonts w:eastAsia="Calibri" w:cs="Times New Roman"/>
                <w:color w:val="B20737"/>
              </w:rPr>
              <w:t>All the quotients have the same digits with extra zeros to indicate greater place value.</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Default="00187D85" w:rsidP="003D41EE">
            <w:pPr>
              <w:pStyle w:val="ListParagraph"/>
              <w:ind w:left="0"/>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Default="00187D85" w:rsidP="003D41EE">
            <w:pPr>
              <w:pStyle w:val="ListParagraph"/>
              <w:ind w:left="0"/>
            </w:pPr>
          </w:p>
        </w:tc>
      </w:tr>
    </w:tbl>
    <w:p w:rsidR="00A910C8" w:rsidRPr="003853EE" w:rsidRDefault="00A910C8" w:rsidP="00A910C8">
      <w:pPr>
        <w:rPr>
          <w:color w:val="B20737"/>
          <w:sz w:val="20"/>
          <w:szCs w:val="20"/>
        </w:rPr>
      </w:pPr>
    </w:p>
    <w:tbl>
      <w:tblPr>
        <w:tblpPr w:leftFromText="180" w:rightFromText="180" w:vertAnchor="page" w:horzAnchor="margin" w:tblpXSpec="center" w:tblpY="11191"/>
        <w:tblW w:w="0" w:type="auto"/>
        <w:tblLook w:val="04A0"/>
      </w:tblPr>
      <w:tblGrid>
        <w:gridCol w:w="15309"/>
      </w:tblGrid>
      <w:tr w:rsidR="00A910C8" w:rsidRPr="0041755E" w:rsidTr="006B06D8">
        <w:tc>
          <w:tcPr>
            <w:tcW w:w="15309" w:type="dxa"/>
            <w:vAlign w:val="bottom"/>
          </w:tcPr>
          <w:p w:rsidR="00A910C8" w:rsidRPr="0041755E" w:rsidRDefault="00A910C8" w:rsidP="00F61818">
            <w:pPr>
              <w:rPr>
                <w:rFonts w:ascii="Arial Narrow" w:hAnsi="Arial Narrow"/>
                <w:color w:val="B20737"/>
              </w:rPr>
            </w:pPr>
            <w:r w:rsidRPr="0041755E">
              <w:rPr>
                <w:rFonts w:ascii="Arial Narrow" w:hAnsi="Arial Narrow"/>
                <w:color w:val="B20737"/>
                <w:spacing w:val="4455"/>
                <w:sz w:val="16"/>
                <w:szCs w:val="16"/>
              </w:rPr>
              <w:t xml:space="preserve"> </w:t>
            </w:r>
            <w:r w:rsidRPr="0041755E">
              <w:rPr>
                <w:rFonts w:ascii="Arial Narrow" w:hAnsi="Arial Narrow"/>
                <w:color w:val="B20737"/>
                <w:w w:val="89"/>
                <w:sz w:val="16"/>
                <w:szCs w:val="16"/>
              </w:rPr>
              <w:t>KE</w:t>
            </w:r>
            <w:r w:rsidRPr="0041755E">
              <w:rPr>
                <w:rFonts w:ascii="Arial Narrow" w:hAnsi="Arial Narrow"/>
                <w:color w:val="B20737"/>
                <w:spacing w:val="-5"/>
                <w:w w:val="89"/>
                <w:sz w:val="16"/>
                <w:szCs w:val="16"/>
              </w:rPr>
              <w:t>Y</w:t>
            </w:r>
            <w:r w:rsidRPr="0041755E">
              <w:rPr>
                <w:rFonts w:ascii="Arial Narrow" w:hAnsi="Arial Narrow"/>
                <w:color w:val="B20737"/>
                <w:w w:val="89"/>
                <w:sz w:val="16"/>
                <w:szCs w:val="16"/>
              </w:rPr>
              <w:t>:</w:t>
            </w:r>
            <w:r w:rsidRPr="0041755E">
              <w:rPr>
                <w:rFonts w:ascii="Arial" w:hAnsi="Arial"/>
                <w:color w:val="B20737"/>
                <w:spacing w:val="102"/>
                <w:sz w:val="16"/>
                <w:szCs w:val="16"/>
              </w:rPr>
              <w:t xml:space="preserve"> </w:t>
            </w:r>
            <w:r w:rsidRPr="0041755E">
              <w:rPr>
                <w:rFonts w:ascii="Arial" w:hAnsi="Arial"/>
                <w:color w:val="B20737"/>
                <w:w w:val="96"/>
                <w:sz w:val="16"/>
                <w:szCs w:val="16"/>
              </w:rPr>
              <w:t>»</w:t>
            </w:r>
            <w:r w:rsidRPr="0041755E">
              <w:rPr>
                <w:rFonts w:ascii="Arial" w:hAnsi="Arial"/>
                <w:color w:val="B20737"/>
                <w:spacing w:val="1"/>
                <w:w w:val="96"/>
                <w:sz w:val="16"/>
                <w:szCs w:val="16"/>
              </w:rPr>
              <w:t xml:space="preserve"> </w:t>
            </w:r>
            <w:r w:rsidRPr="0041755E">
              <w:rPr>
                <w:rFonts w:ascii="Arial" w:hAnsi="Arial"/>
                <w:color w:val="B20737"/>
                <w:w w:val="96"/>
                <w:sz w:val="16"/>
                <w:szCs w:val="16"/>
              </w:rPr>
              <w:t>next</w:t>
            </w:r>
            <w:r w:rsidRPr="0041755E">
              <w:rPr>
                <w:rFonts w:ascii="Arial" w:hAnsi="Arial"/>
                <w:color w:val="B20737"/>
                <w:spacing w:val="1"/>
                <w:w w:val="96"/>
                <w:sz w:val="16"/>
                <w:szCs w:val="16"/>
              </w:rPr>
              <w:t xml:space="preserve"> </w:t>
            </w:r>
            <w:r w:rsidRPr="0041755E">
              <w:rPr>
                <w:rFonts w:ascii="Arial" w:hAnsi="Arial"/>
                <w:color w:val="B20737"/>
                <w:w w:val="96"/>
                <w:sz w:val="16"/>
                <w:szCs w:val="16"/>
              </w:rPr>
              <w:t>step</w:t>
            </w:r>
            <w:r w:rsidRPr="0041755E">
              <w:rPr>
                <w:rFonts w:ascii="Arial" w:hAnsi="Arial"/>
                <w:color w:val="B20737"/>
                <w:spacing w:val="355"/>
                <w:sz w:val="16"/>
                <w:szCs w:val="16"/>
              </w:rPr>
              <w:t xml:space="preserve"> </w:t>
            </w:r>
            <w:r w:rsidRPr="0041755E">
              <w:rPr>
                <w:rFonts w:ascii="Arial" w:hAnsi="Arial"/>
                <w:color w:val="B20737"/>
                <w:w w:val="96"/>
                <w:sz w:val="16"/>
                <w:szCs w:val="16"/>
              </w:rPr>
              <w:t>•</w:t>
            </w:r>
            <w:r w:rsidRPr="0041755E">
              <w:rPr>
                <w:rFonts w:ascii="Arial" w:hAnsi="Arial"/>
                <w:color w:val="B20737"/>
                <w:spacing w:val="3"/>
                <w:w w:val="96"/>
                <w:sz w:val="16"/>
                <w:szCs w:val="16"/>
              </w:rPr>
              <w:t xml:space="preserve"> </w:t>
            </w:r>
            <w:r w:rsidRPr="0041755E">
              <w:rPr>
                <w:rFonts w:ascii="Arial" w:hAnsi="Arial"/>
                <w:color w:val="B20737"/>
                <w:w w:val="96"/>
                <w:sz w:val="16"/>
                <w:szCs w:val="16"/>
              </w:rPr>
              <w:t>student</w:t>
            </w:r>
            <w:r w:rsidRPr="0041755E">
              <w:rPr>
                <w:rFonts w:ascii="Arial" w:hAnsi="Arial"/>
                <w:color w:val="B20737"/>
                <w:spacing w:val="2"/>
                <w:w w:val="96"/>
                <w:sz w:val="16"/>
                <w:szCs w:val="16"/>
              </w:rPr>
              <w:t xml:space="preserve"> </w:t>
            </w:r>
            <w:r w:rsidRPr="0041755E">
              <w:rPr>
                <w:rFonts w:ascii="Arial" w:hAnsi="Arial"/>
                <w:color w:val="B20737"/>
                <w:w w:val="96"/>
                <w:sz w:val="16"/>
                <w:szCs w:val="16"/>
              </w:rPr>
              <w:t>answer/response</w:t>
            </w:r>
            <w:r w:rsidRPr="0041755E">
              <w:rPr>
                <w:rFonts w:ascii="Arial Narrow" w:hAnsi="Arial Narrow"/>
                <w:color w:val="B20737"/>
              </w:rPr>
              <w:t xml:space="preserve">                                            </w:t>
            </w:r>
            <w:r w:rsidR="00F61818">
              <w:rPr>
                <w:rFonts w:ascii="Arial Narrow" w:hAnsi="Arial Narrow"/>
                <w:color w:val="B20737"/>
              </w:rPr>
              <w:t>13</w:t>
            </w:r>
          </w:p>
        </w:tc>
      </w:tr>
    </w:tbl>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Default="00A910C8" w:rsidP="00A910C8">
      <w:pPr>
        <w:rPr>
          <w:rFonts w:ascii="Arial" w:hAnsi="Arial" w:cs="Arial"/>
          <w:color w:val="B20737"/>
          <w:sz w:val="20"/>
          <w:szCs w:val="20"/>
        </w:rPr>
      </w:pPr>
    </w:p>
    <w:p w:rsidR="00A910C8" w:rsidRDefault="00A910C8" w:rsidP="00A910C8">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tbl>
      <w:tblPr>
        <w:tblpPr w:leftFromText="180" w:rightFromText="180" w:vertAnchor="text" w:horzAnchor="page" w:tblpX="746" w:tblpY="-931"/>
        <w:tblOverlap w:val="never"/>
        <w:tblW w:w="0" w:type="auto"/>
        <w:tblBorders>
          <w:top w:val="single" w:sz="4" w:space="0" w:color="B20737"/>
          <w:left w:val="single" w:sz="4" w:space="0" w:color="B20737"/>
          <w:bottom w:val="single" w:sz="4" w:space="0" w:color="B20737"/>
          <w:right w:val="single" w:sz="4" w:space="0" w:color="B20737"/>
          <w:insideH w:val="single" w:sz="4" w:space="0" w:color="B20737"/>
          <w:insideV w:val="single" w:sz="4" w:space="0" w:color="B20737"/>
        </w:tblBorders>
        <w:shd w:val="clear" w:color="auto" w:fill="FFF6DE"/>
        <w:tblLayout w:type="fixed"/>
        <w:tblLook w:val="04A0"/>
      </w:tblPr>
      <w:tblGrid>
        <w:gridCol w:w="3048"/>
        <w:gridCol w:w="3048"/>
        <w:gridCol w:w="3048"/>
        <w:gridCol w:w="3048"/>
      </w:tblGrid>
      <w:tr w:rsidR="00A910C8" w:rsidRPr="00116372" w:rsidTr="006B06D8">
        <w:tc>
          <w:tcPr>
            <w:tcW w:w="12192" w:type="dxa"/>
            <w:gridSpan w:val="4"/>
            <w:tcBorders>
              <w:top w:val="nil"/>
              <w:left w:val="nil"/>
              <w:bottom w:val="nil"/>
              <w:right w:val="nil"/>
            </w:tcBorders>
            <w:shd w:val="clear" w:color="auto" w:fill="auto"/>
          </w:tcPr>
          <w:p w:rsidR="00A910C8" w:rsidRDefault="00A910C8" w:rsidP="006B06D8">
            <w:pPr>
              <w:spacing w:after="0" w:line="240" w:lineRule="auto"/>
              <w:rPr>
                <w:rFonts w:ascii="Arial Narrow" w:hAnsi="Arial Narrow"/>
                <w:b/>
                <w:color w:val="B20737"/>
                <w:sz w:val="20"/>
                <w:szCs w:val="20"/>
              </w:rPr>
            </w:pPr>
          </w:p>
          <w:p w:rsidR="00A910C8" w:rsidRDefault="00A910C8" w:rsidP="006B06D8">
            <w:pPr>
              <w:spacing w:after="0" w:line="240" w:lineRule="auto"/>
              <w:jc w:val="center"/>
              <w:rPr>
                <w:rFonts w:ascii="Arial Narrow" w:hAnsi="Arial Narrow"/>
                <w:b/>
                <w:color w:val="B20737"/>
                <w:sz w:val="20"/>
                <w:szCs w:val="20"/>
              </w:rPr>
            </w:pPr>
          </w:p>
          <w:p w:rsidR="00A910C8" w:rsidRPr="0013738C" w:rsidRDefault="00A910C8" w:rsidP="006B06D8">
            <w:pPr>
              <w:spacing w:after="0" w:line="240" w:lineRule="auto"/>
              <w:jc w:val="center"/>
              <w:rPr>
                <w:rFonts w:ascii="Arial Narrow" w:hAnsi="Arial Narrow"/>
                <w:b/>
                <w:color w:val="B20737"/>
                <w:sz w:val="20"/>
                <w:szCs w:val="20"/>
              </w:rPr>
            </w:pPr>
          </w:p>
        </w:tc>
      </w:tr>
      <w:tr w:rsidR="00A910C8" w:rsidRPr="00032591" w:rsidTr="006B06D8">
        <w:tc>
          <w:tcPr>
            <w:tcW w:w="12192" w:type="dxa"/>
            <w:gridSpan w:val="4"/>
            <w:tcBorders>
              <w:top w:val="nil"/>
              <w:left w:val="nil"/>
              <w:bottom w:val="single" w:sz="8" w:space="0" w:color="B20737"/>
              <w:right w:val="nil"/>
            </w:tcBorders>
            <w:shd w:val="clear" w:color="auto" w:fill="auto"/>
          </w:tcPr>
          <w:p w:rsidR="00A910C8" w:rsidRPr="00032591" w:rsidRDefault="00A910C8" w:rsidP="006B06D8">
            <w:pPr>
              <w:spacing w:after="0" w:line="240" w:lineRule="auto"/>
              <w:jc w:val="center"/>
              <w:rPr>
                <w:rFonts w:ascii="Arial Black" w:hAnsi="Arial Black"/>
                <w:color w:val="B20737"/>
                <w:sz w:val="20"/>
                <w:szCs w:val="20"/>
              </w:rPr>
            </w:pPr>
          </w:p>
        </w:tc>
      </w:tr>
      <w:tr w:rsidR="00A910C8" w:rsidRPr="00116372" w:rsidTr="006B06D8">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Learning Tasks:</w:t>
            </w:r>
          </w:p>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 Input</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Activities: Possible and Expected Response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s Support and Action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Checking Understanding</w:t>
            </w:r>
          </w:p>
        </w:tc>
      </w:tr>
      <w:tr w:rsidR="00187D85"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Pr="00187D85" w:rsidRDefault="00187D85" w:rsidP="00C37EF5">
            <w:pPr>
              <w:pStyle w:val="ListParagraph"/>
              <w:numPr>
                <w:ilvl w:val="0"/>
                <w:numId w:val="29"/>
              </w:numPr>
              <w:ind w:left="284" w:hanging="284"/>
              <w:rPr>
                <w:rFonts w:eastAsia="Calibri" w:cs="Times New Roman"/>
                <w:color w:val="B20737"/>
              </w:rPr>
            </w:pPr>
            <w:r w:rsidRPr="00187D85">
              <w:rPr>
                <w:rFonts w:eastAsia="Calibri" w:cs="Times New Roman"/>
                <w:color w:val="B20737"/>
              </w:rPr>
              <w:t xml:space="preserve">Justify why </w:t>
            </w:r>
            <w:r w:rsidRPr="00187D85">
              <w:rPr>
                <w:rFonts w:eastAsia="Calibri" w:cs="Times New Roman"/>
                <w:color w:val="B20737"/>
                <w:position w:val="-6"/>
              </w:rPr>
              <w:object w:dxaOrig="999" w:dyaOrig="279">
                <v:shape id="_x0000_i1047" type="#_x0000_t75" style="width:49.45pt;height:13.95pt" o:ole="">
                  <v:imagedata r:id="rId59" o:title=""/>
                </v:shape>
                <o:OLEObject Type="Embed" ProgID="Equation.DSMT4" ShapeID="_x0000_i1047" DrawAspect="Content" ObjectID="_1375277449" r:id="rId60"/>
              </w:object>
            </w:r>
            <w:r w:rsidRPr="00187D85">
              <w:rPr>
                <w:rFonts w:eastAsia="Calibri" w:cs="Times New Roman"/>
                <w:color w:val="B20737"/>
              </w:rPr>
              <w:t>=6.2</w:t>
            </w:r>
          </w:p>
          <w:p w:rsidR="00187D85" w:rsidRPr="00187D85" w:rsidRDefault="00187D85" w:rsidP="00C37EF5">
            <w:pPr>
              <w:pStyle w:val="ListParagraph"/>
              <w:numPr>
                <w:ilvl w:val="0"/>
                <w:numId w:val="29"/>
              </w:numPr>
              <w:ind w:left="284" w:hanging="284"/>
              <w:rPr>
                <w:rFonts w:eastAsia="Calibri" w:cs="Times New Roman"/>
                <w:color w:val="B20737"/>
              </w:rPr>
            </w:pPr>
            <w:r w:rsidRPr="00187D85">
              <w:rPr>
                <w:rFonts w:eastAsia="Calibri" w:cs="Times New Roman"/>
                <w:color w:val="B20737"/>
              </w:rPr>
              <w:t>Estimate first.</w:t>
            </w:r>
          </w:p>
          <w:p w:rsidR="00187D85" w:rsidRPr="00187D85" w:rsidRDefault="00187D85" w:rsidP="00187D85">
            <w:pPr>
              <w:pStyle w:val="ListParagraph"/>
              <w:ind w:left="284"/>
              <w:rPr>
                <w:rFonts w:eastAsia="Calibri" w:cs="Times New Roman"/>
                <w:color w:val="B20737"/>
              </w:rPr>
            </w:pPr>
          </w:p>
          <w:p w:rsidR="00187D85" w:rsidRPr="00187D85" w:rsidRDefault="00187D85" w:rsidP="00C37EF5">
            <w:pPr>
              <w:pStyle w:val="ListParagraph"/>
              <w:numPr>
                <w:ilvl w:val="0"/>
                <w:numId w:val="29"/>
              </w:numPr>
              <w:ind w:left="284" w:hanging="284"/>
              <w:rPr>
                <w:rFonts w:eastAsia="Calibri" w:cs="Times New Roman"/>
                <w:color w:val="B20737"/>
              </w:rPr>
            </w:pPr>
            <w:r w:rsidRPr="00187D85">
              <w:rPr>
                <w:rFonts w:eastAsia="Calibri" w:cs="Times New Roman"/>
                <w:color w:val="B20737"/>
              </w:rPr>
              <w:t>Do the exact division using whole numbers only and let the estimate help you decide where to put the decimal poin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Pr="00187D85" w:rsidRDefault="00187D85" w:rsidP="00C37EF5">
            <w:pPr>
              <w:pStyle w:val="ListParagraph"/>
              <w:numPr>
                <w:ilvl w:val="0"/>
                <w:numId w:val="33"/>
              </w:numPr>
              <w:ind w:left="213" w:hanging="213"/>
              <w:rPr>
                <w:rFonts w:eastAsia="Calibri" w:cs="Times New Roman"/>
                <w:color w:val="B20737"/>
              </w:rPr>
            </w:pPr>
            <w:r w:rsidRPr="00187D85">
              <w:rPr>
                <w:rFonts w:eastAsia="Calibri" w:cs="Times New Roman"/>
                <w:color w:val="B20737"/>
              </w:rPr>
              <w:t>0.4 is close to 0.5 = ½ and 2.48 is close to 2 ½.  There are 5 halves in 2 ½. Since 0.4 is smaller than ½ we would expect the answer to be bigger than 5.</w:t>
            </w:r>
          </w:p>
          <w:p w:rsidR="00187D85" w:rsidRPr="00187D85" w:rsidRDefault="00187D85" w:rsidP="00C37EF5">
            <w:pPr>
              <w:pStyle w:val="ListParagraph"/>
              <w:numPr>
                <w:ilvl w:val="0"/>
                <w:numId w:val="33"/>
              </w:numPr>
              <w:ind w:left="213" w:hanging="213"/>
              <w:rPr>
                <w:rFonts w:eastAsia="Calibri" w:cs="Times New Roman"/>
                <w:color w:val="B20737"/>
              </w:rPr>
            </w:pPr>
            <w:r w:rsidRPr="00187D85">
              <w:rPr>
                <w:rFonts w:eastAsia="Calibri" w:cs="Times New Roman"/>
                <w:color w:val="B20737"/>
                <w:position w:val="-6"/>
              </w:rPr>
              <w:object w:dxaOrig="1240" w:dyaOrig="279">
                <v:shape id="_x0000_i1048" type="#_x0000_t75" style="width:61.25pt;height:13.95pt" o:ole="">
                  <v:imagedata r:id="rId61" o:title=""/>
                </v:shape>
                <o:OLEObject Type="Embed" ProgID="Equation.DSMT4" ShapeID="_x0000_i1048" DrawAspect="Content" ObjectID="_1375277450" r:id="rId62"/>
              </w:object>
            </w:r>
            <w:r w:rsidRPr="00187D85">
              <w:rPr>
                <w:rFonts w:eastAsia="Calibri" w:cs="Times New Roman"/>
                <w:color w:val="B20737"/>
              </w:rPr>
              <w:t xml:space="preserve">and using our estimate the answer to </w:t>
            </w:r>
            <w:r w:rsidRPr="00187D85">
              <w:rPr>
                <w:rFonts w:eastAsia="Calibri" w:cs="Times New Roman"/>
                <w:color w:val="B20737"/>
                <w:position w:val="-6"/>
              </w:rPr>
              <w:object w:dxaOrig="1520" w:dyaOrig="279">
                <v:shape id="_x0000_i1049" type="#_x0000_t75" style="width:76.3pt;height:13.95pt" o:ole="">
                  <v:imagedata r:id="rId63" o:title=""/>
                </v:shape>
                <o:OLEObject Type="Embed" ProgID="Equation.DSMT4" ShapeID="_x0000_i1049" DrawAspect="Content" ObjectID="_1375277451" r:id="rId64"/>
              </w:object>
            </w:r>
          </w:p>
          <w:p w:rsidR="00187D85" w:rsidRPr="00187D85" w:rsidRDefault="00187D85" w:rsidP="00F027E6">
            <w:pPr>
              <w:pStyle w:val="ListParagraph"/>
              <w:ind w:left="213"/>
              <w:rPr>
                <w:rFonts w:eastAsia="Calibri" w:cs="Times New Roman"/>
                <w:color w:val="B20737"/>
              </w:rPr>
            </w:pPr>
            <w:r w:rsidRPr="00187D85">
              <w:rPr>
                <w:rFonts w:eastAsia="Calibri" w:cs="Times New Roman"/>
                <w:color w:val="B20737"/>
              </w:rPr>
              <w:t xml:space="preserve"> </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Default="00187D85" w:rsidP="00A4444B">
            <w:pPr>
              <w:pStyle w:val="ListParagraph"/>
              <w:ind w:left="0"/>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Default="00187D85" w:rsidP="00A4444B">
            <w:pPr>
              <w:pStyle w:val="ListParagraph"/>
              <w:ind w:left="0"/>
            </w:pPr>
          </w:p>
        </w:tc>
      </w:tr>
      <w:tr w:rsidR="00187D85"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Pr="00187D85" w:rsidRDefault="00187D85" w:rsidP="00C37EF5">
            <w:pPr>
              <w:pStyle w:val="ListParagraph"/>
              <w:numPr>
                <w:ilvl w:val="0"/>
                <w:numId w:val="29"/>
              </w:numPr>
              <w:ind w:left="284" w:hanging="284"/>
              <w:rPr>
                <w:rFonts w:eastAsia="Calibri" w:cs="Times New Roman"/>
                <w:color w:val="B20737"/>
              </w:rPr>
            </w:pPr>
            <w:r w:rsidRPr="00187D85">
              <w:rPr>
                <w:rFonts w:eastAsia="Calibri" w:cs="Times New Roman"/>
                <w:color w:val="B20737"/>
              </w:rPr>
              <w:t>You already know how to divide by whole numbers. Adjust the question without changing the answer so that you are dividing by a whole number.</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Pr="00187D85" w:rsidRDefault="00B35D27" w:rsidP="00C37EF5">
            <w:pPr>
              <w:pStyle w:val="ListParagraph"/>
              <w:numPr>
                <w:ilvl w:val="0"/>
                <w:numId w:val="33"/>
              </w:numPr>
              <w:ind w:left="213" w:hanging="213"/>
              <w:rPr>
                <w:rFonts w:eastAsia="Calibri" w:cs="Times New Roman"/>
                <w:color w:val="B20737"/>
              </w:rPr>
            </w:pPr>
            <w:r w:rsidRPr="00B35D27">
              <w:rPr>
                <w:rFonts w:eastAsia="Calibri" w:cs="Times New Roman"/>
                <w:color w:val="B20737"/>
                <w:position w:val="-54"/>
              </w:rPr>
              <w:object w:dxaOrig="2320" w:dyaOrig="1280">
                <v:shape id="_x0000_i1050" type="#_x0000_t75" style="width:117.15pt;height:63.4pt" o:ole="">
                  <v:imagedata r:id="rId65" o:title=""/>
                </v:shape>
                <o:OLEObject Type="Embed" ProgID="Equation.DSMT4" ShapeID="_x0000_i1050" DrawAspect="Content" ObjectID="_1375277452" r:id="rId66"/>
              </w:object>
            </w:r>
            <w:r w:rsidR="00187D85" w:rsidRPr="00187D85">
              <w:rPr>
                <w:rFonts w:eastAsia="Calibri" w:cs="Times New Roman"/>
                <w:color w:val="B20737"/>
              </w:rPr>
              <w:t>(fits with estimate)</w:t>
            </w:r>
            <w:r>
              <w:rPr>
                <w:rFonts w:eastAsia="Calibri" w:cs="Times New Roman"/>
                <w:color w:val="B20737"/>
              </w:rPr>
              <w:t xml:space="preserve"> or</w:t>
            </w:r>
          </w:p>
          <w:p w:rsidR="00187D85" w:rsidRPr="00187D85" w:rsidRDefault="00B35D27" w:rsidP="00F027E6">
            <w:pPr>
              <w:pStyle w:val="ListParagraph"/>
              <w:ind w:left="213"/>
              <w:rPr>
                <w:rFonts w:eastAsia="Calibri" w:cs="Times New Roman"/>
                <w:color w:val="B20737"/>
              </w:rPr>
            </w:pPr>
            <w:r w:rsidRPr="00B35D27">
              <w:rPr>
                <w:rFonts w:eastAsia="Calibri" w:cs="Times New Roman"/>
                <w:color w:val="B20737"/>
              </w:rPr>
              <w:object w:dxaOrig="2380" w:dyaOrig="920">
                <v:shape id="_x0000_i1051" type="#_x0000_t75" style="width:118.2pt;height:46.2pt" o:ole="">
                  <v:imagedata r:id="rId67" o:title=""/>
                </v:shape>
                <o:OLEObject Type="Embed" ProgID="Equation.DSMT4" ShapeID="_x0000_i1051" DrawAspect="Content" ObjectID="_1375277453" r:id="rId68"/>
              </w:objec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Pr="00187D85" w:rsidRDefault="00187D85" w:rsidP="00C37EF5">
            <w:pPr>
              <w:pStyle w:val="ListParagraph"/>
              <w:numPr>
                <w:ilvl w:val="0"/>
                <w:numId w:val="29"/>
              </w:numPr>
              <w:ind w:left="284" w:hanging="284"/>
              <w:rPr>
                <w:rFonts w:eastAsia="Calibri" w:cs="Times New Roman"/>
                <w:color w:val="B20737"/>
              </w:rPr>
            </w:pPr>
            <w:r w:rsidRPr="00187D85">
              <w:rPr>
                <w:rFonts w:eastAsia="Calibri" w:cs="Times New Roman"/>
                <w:color w:val="B20737"/>
              </w:rPr>
              <w:t>Remind students of how they formed equivalent fractions.</w:t>
            </w:r>
          </w:p>
          <w:p w:rsidR="00187D85" w:rsidRPr="00187D85" w:rsidRDefault="00187D85" w:rsidP="00B35D27">
            <w:pPr>
              <w:pStyle w:val="ListParagraph"/>
              <w:ind w:left="284"/>
              <w:rPr>
                <w:rFonts w:eastAsia="Calibri" w:cs="Times New Roman"/>
                <w:color w:val="B20737"/>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Default="00187D85" w:rsidP="00C37EF5">
            <w:pPr>
              <w:pStyle w:val="ListParagraph"/>
              <w:numPr>
                <w:ilvl w:val="0"/>
                <w:numId w:val="29"/>
              </w:numPr>
              <w:ind w:left="284" w:hanging="284"/>
            </w:pPr>
            <w:r w:rsidRPr="00187D85">
              <w:rPr>
                <w:rFonts w:eastAsia="Calibri" w:cs="Times New Roman"/>
                <w:color w:val="B20737"/>
              </w:rPr>
              <w:t>Are students able to relate this back to their strategy for forming equivalent fractions?</w:t>
            </w:r>
          </w:p>
        </w:tc>
      </w:tr>
      <w:tr w:rsidR="00187D85"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Pr="00187D85" w:rsidRDefault="00187D85" w:rsidP="00C37EF5">
            <w:pPr>
              <w:pStyle w:val="ListParagraph"/>
              <w:numPr>
                <w:ilvl w:val="0"/>
                <w:numId w:val="29"/>
              </w:numPr>
              <w:ind w:left="284" w:hanging="284"/>
              <w:rPr>
                <w:rFonts w:eastAsia="Calibri" w:cs="Times New Roman"/>
                <w:color w:val="B20737"/>
              </w:rPr>
            </w:pPr>
            <w:r w:rsidRPr="00187D85">
              <w:rPr>
                <w:rFonts w:eastAsia="Calibri" w:cs="Times New Roman"/>
                <w:color w:val="B20737"/>
              </w:rPr>
              <w:t xml:space="preserve">Apply this method to </w:t>
            </w:r>
          </w:p>
          <w:p w:rsidR="00187D85" w:rsidRPr="00187D85" w:rsidRDefault="00187D85" w:rsidP="00187D85">
            <w:pPr>
              <w:pStyle w:val="ListParagraph"/>
              <w:ind w:left="213"/>
              <w:rPr>
                <w:rFonts w:eastAsia="Calibri" w:cs="Times New Roman"/>
                <w:color w:val="B20737"/>
              </w:rPr>
            </w:pPr>
            <w:r w:rsidRPr="00187D85">
              <w:rPr>
                <w:rFonts w:eastAsia="Calibri" w:cs="Times New Roman"/>
                <w:color w:val="B20737"/>
                <w:position w:val="-6"/>
              </w:rPr>
              <w:object w:dxaOrig="1180" w:dyaOrig="279">
                <v:shape id="_x0000_i1052" type="#_x0000_t75" style="width:60.2pt;height:13.95pt" o:ole="">
                  <v:imagedata r:id="rId69" o:title=""/>
                </v:shape>
                <o:OLEObject Type="Embed" ProgID="Equation.DSMT4" ShapeID="_x0000_i1052" DrawAspect="Content" ObjectID="_1375277454" r:id="rId70"/>
              </w:objec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Default="00F027E6" w:rsidP="00C37EF5">
            <w:pPr>
              <w:pStyle w:val="ListParagraph"/>
              <w:numPr>
                <w:ilvl w:val="0"/>
                <w:numId w:val="33"/>
              </w:numPr>
              <w:ind w:left="213" w:hanging="213"/>
            </w:pPr>
            <w:r w:rsidRPr="00F027E6">
              <w:rPr>
                <w:position w:val="-54"/>
              </w:rPr>
              <w:object w:dxaOrig="1980" w:dyaOrig="1579">
                <v:shape id="_x0000_i1053" type="#_x0000_t75" style="width:98.85pt;height:78.45pt" o:ole="">
                  <v:imagedata r:id="rId71" o:title=""/>
                </v:shape>
                <o:OLEObject Type="Embed" ProgID="Equation.DSMT4" ShapeID="_x0000_i1053" DrawAspect="Content" ObjectID="_1375277455" r:id="rId72"/>
              </w:objec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Pr="00187D85" w:rsidRDefault="00187D85" w:rsidP="00B35D27">
            <w:pPr>
              <w:pStyle w:val="ListParagraph"/>
              <w:ind w:left="284"/>
              <w:rPr>
                <w:rFonts w:eastAsia="Calibri" w:cs="Times New Roman"/>
                <w:color w:val="B20737"/>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187D85" w:rsidRDefault="00B35D27" w:rsidP="00C37EF5">
            <w:pPr>
              <w:pStyle w:val="ListParagraph"/>
              <w:numPr>
                <w:ilvl w:val="0"/>
                <w:numId w:val="29"/>
              </w:numPr>
              <w:ind w:left="284" w:hanging="284"/>
            </w:pPr>
            <w:r>
              <w:rPr>
                <w:rFonts w:eastAsia="Calibri" w:cs="Times New Roman"/>
                <w:color w:val="B20737"/>
              </w:rPr>
              <w:t>Can s</w:t>
            </w:r>
            <w:r w:rsidRPr="00187D85">
              <w:rPr>
                <w:rFonts w:eastAsia="Calibri" w:cs="Times New Roman"/>
                <w:color w:val="B20737"/>
              </w:rPr>
              <w:t xml:space="preserve">tudents see that this is the same as moving the decimal point 3 places to the right in the divisor and dividend but </w:t>
            </w:r>
            <w:r w:rsidR="00601ACB">
              <w:rPr>
                <w:rFonts w:eastAsia="Calibri" w:cs="Times New Roman"/>
                <w:color w:val="B20737"/>
              </w:rPr>
              <w:t xml:space="preserve">that </w:t>
            </w:r>
            <w:r w:rsidRPr="00187D85">
              <w:rPr>
                <w:rFonts w:eastAsia="Calibri" w:cs="Times New Roman"/>
                <w:color w:val="B20737"/>
              </w:rPr>
              <w:t>this process makes sense of moving the decimal point</w:t>
            </w:r>
            <w:r>
              <w:rPr>
                <w:rFonts w:eastAsia="Calibri" w:cs="Times New Roman"/>
                <w:color w:val="B20737"/>
              </w:rPr>
              <w:t>?</w:t>
            </w:r>
          </w:p>
        </w:tc>
      </w:tr>
    </w:tbl>
    <w:p w:rsidR="00A910C8" w:rsidRPr="003853EE" w:rsidRDefault="00A910C8" w:rsidP="00A910C8">
      <w:pPr>
        <w:rPr>
          <w:color w:val="B20737"/>
          <w:sz w:val="20"/>
          <w:szCs w:val="20"/>
        </w:rPr>
      </w:pPr>
    </w:p>
    <w:tbl>
      <w:tblPr>
        <w:tblpPr w:leftFromText="180" w:rightFromText="180" w:vertAnchor="page" w:horzAnchor="margin" w:tblpXSpec="center" w:tblpY="11191"/>
        <w:tblW w:w="0" w:type="auto"/>
        <w:tblLook w:val="04A0"/>
      </w:tblPr>
      <w:tblGrid>
        <w:gridCol w:w="15309"/>
      </w:tblGrid>
      <w:tr w:rsidR="00A910C8" w:rsidRPr="0041755E" w:rsidTr="006B06D8">
        <w:tc>
          <w:tcPr>
            <w:tcW w:w="15309" w:type="dxa"/>
            <w:vAlign w:val="bottom"/>
          </w:tcPr>
          <w:p w:rsidR="00A910C8" w:rsidRPr="0041755E" w:rsidRDefault="00A910C8" w:rsidP="00F61818">
            <w:pPr>
              <w:rPr>
                <w:rFonts w:ascii="Arial Narrow" w:hAnsi="Arial Narrow"/>
                <w:color w:val="B20737"/>
              </w:rPr>
            </w:pPr>
            <w:r w:rsidRPr="0041755E">
              <w:rPr>
                <w:rFonts w:ascii="Arial Narrow" w:hAnsi="Arial Narrow"/>
                <w:color w:val="B20737"/>
                <w:spacing w:val="4455"/>
                <w:sz w:val="16"/>
                <w:szCs w:val="16"/>
              </w:rPr>
              <w:t xml:space="preserve"> </w:t>
            </w:r>
            <w:r w:rsidRPr="0041755E">
              <w:rPr>
                <w:rFonts w:ascii="Arial Narrow" w:hAnsi="Arial Narrow"/>
                <w:color w:val="B20737"/>
                <w:w w:val="89"/>
                <w:sz w:val="16"/>
                <w:szCs w:val="16"/>
              </w:rPr>
              <w:t>KE</w:t>
            </w:r>
            <w:r w:rsidRPr="0041755E">
              <w:rPr>
                <w:rFonts w:ascii="Arial Narrow" w:hAnsi="Arial Narrow"/>
                <w:color w:val="B20737"/>
                <w:spacing w:val="-5"/>
                <w:w w:val="89"/>
                <w:sz w:val="16"/>
                <w:szCs w:val="16"/>
              </w:rPr>
              <w:t>Y</w:t>
            </w:r>
            <w:r w:rsidRPr="0041755E">
              <w:rPr>
                <w:rFonts w:ascii="Arial Narrow" w:hAnsi="Arial Narrow"/>
                <w:color w:val="B20737"/>
                <w:w w:val="89"/>
                <w:sz w:val="16"/>
                <w:szCs w:val="16"/>
              </w:rPr>
              <w:t>:</w:t>
            </w:r>
            <w:r w:rsidRPr="0041755E">
              <w:rPr>
                <w:rFonts w:ascii="Arial" w:hAnsi="Arial"/>
                <w:color w:val="B20737"/>
                <w:spacing w:val="102"/>
                <w:sz w:val="16"/>
                <w:szCs w:val="16"/>
              </w:rPr>
              <w:t xml:space="preserve"> </w:t>
            </w:r>
            <w:r w:rsidRPr="0041755E">
              <w:rPr>
                <w:rFonts w:ascii="Arial" w:hAnsi="Arial"/>
                <w:color w:val="B20737"/>
                <w:w w:val="96"/>
                <w:sz w:val="16"/>
                <w:szCs w:val="16"/>
              </w:rPr>
              <w:t>»</w:t>
            </w:r>
            <w:r w:rsidRPr="0041755E">
              <w:rPr>
                <w:rFonts w:ascii="Arial" w:hAnsi="Arial"/>
                <w:color w:val="B20737"/>
                <w:spacing w:val="1"/>
                <w:w w:val="96"/>
                <w:sz w:val="16"/>
                <w:szCs w:val="16"/>
              </w:rPr>
              <w:t xml:space="preserve"> </w:t>
            </w:r>
            <w:r w:rsidRPr="0041755E">
              <w:rPr>
                <w:rFonts w:ascii="Arial" w:hAnsi="Arial"/>
                <w:color w:val="B20737"/>
                <w:w w:val="96"/>
                <w:sz w:val="16"/>
                <w:szCs w:val="16"/>
              </w:rPr>
              <w:t>next</w:t>
            </w:r>
            <w:r w:rsidRPr="0041755E">
              <w:rPr>
                <w:rFonts w:ascii="Arial" w:hAnsi="Arial"/>
                <w:color w:val="B20737"/>
                <w:spacing w:val="1"/>
                <w:w w:val="96"/>
                <w:sz w:val="16"/>
                <w:szCs w:val="16"/>
              </w:rPr>
              <w:t xml:space="preserve"> </w:t>
            </w:r>
            <w:r w:rsidRPr="0041755E">
              <w:rPr>
                <w:rFonts w:ascii="Arial" w:hAnsi="Arial"/>
                <w:color w:val="B20737"/>
                <w:w w:val="96"/>
                <w:sz w:val="16"/>
                <w:szCs w:val="16"/>
              </w:rPr>
              <w:t>step</w:t>
            </w:r>
            <w:r w:rsidRPr="0041755E">
              <w:rPr>
                <w:rFonts w:ascii="Arial" w:hAnsi="Arial"/>
                <w:color w:val="B20737"/>
                <w:spacing w:val="355"/>
                <w:sz w:val="16"/>
                <w:szCs w:val="16"/>
              </w:rPr>
              <w:t xml:space="preserve"> </w:t>
            </w:r>
            <w:r w:rsidRPr="0041755E">
              <w:rPr>
                <w:rFonts w:ascii="Arial" w:hAnsi="Arial"/>
                <w:color w:val="B20737"/>
                <w:w w:val="96"/>
                <w:sz w:val="16"/>
                <w:szCs w:val="16"/>
              </w:rPr>
              <w:t>•</w:t>
            </w:r>
            <w:r w:rsidRPr="0041755E">
              <w:rPr>
                <w:rFonts w:ascii="Arial" w:hAnsi="Arial"/>
                <w:color w:val="B20737"/>
                <w:spacing w:val="3"/>
                <w:w w:val="96"/>
                <w:sz w:val="16"/>
                <w:szCs w:val="16"/>
              </w:rPr>
              <w:t xml:space="preserve"> </w:t>
            </w:r>
            <w:r w:rsidRPr="0041755E">
              <w:rPr>
                <w:rFonts w:ascii="Arial" w:hAnsi="Arial"/>
                <w:color w:val="B20737"/>
                <w:w w:val="96"/>
                <w:sz w:val="16"/>
                <w:szCs w:val="16"/>
              </w:rPr>
              <w:t>student</w:t>
            </w:r>
            <w:r w:rsidRPr="0041755E">
              <w:rPr>
                <w:rFonts w:ascii="Arial" w:hAnsi="Arial"/>
                <w:color w:val="B20737"/>
                <w:spacing w:val="2"/>
                <w:w w:val="96"/>
                <w:sz w:val="16"/>
                <w:szCs w:val="16"/>
              </w:rPr>
              <w:t xml:space="preserve"> </w:t>
            </w:r>
            <w:r w:rsidRPr="0041755E">
              <w:rPr>
                <w:rFonts w:ascii="Arial" w:hAnsi="Arial"/>
                <w:color w:val="B20737"/>
                <w:w w:val="96"/>
                <w:sz w:val="16"/>
                <w:szCs w:val="16"/>
              </w:rPr>
              <w:t>answer/response</w:t>
            </w:r>
            <w:r w:rsidRPr="0041755E">
              <w:rPr>
                <w:rFonts w:ascii="Arial Narrow" w:hAnsi="Arial Narrow"/>
                <w:color w:val="B20737"/>
              </w:rPr>
              <w:t xml:space="preserve">                                            </w:t>
            </w:r>
            <w:r w:rsidR="00F61818">
              <w:rPr>
                <w:rFonts w:ascii="Arial Narrow" w:hAnsi="Arial Narrow"/>
                <w:color w:val="B20737"/>
              </w:rPr>
              <w:t>14</w:t>
            </w:r>
          </w:p>
        </w:tc>
      </w:tr>
    </w:tbl>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Default="00A910C8" w:rsidP="00A910C8">
      <w:pPr>
        <w:rPr>
          <w:rFonts w:ascii="Arial" w:hAnsi="Arial" w:cs="Arial"/>
          <w:color w:val="B20737"/>
          <w:sz w:val="20"/>
          <w:szCs w:val="20"/>
        </w:rPr>
      </w:pPr>
    </w:p>
    <w:p w:rsidR="00A910C8" w:rsidRDefault="00A910C8" w:rsidP="00A910C8">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tbl>
      <w:tblPr>
        <w:tblpPr w:leftFromText="180" w:rightFromText="180" w:vertAnchor="text" w:horzAnchor="page" w:tblpX="746" w:tblpY="-931"/>
        <w:tblOverlap w:val="never"/>
        <w:tblW w:w="0" w:type="auto"/>
        <w:tblBorders>
          <w:top w:val="single" w:sz="4" w:space="0" w:color="B20737"/>
          <w:left w:val="single" w:sz="4" w:space="0" w:color="B20737"/>
          <w:bottom w:val="single" w:sz="4" w:space="0" w:color="B20737"/>
          <w:right w:val="single" w:sz="4" w:space="0" w:color="B20737"/>
          <w:insideH w:val="single" w:sz="4" w:space="0" w:color="B20737"/>
          <w:insideV w:val="single" w:sz="4" w:space="0" w:color="B20737"/>
        </w:tblBorders>
        <w:shd w:val="clear" w:color="auto" w:fill="FFF6DE"/>
        <w:tblLayout w:type="fixed"/>
        <w:tblLook w:val="04A0"/>
      </w:tblPr>
      <w:tblGrid>
        <w:gridCol w:w="3048"/>
        <w:gridCol w:w="3048"/>
        <w:gridCol w:w="3048"/>
        <w:gridCol w:w="3048"/>
      </w:tblGrid>
      <w:tr w:rsidR="00A910C8" w:rsidRPr="00116372" w:rsidTr="006B06D8">
        <w:tc>
          <w:tcPr>
            <w:tcW w:w="12192" w:type="dxa"/>
            <w:gridSpan w:val="4"/>
            <w:tcBorders>
              <w:top w:val="nil"/>
              <w:left w:val="nil"/>
              <w:bottom w:val="nil"/>
              <w:right w:val="nil"/>
            </w:tcBorders>
            <w:shd w:val="clear" w:color="auto" w:fill="auto"/>
          </w:tcPr>
          <w:p w:rsidR="00A910C8" w:rsidRDefault="00A910C8" w:rsidP="006B06D8">
            <w:pPr>
              <w:spacing w:after="0" w:line="240" w:lineRule="auto"/>
              <w:rPr>
                <w:rFonts w:ascii="Arial Narrow" w:hAnsi="Arial Narrow"/>
                <w:b/>
                <w:color w:val="B20737"/>
                <w:sz w:val="20"/>
                <w:szCs w:val="20"/>
              </w:rPr>
            </w:pPr>
          </w:p>
          <w:p w:rsidR="00A910C8" w:rsidRDefault="00A910C8" w:rsidP="006B06D8">
            <w:pPr>
              <w:spacing w:after="0" w:line="240" w:lineRule="auto"/>
              <w:jc w:val="center"/>
              <w:rPr>
                <w:rFonts w:ascii="Arial Narrow" w:hAnsi="Arial Narrow"/>
                <w:b/>
                <w:color w:val="B20737"/>
                <w:sz w:val="20"/>
                <w:szCs w:val="20"/>
              </w:rPr>
            </w:pPr>
          </w:p>
          <w:p w:rsidR="00A910C8" w:rsidRPr="0013738C" w:rsidRDefault="00A910C8" w:rsidP="006B06D8">
            <w:pPr>
              <w:spacing w:after="0" w:line="240" w:lineRule="auto"/>
              <w:jc w:val="center"/>
              <w:rPr>
                <w:rFonts w:ascii="Arial Narrow" w:hAnsi="Arial Narrow"/>
                <w:b/>
                <w:color w:val="B20737"/>
                <w:sz w:val="20"/>
                <w:szCs w:val="20"/>
              </w:rPr>
            </w:pPr>
          </w:p>
        </w:tc>
      </w:tr>
      <w:tr w:rsidR="00A910C8" w:rsidRPr="00032591" w:rsidTr="006B06D8">
        <w:tc>
          <w:tcPr>
            <w:tcW w:w="12192" w:type="dxa"/>
            <w:gridSpan w:val="4"/>
            <w:tcBorders>
              <w:top w:val="nil"/>
              <w:left w:val="nil"/>
              <w:bottom w:val="single" w:sz="8" w:space="0" w:color="B20737"/>
              <w:right w:val="nil"/>
            </w:tcBorders>
            <w:shd w:val="clear" w:color="auto" w:fill="auto"/>
          </w:tcPr>
          <w:p w:rsidR="00A910C8" w:rsidRPr="00032591" w:rsidRDefault="00A910C8" w:rsidP="006B06D8">
            <w:pPr>
              <w:spacing w:after="0" w:line="240" w:lineRule="auto"/>
              <w:jc w:val="center"/>
              <w:rPr>
                <w:rFonts w:ascii="Arial Black" w:hAnsi="Arial Black"/>
                <w:color w:val="B20737"/>
                <w:sz w:val="20"/>
                <w:szCs w:val="20"/>
              </w:rPr>
            </w:pPr>
          </w:p>
        </w:tc>
      </w:tr>
      <w:tr w:rsidR="00A910C8" w:rsidRPr="00116372" w:rsidTr="006B06D8">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Learning Tasks:</w:t>
            </w:r>
          </w:p>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 Input</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Student Activities: Possible and Expected Response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Teacher’s Support and Actions</w:t>
            </w:r>
          </w:p>
        </w:tc>
        <w:tc>
          <w:tcPr>
            <w:tcW w:w="3048" w:type="dxa"/>
            <w:tcBorders>
              <w:top w:val="single" w:sz="8" w:space="0" w:color="B20737"/>
              <w:left w:val="single" w:sz="8" w:space="0" w:color="B20737"/>
              <w:bottom w:val="single" w:sz="8" w:space="0" w:color="B20737"/>
              <w:right w:val="single" w:sz="8" w:space="0" w:color="B20737"/>
            </w:tcBorders>
            <w:shd w:val="clear" w:color="auto" w:fill="FFF6DE"/>
          </w:tcPr>
          <w:p w:rsidR="00A910C8" w:rsidRPr="00116372" w:rsidRDefault="00A910C8" w:rsidP="006B06D8">
            <w:pPr>
              <w:spacing w:after="0" w:line="240" w:lineRule="auto"/>
              <w:rPr>
                <w:rFonts w:ascii="Arial Narrow" w:hAnsi="Arial Narrow"/>
                <w:b/>
                <w:color w:val="B20737"/>
                <w:sz w:val="24"/>
                <w:szCs w:val="24"/>
              </w:rPr>
            </w:pPr>
            <w:r w:rsidRPr="00116372">
              <w:rPr>
                <w:rFonts w:ascii="Arial Narrow" w:hAnsi="Arial Narrow"/>
                <w:b/>
                <w:color w:val="B20737"/>
                <w:sz w:val="24"/>
                <w:szCs w:val="24"/>
              </w:rPr>
              <w:t>Checking Understanding</w:t>
            </w:r>
          </w:p>
        </w:tc>
      </w:tr>
      <w:tr w:rsidR="00F027E6"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027E6" w:rsidRPr="00F027E6" w:rsidRDefault="00F027E6" w:rsidP="00C37EF5">
            <w:pPr>
              <w:pStyle w:val="ListParagraph"/>
              <w:numPr>
                <w:ilvl w:val="0"/>
                <w:numId w:val="29"/>
              </w:numPr>
              <w:ind w:left="284" w:hanging="284"/>
              <w:rPr>
                <w:rFonts w:eastAsia="Calibri" w:cs="Times New Roman"/>
                <w:color w:val="B20737"/>
              </w:rPr>
            </w:pPr>
            <w:r w:rsidRPr="00F027E6">
              <w:rPr>
                <w:rFonts w:eastAsia="Calibri" w:cs="Times New Roman"/>
                <w:color w:val="B20737"/>
              </w:rPr>
              <w:t xml:space="preserve">Summarise what you have learned about how to divide numbers with decimals. </w:t>
            </w:r>
          </w:p>
          <w:p w:rsidR="00F027E6" w:rsidRPr="00F027E6" w:rsidRDefault="00F027E6" w:rsidP="00F027E6">
            <w:pPr>
              <w:pStyle w:val="ListParagraph"/>
              <w:ind w:left="284"/>
              <w:rPr>
                <w:rFonts w:eastAsia="Calibri" w:cs="Times New Roman"/>
                <w:color w:val="B20737"/>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027E6" w:rsidRPr="00F027E6" w:rsidRDefault="00F027E6" w:rsidP="00C37EF5">
            <w:pPr>
              <w:pStyle w:val="ListParagraph"/>
              <w:numPr>
                <w:ilvl w:val="0"/>
                <w:numId w:val="33"/>
              </w:numPr>
              <w:ind w:left="213" w:hanging="213"/>
              <w:rPr>
                <w:rFonts w:eastAsia="Calibri" w:cs="Times New Roman"/>
                <w:color w:val="B20737"/>
              </w:rPr>
            </w:pPr>
            <w:r w:rsidRPr="00F027E6">
              <w:rPr>
                <w:rFonts w:eastAsia="Calibri" w:cs="Times New Roman"/>
                <w:color w:val="B20737"/>
              </w:rPr>
              <w:t>Multiply the divisor and dividend by the same power of 10 to make the divisor a whole number.  This gives the same result as moving the decimal point in the divisor to the right until the divisor is a whole number and moving the decimal point the same number of places to the right in the dividend.</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027E6" w:rsidRPr="00AE0980" w:rsidRDefault="00F027E6" w:rsidP="00A4444B">
            <w:pPr>
              <w:pStyle w:val="ListParagraph"/>
              <w:ind w:left="0"/>
              <w:rPr>
                <w:color w:val="FF0000"/>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027E6" w:rsidRDefault="00F027E6" w:rsidP="00F027E6">
            <w:pPr>
              <w:pStyle w:val="ListParagraph"/>
              <w:ind w:left="0"/>
            </w:pPr>
          </w:p>
        </w:tc>
      </w:tr>
      <w:tr w:rsidR="00F027E6"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027E6" w:rsidRPr="00F027E6" w:rsidRDefault="00F027E6" w:rsidP="00C37EF5">
            <w:pPr>
              <w:pStyle w:val="ListParagraph"/>
              <w:numPr>
                <w:ilvl w:val="0"/>
                <w:numId w:val="29"/>
              </w:numPr>
              <w:ind w:left="284" w:hanging="284"/>
              <w:rPr>
                <w:rFonts w:eastAsia="Calibri" w:cs="Times New Roman"/>
                <w:color w:val="B20737"/>
              </w:rPr>
            </w:pPr>
            <w:r w:rsidRPr="00F027E6">
              <w:rPr>
                <w:rFonts w:eastAsia="Calibri" w:cs="Times New Roman"/>
                <w:color w:val="B20737"/>
              </w:rPr>
              <w:t>It is 207.36 km from Sligo to Dublin.  It took Sarah 3.2 hours to complete the journey. What was average number of miles travelled per hour? Estimate first.</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027E6" w:rsidRPr="00F027E6" w:rsidRDefault="00026EB8" w:rsidP="00C37EF5">
            <w:pPr>
              <w:pStyle w:val="ListParagraph"/>
              <w:numPr>
                <w:ilvl w:val="0"/>
                <w:numId w:val="33"/>
              </w:numPr>
              <w:ind w:left="213" w:hanging="213"/>
              <w:rPr>
                <w:rFonts w:eastAsia="Calibri" w:cs="Times New Roman"/>
                <w:color w:val="B20737"/>
              </w:rPr>
            </w:pPr>
            <w:r>
              <w:rPr>
                <w:rFonts w:eastAsia="Calibri" w:cs="Times New Roman"/>
                <w:color w:val="B20737"/>
              </w:rPr>
              <w:t xml:space="preserve">Estimate:  </w:t>
            </w:r>
            <w:r w:rsidRPr="00026EB8">
              <w:rPr>
                <w:rFonts w:eastAsia="Calibri" w:cs="Times New Roman"/>
                <w:color w:val="B20737"/>
                <w:position w:val="-6"/>
              </w:rPr>
              <w:object w:dxaOrig="1920" w:dyaOrig="320">
                <v:shape id="_x0000_i1054" type="#_x0000_t75" style="width:95.65pt;height:16.1pt" o:ole="">
                  <v:imagedata r:id="rId73" o:title=""/>
                </v:shape>
                <o:OLEObject Type="Embed" ProgID="Equation.DSMT4" ShapeID="_x0000_i1054" DrawAspect="Content" ObjectID="_1375277456" r:id="rId74"/>
              </w:object>
            </w:r>
            <w:r w:rsidR="00F027E6" w:rsidRPr="00F027E6">
              <w:rPr>
                <w:rFonts w:eastAsia="Calibri" w:cs="Times New Roman"/>
                <w:color w:val="B20737"/>
              </w:rPr>
              <w:t>It took more than 3 hours so we expect the average speed to be less than 70 km</w:t>
            </w:r>
            <w:r w:rsidR="00F027E6">
              <w:rPr>
                <w:rFonts w:eastAsia="Calibri" w:cs="Times New Roman"/>
                <w:color w:val="B20737"/>
              </w:rPr>
              <w:t xml:space="preserve"> per hr</w:t>
            </w:r>
            <w:r w:rsidR="00F027E6" w:rsidRPr="00F027E6">
              <w:rPr>
                <w:rFonts w:eastAsia="Calibri" w:cs="Times New Roman"/>
                <w:color w:val="B20737"/>
              </w:rPr>
              <w:t>.</w:t>
            </w:r>
          </w:p>
          <w:p w:rsidR="00F027E6" w:rsidRPr="00F027E6" w:rsidRDefault="00F027E6" w:rsidP="00F027E6">
            <w:pPr>
              <w:pStyle w:val="ListParagraph"/>
              <w:ind w:left="213"/>
              <w:rPr>
                <w:rFonts w:eastAsia="Calibri" w:cs="Times New Roman"/>
                <w:color w:val="B20737"/>
              </w:rPr>
            </w:pP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027E6" w:rsidRDefault="00F027E6" w:rsidP="00C37EF5">
            <w:pPr>
              <w:pStyle w:val="ListParagraph"/>
              <w:numPr>
                <w:ilvl w:val="0"/>
                <w:numId w:val="29"/>
              </w:numPr>
              <w:ind w:left="284" w:hanging="284"/>
            </w:pPr>
            <w:r w:rsidRPr="00F027E6">
              <w:rPr>
                <w:rFonts w:eastAsia="Calibri" w:cs="Times New Roman"/>
                <w:color w:val="B20737"/>
              </w:rPr>
              <w:t>Students need to think of the sharing model of division in this rate problem.  We are “sharing” 207.36 miles between 3.2 hours.</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F027E6" w:rsidRDefault="00F027E6" w:rsidP="001C38BF">
            <w:pPr>
              <w:pStyle w:val="ListParagraph"/>
              <w:ind w:left="284"/>
            </w:pPr>
          </w:p>
        </w:tc>
      </w:tr>
      <w:tr w:rsidR="00026EB8" w:rsidRPr="00BE41C5" w:rsidTr="006B06D8">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26EB8" w:rsidRPr="00F027E6" w:rsidRDefault="00026EB8" w:rsidP="00C37EF5">
            <w:pPr>
              <w:pStyle w:val="ListParagraph"/>
              <w:numPr>
                <w:ilvl w:val="0"/>
                <w:numId w:val="29"/>
              </w:numPr>
              <w:ind w:left="284" w:hanging="284"/>
              <w:rPr>
                <w:rFonts w:eastAsia="Calibri" w:cs="Times New Roman"/>
                <w:color w:val="B20737"/>
              </w:rPr>
            </w:pPr>
            <w:r w:rsidRPr="00F027E6">
              <w:rPr>
                <w:rFonts w:eastAsia="Calibri" w:cs="Times New Roman"/>
                <w:color w:val="B20737"/>
              </w:rPr>
              <w:t xml:space="preserve">How could you do this </w:t>
            </w:r>
            <w:r>
              <w:rPr>
                <w:rFonts w:eastAsia="Calibri" w:cs="Times New Roman"/>
                <w:color w:val="B20737"/>
              </w:rPr>
              <w:t xml:space="preserve">problem </w:t>
            </w:r>
            <w:r w:rsidRPr="00F027E6">
              <w:rPr>
                <w:rFonts w:eastAsia="Calibri" w:cs="Times New Roman"/>
                <w:color w:val="B20737"/>
              </w:rPr>
              <w:t>based on making the divisor a whole number?</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26EB8" w:rsidRPr="00F027E6" w:rsidRDefault="00026EB8" w:rsidP="00C37EF5">
            <w:pPr>
              <w:pStyle w:val="ListParagraph"/>
              <w:numPr>
                <w:ilvl w:val="0"/>
                <w:numId w:val="33"/>
              </w:numPr>
              <w:ind w:left="213" w:hanging="213"/>
              <w:rPr>
                <w:rFonts w:eastAsia="Calibri" w:cs="Times New Roman"/>
                <w:color w:val="B20737"/>
              </w:rPr>
            </w:pPr>
            <w:r w:rsidRPr="00DE3588">
              <w:rPr>
                <w:rFonts w:eastAsia="Calibri" w:cs="Times New Roman"/>
                <w:color w:val="B20737"/>
                <w:position w:val="-58"/>
              </w:rPr>
              <w:object w:dxaOrig="2120" w:dyaOrig="1280">
                <v:shape id="_x0000_i1055" type="#_x0000_t75" style="width:106.4pt;height:63.4pt" o:ole="">
                  <v:imagedata r:id="rId75" o:title=""/>
                </v:shape>
                <o:OLEObject Type="Embed" ProgID="Equation.DSMT4" ShapeID="_x0000_i1055" DrawAspect="Content" ObjectID="_1375277457" r:id="rId76"/>
              </w:object>
            </w:r>
          </w:p>
          <w:p w:rsidR="00026EB8" w:rsidRPr="00F027E6" w:rsidRDefault="00026EB8" w:rsidP="00C37EF5">
            <w:pPr>
              <w:pStyle w:val="ListParagraph"/>
              <w:numPr>
                <w:ilvl w:val="0"/>
                <w:numId w:val="33"/>
              </w:numPr>
              <w:ind w:left="213" w:hanging="213"/>
              <w:rPr>
                <w:rFonts w:eastAsia="Calibri" w:cs="Times New Roman"/>
                <w:color w:val="B20737"/>
              </w:rPr>
            </w:pPr>
            <w:r w:rsidRPr="00F027E6">
              <w:rPr>
                <w:rFonts w:eastAsia="Calibri" w:cs="Times New Roman"/>
                <w:color w:val="B20737"/>
              </w:rPr>
              <w:t xml:space="preserve">We then do this problem by long division </w:t>
            </w:r>
          </w:p>
          <w:p w:rsidR="00026EB8" w:rsidRPr="00F027E6" w:rsidRDefault="00026EB8" w:rsidP="00C37EF5">
            <w:pPr>
              <w:pStyle w:val="ListParagraph"/>
              <w:numPr>
                <w:ilvl w:val="0"/>
                <w:numId w:val="33"/>
              </w:numPr>
              <w:ind w:left="213" w:hanging="213"/>
              <w:rPr>
                <w:rFonts w:eastAsia="Calibri" w:cs="Times New Roman"/>
                <w:color w:val="B20737"/>
              </w:rPr>
            </w:pPr>
            <w:r w:rsidRPr="00F027E6">
              <w:rPr>
                <w:rFonts w:eastAsia="Calibri" w:cs="Times New Roman"/>
                <w:color w:val="B20737"/>
              </w:rPr>
              <w:t>Answer = 64.8 km per hour</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26EB8" w:rsidRPr="00F027E6" w:rsidRDefault="009C30A1" w:rsidP="00C37EF5">
            <w:pPr>
              <w:pStyle w:val="ListParagraph"/>
              <w:numPr>
                <w:ilvl w:val="0"/>
                <w:numId w:val="29"/>
              </w:numPr>
              <w:ind w:left="284" w:hanging="284"/>
              <w:rPr>
                <w:rFonts w:eastAsia="Calibri" w:cs="Times New Roman"/>
                <w:color w:val="B20737"/>
              </w:rPr>
            </w:pPr>
            <w:r>
              <w:rPr>
                <w:rFonts w:eastAsia="Calibri" w:cs="Times New Roman"/>
                <w:color w:val="B20737"/>
              </w:rPr>
              <w:t>Distribute Student Activity 4</w:t>
            </w:r>
          </w:p>
        </w:tc>
        <w:tc>
          <w:tcPr>
            <w:tcW w:w="3048" w:type="dxa"/>
            <w:tcBorders>
              <w:top w:val="single" w:sz="8" w:space="0" w:color="B20737"/>
              <w:left w:val="single" w:sz="8" w:space="0" w:color="B20737"/>
              <w:bottom w:val="single" w:sz="8" w:space="0" w:color="B20737"/>
              <w:right w:val="single" w:sz="8" w:space="0" w:color="B20737"/>
            </w:tcBorders>
            <w:shd w:val="clear" w:color="auto" w:fill="auto"/>
          </w:tcPr>
          <w:p w:rsidR="00026EB8" w:rsidRDefault="00026EB8" w:rsidP="00026EB8">
            <w:pPr>
              <w:pStyle w:val="ListParagraph"/>
              <w:ind w:left="284"/>
            </w:pPr>
          </w:p>
        </w:tc>
      </w:tr>
    </w:tbl>
    <w:p w:rsidR="00A910C8" w:rsidRPr="003853EE" w:rsidRDefault="00A910C8" w:rsidP="00A910C8">
      <w:pPr>
        <w:rPr>
          <w:color w:val="B20737"/>
          <w:sz w:val="20"/>
          <w:szCs w:val="20"/>
        </w:rPr>
      </w:pPr>
    </w:p>
    <w:tbl>
      <w:tblPr>
        <w:tblpPr w:leftFromText="180" w:rightFromText="180" w:vertAnchor="page" w:horzAnchor="margin" w:tblpXSpec="center" w:tblpY="11191"/>
        <w:tblW w:w="0" w:type="auto"/>
        <w:tblLook w:val="04A0"/>
      </w:tblPr>
      <w:tblGrid>
        <w:gridCol w:w="15309"/>
      </w:tblGrid>
      <w:tr w:rsidR="00A910C8" w:rsidRPr="0041755E" w:rsidTr="006B06D8">
        <w:tc>
          <w:tcPr>
            <w:tcW w:w="15309" w:type="dxa"/>
            <w:vAlign w:val="bottom"/>
          </w:tcPr>
          <w:p w:rsidR="00A910C8" w:rsidRPr="0041755E" w:rsidRDefault="00A910C8" w:rsidP="00F61818">
            <w:pPr>
              <w:rPr>
                <w:rFonts w:ascii="Arial Narrow" w:hAnsi="Arial Narrow"/>
                <w:color w:val="B20737"/>
              </w:rPr>
            </w:pPr>
            <w:r w:rsidRPr="0041755E">
              <w:rPr>
                <w:rFonts w:ascii="Arial Narrow" w:hAnsi="Arial Narrow"/>
                <w:color w:val="B20737"/>
                <w:spacing w:val="4455"/>
                <w:sz w:val="16"/>
                <w:szCs w:val="16"/>
              </w:rPr>
              <w:t xml:space="preserve"> </w:t>
            </w:r>
            <w:r w:rsidRPr="0041755E">
              <w:rPr>
                <w:rFonts w:ascii="Arial Narrow" w:hAnsi="Arial Narrow"/>
                <w:color w:val="B20737"/>
                <w:w w:val="89"/>
                <w:sz w:val="16"/>
                <w:szCs w:val="16"/>
              </w:rPr>
              <w:t>KE</w:t>
            </w:r>
            <w:r w:rsidRPr="0041755E">
              <w:rPr>
                <w:rFonts w:ascii="Arial Narrow" w:hAnsi="Arial Narrow"/>
                <w:color w:val="B20737"/>
                <w:spacing w:val="-5"/>
                <w:w w:val="89"/>
                <w:sz w:val="16"/>
                <w:szCs w:val="16"/>
              </w:rPr>
              <w:t>Y</w:t>
            </w:r>
            <w:r w:rsidRPr="0041755E">
              <w:rPr>
                <w:rFonts w:ascii="Arial Narrow" w:hAnsi="Arial Narrow"/>
                <w:color w:val="B20737"/>
                <w:w w:val="89"/>
                <w:sz w:val="16"/>
                <w:szCs w:val="16"/>
              </w:rPr>
              <w:t>:</w:t>
            </w:r>
            <w:r w:rsidRPr="0041755E">
              <w:rPr>
                <w:rFonts w:ascii="Arial" w:hAnsi="Arial"/>
                <w:color w:val="B20737"/>
                <w:spacing w:val="102"/>
                <w:sz w:val="16"/>
                <w:szCs w:val="16"/>
              </w:rPr>
              <w:t xml:space="preserve"> </w:t>
            </w:r>
            <w:r w:rsidRPr="0041755E">
              <w:rPr>
                <w:rFonts w:ascii="Arial" w:hAnsi="Arial"/>
                <w:color w:val="B20737"/>
                <w:w w:val="96"/>
                <w:sz w:val="16"/>
                <w:szCs w:val="16"/>
              </w:rPr>
              <w:t>»</w:t>
            </w:r>
            <w:r w:rsidRPr="0041755E">
              <w:rPr>
                <w:rFonts w:ascii="Arial" w:hAnsi="Arial"/>
                <w:color w:val="B20737"/>
                <w:spacing w:val="1"/>
                <w:w w:val="96"/>
                <w:sz w:val="16"/>
                <w:szCs w:val="16"/>
              </w:rPr>
              <w:t xml:space="preserve"> </w:t>
            </w:r>
            <w:r w:rsidRPr="0041755E">
              <w:rPr>
                <w:rFonts w:ascii="Arial" w:hAnsi="Arial"/>
                <w:color w:val="B20737"/>
                <w:w w:val="96"/>
                <w:sz w:val="16"/>
                <w:szCs w:val="16"/>
              </w:rPr>
              <w:t>next</w:t>
            </w:r>
            <w:r w:rsidRPr="0041755E">
              <w:rPr>
                <w:rFonts w:ascii="Arial" w:hAnsi="Arial"/>
                <w:color w:val="B20737"/>
                <w:spacing w:val="1"/>
                <w:w w:val="96"/>
                <w:sz w:val="16"/>
                <w:szCs w:val="16"/>
              </w:rPr>
              <w:t xml:space="preserve"> </w:t>
            </w:r>
            <w:r w:rsidRPr="0041755E">
              <w:rPr>
                <w:rFonts w:ascii="Arial" w:hAnsi="Arial"/>
                <w:color w:val="B20737"/>
                <w:w w:val="96"/>
                <w:sz w:val="16"/>
                <w:szCs w:val="16"/>
              </w:rPr>
              <w:t>step</w:t>
            </w:r>
            <w:r w:rsidRPr="0041755E">
              <w:rPr>
                <w:rFonts w:ascii="Arial" w:hAnsi="Arial"/>
                <w:color w:val="B20737"/>
                <w:spacing w:val="355"/>
                <w:sz w:val="16"/>
                <w:szCs w:val="16"/>
              </w:rPr>
              <w:t xml:space="preserve"> </w:t>
            </w:r>
            <w:r w:rsidRPr="0041755E">
              <w:rPr>
                <w:rFonts w:ascii="Arial" w:hAnsi="Arial"/>
                <w:color w:val="B20737"/>
                <w:w w:val="96"/>
                <w:sz w:val="16"/>
                <w:szCs w:val="16"/>
              </w:rPr>
              <w:t>•</w:t>
            </w:r>
            <w:r w:rsidRPr="0041755E">
              <w:rPr>
                <w:rFonts w:ascii="Arial" w:hAnsi="Arial"/>
                <w:color w:val="B20737"/>
                <w:spacing w:val="3"/>
                <w:w w:val="96"/>
                <w:sz w:val="16"/>
                <w:szCs w:val="16"/>
              </w:rPr>
              <w:t xml:space="preserve"> </w:t>
            </w:r>
            <w:r w:rsidRPr="0041755E">
              <w:rPr>
                <w:rFonts w:ascii="Arial" w:hAnsi="Arial"/>
                <w:color w:val="B20737"/>
                <w:w w:val="96"/>
                <w:sz w:val="16"/>
                <w:szCs w:val="16"/>
              </w:rPr>
              <w:t>student</w:t>
            </w:r>
            <w:r w:rsidRPr="0041755E">
              <w:rPr>
                <w:rFonts w:ascii="Arial" w:hAnsi="Arial"/>
                <w:color w:val="B20737"/>
                <w:spacing w:val="2"/>
                <w:w w:val="96"/>
                <w:sz w:val="16"/>
                <w:szCs w:val="16"/>
              </w:rPr>
              <w:t xml:space="preserve"> </w:t>
            </w:r>
            <w:r w:rsidRPr="0041755E">
              <w:rPr>
                <w:rFonts w:ascii="Arial" w:hAnsi="Arial"/>
                <w:color w:val="B20737"/>
                <w:w w:val="96"/>
                <w:sz w:val="16"/>
                <w:szCs w:val="16"/>
              </w:rPr>
              <w:t>answer/response</w:t>
            </w:r>
            <w:r w:rsidRPr="0041755E">
              <w:rPr>
                <w:rFonts w:ascii="Arial Narrow" w:hAnsi="Arial Narrow"/>
                <w:color w:val="B20737"/>
              </w:rPr>
              <w:t xml:space="preserve">                                            </w:t>
            </w:r>
            <w:r w:rsidR="00F61818">
              <w:rPr>
                <w:rFonts w:ascii="Arial Narrow" w:hAnsi="Arial Narrow"/>
                <w:color w:val="B20737"/>
              </w:rPr>
              <w:t>15</w:t>
            </w:r>
          </w:p>
        </w:tc>
      </w:tr>
    </w:tbl>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Pr="00BE41C5" w:rsidRDefault="00A910C8" w:rsidP="00A910C8">
      <w:pPr>
        <w:rPr>
          <w:rFonts w:ascii="Arial" w:hAnsi="Arial" w:cs="Arial"/>
          <w:color w:val="B20737"/>
          <w:sz w:val="20"/>
          <w:szCs w:val="20"/>
        </w:rPr>
      </w:pPr>
    </w:p>
    <w:p w:rsidR="00A910C8" w:rsidRDefault="00A910C8" w:rsidP="00A910C8">
      <w:pPr>
        <w:rPr>
          <w:rFonts w:ascii="Arial" w:hAnsi="Arial" w:cs="Arial"/>
          <w:color w:val="B20737"/>
          <w:sz w:val="20"/>
          <w:szCs w:val="20"/>
        </w:rPr>
      </w:pPr>
    </w:p>
    <w:p w:rsidR="00A910C8" w:rsidRDefault="00A910C8" w:rsidP="00A910C8">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A910C8" w:rsidRDefault="00A910C8" w:rsidP="00AF5F86">
      <w:pPr>
        <w:rPr>
          <w:color w:val="B20737"/>
        </w:rPr>
      </w:pPr>
    </w:p>
    <w:p w:rsidR="00637071" w:rsidRDefault="00637071" w:rsidP="00AF5F86">
      <w:pPr>
        <w:rPr>
          <w:color w:val="B20737"/>
        </w:rPr>
        <w:sectPr w:rsidR="00637071" w:rsidSect="008D0533">
          <w:headerReference w:type="default" r:id="rId77"/>
          <w:footerReference w:type="default" r:id="rId78"/>
          <w:pgSz w:w="16838" w:h="11906" w:orient="landscape"/>
          <w:pgMar w:top="0" w:right="567" w:bottom="0" w:left="284" w:header="709" w:footer="0" w:gutter="0"/>
          <w:cols w:space="708"/>
          <w:docGrid w:linePitch="360"/>
        </w:sectPr>
      </w:pPr>
    </w:p>
    <w:p w:rsidR="00890214" w:rsidRDefault="0063193F" w:rsidP="00890214">
      <w:pPr>
        <w:rPr>
          <w:color w:val="B20737"/>
        </w:rPr>
      </w:pPr>
      <w:r>
        <w:rPr>
          <w:color w:val="B20737"/>
        </w:rPr>
        <w:lastRenderedPageBreak/>
        <w:t>Appendix 1</w:t>
      </w:r>
    </w:p>
    <w:p w:rsidR="00D07A81" w:rsidRDefault="002259EF" w:rsidP="002259EF">
      <w:pPr>
        <w:ind w:left="426"/>
        <w:rPr>
          <w:color w:val="B20737"/>
        </w:rPr>
      </w:pPr>
      <w:r>
        <w:rPr>
          <w:color w:val="B20737"/>
        </w:rPr>
        <w:t>0.65 – 0.08   =0.57</w:t>
      </w:r>
    </w:p>
    <w:tbl>
      <w:tblPr>
        <w:tblStyle w:val="TableGrid"/>
        <w:tblpPr w:leftFromText="180" w:rightFromText="180" w:vertAnchor="text" w:tblpY="1"/>
        <w:tblOverlap w:val="never"/>
        <w:tblW w:w="0" w:type="auto"/>
        <w:tblLook w:val="04A0"/>
      </w:tblPr>
      <w:tblGrid>
        <w:gridCol w:w="238"/>
        <w:gridCol w:w="238"/>
        <w:gridCol w:w="238"/>
        <w:gridCol w:w="238"/>
        <w:gridCol w:w="238"/>
        <w:gridCol w:w="238"/>
        <w:gridCol w:w="238"/>
        <w:gridCol w:w="238"/>
        <w:gridCol w:w="238"/>
        <w:gridCol w:w="238"/>
      </w:tblGrid>
      <w:tr w:rsidR="0063193F" w:rsidTr="002259EF">
        <w:trPr>
          <w:trHeight w:val="238"/>
        </w:trPr>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0000"/>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r>
      <w:tr w:rsidR="0063193F" w:rsidTr="002259EF">
        <w:trPr>
          <w:trHeight w:val="238"/>
        </w:trPr>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0000"/>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r>
      <w:tr w:rsidR="0063193F" w:rsidTr="002259EF">
        <w:trPr>
          <w:trHeight w:val="238"/>
        </w:trPr>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0000"/>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r>
      <w:tr w:rsidR="0063193F" w:rsidTr="002259EF">
        <w:trPr>
          <w:trHeight w:val="238"/>
        </w:trPr>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0000"/>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r>
      <w:tr w:rsidR="0063193F" w:rsidTr="002259EF">
        <w:trPr>
          <w:trHeight w:val="238"/>
        </w:trPr>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0000"/>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r>
      <w:tr w:rsidR="0063193F" w:rsidTr="002259EF">
        <w:trPr>
          <w:trHeight w:val="238"/>
        </w:trPr>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r>
      <w:tr w:rsidR="0063193F" w:rsidTr="002259EF">
        <w:trPr>
          <w:trHeight w:val="238"/>
        </w:trPr>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r>
      <w:tr w:rsidR="0063193F" w:rsidTr="002259EF">
        <w:trPr>
          <w:trHeight w:val="238"/>
        </w:trPr>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r>
      <w:tr w:rsidR="0063193F" w:rsidTr="002259EF">
        <w:trPr>
          <w:trHeight w:val="238"/>
        </w:trPr>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r>
      <w:tr w:rsidR="0063193F" w:rsidTr="002259EF">
        <w:trPr>
          <w:trHeight w:val="238"/>
        </w:trPr>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shd w:val="clear" w:color="auto" w:fill="FFFF00"/>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c>
          <w:tcPr>
            <w:tcW w:w="238" w:type="dxa"/>
          </w:tcPr>
          <w:p w:rsidR="0063193F" w:rsidRDefault="0063193F" w:rsidP="002259EF">
            <w:pPr>
              <w:pStyle w:val="ListParagraph"/>
              <w:ind w:left="314"/>
            </w:pPr>
          </w:p>
        </w:tc>
      </w:tr>
    </w:tbl>
    <w:tbl>
      <w:tblPr>
        <w:tblStyle w:val="TableGrid"/>
        <w:tblpPr w:leftFromText="180" w:rightFromText="180" w:vertAnchor="text" w:horzAnchor="margin" w:tblpXSpec="center" w:tblpY="21"/>
        <w:tblOverlap w:val="never"/>
        <w:tblW w:w="0" w:type="auto"/>
        <w:tblLook w:val="04A0"/>
      </w:tblPr>
      <w:tblGrid>
        <w:gridCol w:w="238"/>
        <w:gridCol w:w="238"/>
        <w:gridCol w:w="238"/>
        <w:gridCol w:w="238"/>
        <w:gridCol w:w="238"/>
        <w:gridCol w:w="238"/>
        <w:gridCol w:w="238"/>
        <w:gridCol w:w="238"/>
        <w:gridCol w:w="238"/>
        <w:gridCol w:w="238"/>
      </w:tblGrid>
      <w:tr w:rsidR="002259EF" w:rsidTr="002259EF">
        <w:trPr>
          <w:trHeight w:val="238"/>
        </w:trPr>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0000"/>
          </w:tcPr>
          <w:p w:rsidR="002259EF" w:rsidRDefault="002259EF" w:rsidP="002259EF">
            <w:pPr>
              <w:pStyle w:val="ListParagraph"/>
              <w:ind w:left="0"/>
            </w:pPr>
          </w:p>
        </w:tc>
        <w:tc>
          <w:tcPr>
            <w:tcW w:w="238" w:type="dxa"/>
            <w:shd w:val="clear" w:color="auto" w:fill="7F7F7F" w:themeFill="text1" w:themeFillTint="80"/>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r>
      <w:tr w:rsidR="002259EF" w:rsidTr="002259EF">
        <w:trPr>
          <w:trHeight w:val="238"/>
        </w:trPr>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0000"/>
          </w:tcPr>
          <w:p w:rsidR="002259EF" w:rsidRDefault="002259EF" w:rsidP="002259EF">
            <w:pPr>
              <w:pStyle w:val="ListParagraph"/>
              <w:ind w:left="0"/>
            </w:pPr>
          </w:p>
        </w:tc>
        <w:tc>
          <w:tcPr>
            <w:tcW w:w="238" w:type="dxa"/>
            <w:shd w:val="clear" w:color="auto" w:fill="7F7F7F" w:themeFill="text1" w:themeFillTint="80"/>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r>
      <w:tr w:rsidR="002259EF" w:rsidTr="002259EF">
        <w:trPr>
          <w:trHeight w:val="238"/>
        </w:trPr>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0000"/>
          </w:tcPr>
          <w:p w:rsidR="002259EF" w:rsidRDefault="002259EF" w:rsidP="002259EF">
            <w:pPr>
              <w:pStyle w:val="ListParagraph"/>
              <w:ind w:left="0"/>
            </w:pPr>
          </w:p>
        </w:tc>
        <w:tc>
          <w:tcPr>
            <w:tcW w:w="238" w:type="dxa"/>
            <w:shd w:val="clear" w:color="auto" w:fill="7F7F7F" w:themeFill="text1" w:themeFillTint="80"/>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r>
      <w:tr w:rsidR="002259EF" w:rsidTr="002259EF">
        <w:trPr>
          <w:trHeight w:val="238"/>
        </w:trPr>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0000"/>
          </w:tcPr>
          <w:p w:rsidR="002259EF" w:rsidRDefault="002259EF" w:rsidP="002259EF">
            <w:pPr>
              <w:pStyle w:val="ListParagraph"/>
              <w:ind w:left="0"/>
            </w:pPr>
          </w:p>
        </w:tc>
        <w:tc>
          <w:tcPr>
            <w:tcW w:w="238" w:type="dxa"/>
            <w:shd w:val="clear" w:color="auto" w:fill="7F7F7F" w:themeFill="text1" w:themeFillTint="80"/>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r>
      <w:tr w:rsidR="002259EF" w:rsidTr="002259EF">
        <w:trPr>
          <w:trHeight w:val="238"/>
        </w:trPr>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0000"/>
          </w:tcPr>
          <w:p w:rsidR="002259EF" w:rsidRDefault="002259EF" w:rsidP="002259EF">
            <w:pPr>
              <w:pStyle w:val="ListParagraph"/>
              <w:ind w:left="0"/>
            </w:pPr>
          </w:p>
        </w:tc>
        <w:tc>
          <w:tcPr>
            <w:tcW w:w="238" w:type="dxa"/>
            <w:shd w:val="clear" w:color="auto" w:fill="7F7F7F" w:themeFill="text1" w:themeFillTint="80"/>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r>
      <w:tr w:rsidR="002259EF" w:rsidTr="002259EF">
        <w:trPr>
          <w:trHeight w:val="238"/>
        </w:trPr>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0000"/>
          </w:tcPr>
          <w:p w:rsidR="002259EF" w:rsidRDefault="002259EF" w:rsidP="002259EF">
            <w:pPr>
              <w:pStyle w:val="ListParagraph"/>
              <w:ind w:left="0"/>
            </w:pPr>
          </w:p>
        </w:tc>
        <w:tc>
          <w:tcPr>
            <w:tcW w:w="238" w:type="dxa"/>
            <w:shd w:val="clear" w:color="auto" w:fill="FFFFFF" w:themeFill="background1"/>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r>
      <w:tr w:rsidR="002259EF" w:rsidTr="002259EF">
        <w:trPr>
          <w:trHeight w:val="238"/>
        </w:trPr>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0000"/>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r>
      <w:tr w:rsidR="002259EF" w:rsidTr="002259EF">
        <w:trPr>
          <w:trHeight w:val="238"/>
        </w:trPr>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7F7F7F" w:themeFill="text1" w:themeFillTint="80"/>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r>
      <w:tr w:rsidR="002259EF" w:rsidTr="002259EF">
        <w:trPr>
          <w:trHeight w:val="238"/>
        </w:trPr>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7F7F7F" w:themeFill="text1" w:themeFillTint="80"/>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r>
      <w:tr w:rsidR="002259EF" w:rsidTr="002259EF">
        <w:trPr>
          <w:trHeight w:val="238"/>
        </w:trPr>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FFFF00"/>
          </w:tcPr>
          <w:p w:rsidR="002259EF" w:rsidRDefault="002259EF" w:rsidP="002259EF">
            <w:pPr>
              <w:pStyle w:val="ListParagraph"/>
              <w:ind w:left="0"/>
            </w:pPr>
          </w:p>
        </w:tc>
        <w:tc>
          <w:tcPr>
            <w:tcW w:w="238" w:type="dxa"/>
            <w:shd w:val="clear" w:color="auto" w:fill="7F7F7F" w:themeFill="text1" w:themeFillTint="80"/>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c>
          <w:tcPr>
            <w:tcW w:w="238" w:type="dxa"/>
          </w:tcPr>
          <w:p w:rsidR="002259EF" w:rsidRDefault="002259EF" w:rsidP="002259EF">
            <w:pPr>
              <w:pStyle w:val="ListParagraph"/>
              <w:ind w:left="0"/>
            </w:pPr>
          </w:p>
        </w:tc>
      </w:tr>
    </w:tbl>
    <w:p w:rsidR="0063193F" w:rsidRDefault="0063193F" w:rsidP="00890214">
      <w:pPr>
        <w:rPr>
          <w:color w:val="B20737"/>
        </w:rPr>
      </w:pPr>
    </w:p>
    <w:p w:rsidR="0063193F" w:rsidRDefault="0063193F" w:rsidP="00890214">
      <w:pPr>
        <w:rPr>
          <w:color w:val="B20737"/>
        </w:rPr>
      </w:pPr>
    </w:p>
    <w:p w:rsidR="0063193F" w:rsidRDefault="0063193F" w:rsidP="00890214">
      <w:pPr>
        <w:rPr>
          <w:color w:val="B20737"/>
        </w:rPr>
      </w:pPr>
    </w:p>
    <w:p w:rsidR="0063193F" w:rsidRDefault="005E5BA9" w:rsidP="002259EF">
      <w:pPr>
        <w:ind w:left="567"/>
        <w:rPr>
          <w:color w:val="B20737"/>
        </w:rPr>
      </w:pPr>
      <w:r w:rsidRPr="005E5BA9">
        <w:rPr>
          <w:noProof/>
          <w:lang w:eastAsia="en-IE"/>
        </w:rPr>
        <w:pict>
          <v:shape id="_x0000_s27934" type="#_x0000_t32" style="position:absolute;left:0;text-align:left;margin-left:33.7pt;margin-top:7.9pt;width:42.75pt;height:0;z-index:251817472" o:connectortype="straight">
            <v:stroke endarrow="block"/>
          </v:shape>
        </w:pict>
      </w:r>
    </w:p>
    <w:p w:rsidR="0063193F" w:rsidRDefault="0063193F" w:rsidP="00890214">
      <w:pPr>
        <w:rPr>
          <w:color w:val="B20737"/>
        </w:rPr>
      </w:pPr>
    </w:p>
    <w:p w:rsidR="0063193F" w:rsidRDefault="0063193F" w:rsidP="00890214">
      <w:pPr>
        <w:rPr>
          <w:color w:val="B20737"/>
        </w:rPr>
      </w:pPr>
    </w:p>
    <w:p w:rsidR="0063193F" w:rsidRDefault="0063193F" w:rsidP="00890214">
      <w:pPr>
        <w:rPr>
          <w:color w:val="B20737"/>
        </w:rPr>
      </w:pPr>
    </w:p>
    <w:p w:rsidR="0063193F" w:rsidRDefault="0063193F" w:rsidP="00890214">
      <w:pPr>
        <w:rPr>
          <w:color w:val="B20737"/>
        </w:rPr>
      </w:pPr>
    </w:p>
    <w:p w:rsidR="0063193F" w:rsidRDefault="0063193F" w:rsidP="00890214">
      <w:pPr>
        <w:rPr>
          <w:color w:val="B20737"/>
        </w:rPr>
      </w:pPr>
    </w:p>
    <w:p w:rsidR="0063193F" w:rsidRDefault="0063193F" w:rsidP="00890214">
      <w:pPr>
        <w:rPr>
          <w:color w:val="B20737"/>
        </w:rPr>
      </w:pPr>
    </w:p>
    <w:p w:rsidR="0063193F" w:rsidRDefault="0063193F" w:rsidP="00890214">
      <w:pPr>
        <w:rPr>
          <w:color w:val="B20737"/>
        </w:rPr>
      </w:pPr>
    </w:p>
    <w:p w:rsidR="0063193F" w:rsidRDefault="0063193F" w:rsidP="00890214">
      <w:pPr>
        <w:rPr>
          <w:color w:val="B20737"/>
        </w:rPr>
      </w:pPr>
    </w:p>
    <w:p w:rsidR="000766E8" w:rsidRDefault="005E5BA9" w:rsidP="0002270C">
      <w:pPr>
        <w:rPr>
          <w:color w:val="B20737"/>
        </w:rPr>
        <w:sectPr w:rsidR="000766E8" w:rsidSect="00646A9E">
          <w:headerReference w:type="default" r:id="rId79"/>
          <w:footerReference w:type="default" r:id="rId80"/>
          <w:pgSz w:w="11906" w:h="16838"/>
          <w:pgMar w:top="0" w:right="284" w:bottom="0" w:left="567" w:header="709" w:footer="227" w:gutter="0"/>
          <w:cols w:space="708"/>
          <w:docGrid w:linePitch="360"/>
        </w:sectPr>
      </w:pPr>
      <w:r>
        <w:rPr>
          <w:noProof/>
          <w:color w:val="B20737"/>
          <w:lang w:eastAsia="en-IE"/>
        </w:rPr>
        <w:pict>
          <v:rect id="_x0000_s4417" style="position:absolute;margin-left:391pt;margin-top:-.15pt;width:175.45pt;height:842pt;z-index:251684352" o:regroupid="16" filled="f" stroked="f">
            <v:fill opacity="0"/>
          </v:rect>
        </w:pict>
      </w:r>
    </w:p>
    <w:p w:rsidR="00B52D16" w:rsidRDefault="00B52D16" w:rsidP="00C37EF5">
      <w:pPr>
        <w:pStyle w:val="ListParagraph"/>
        <w:numPr>
          <w:ilvl w:val="0"/>
          <w:numId w:val="34"/>
        </w:numPr>
      </w:pPr>
      <w:r>
        <w:lastRenderedPageBreak/>
        <w:t>Which is larger: 0.8 or 0.78? _______</w:t>
      </w:r>
      <w:r>
        <w:br/>
        <w:t>Explain: ________________________________________________</w:t>
      </w:r>
    </w:p>
    <w:p w:rsidR="00B52D16" w:rsidRDefault="00B52D16" w:rsidP="00C37EF5">
      <w:pPr>
        <w:pStyle w:val="ListParagraph"/>
        <w:numPr>
          <w:ilvl w:val="0"/>
          <w:numId w:val="34"/>
        </w:numPr>
      </w:pPr>
      <w:r>
        <w:t>Which is larger 2.65 or 2.605? ____________</w:t>
      </w:r>
    </w:p>
    <w:p w:rsidR="00B52D16" w:rsidRDefault="00B52D16" w:rsidP="00B52D16">
      <w:pPr>
        <w:pStyle w:val="ListParagraph"/>
        <w:ind w:left="1080"/>
      </w:pPr>
      <w:r>
        <w:t>Explain: ________________________________________________</w:t>
      </w:r>
    </w:p>
    <w:p w:rsidR="00B52D16" w:rsidRDefault="00B52D16" w:rsidP="00B52D16">
      <w:pPr>
        <w:pStyle w:val="ListParagraph"/>
        <w:ind w:left="1080"/>
      </w:pPr>
    </w:p>
    <w:p w:rsidR="00B52D16" w:rsidRDefault="00B52D16" w:rsidP="00B52D16">
      <w:pPr>
        <w:pStyle w:val="ListParagraph"/>
        <w:ind w:left="1134" w:hanging="414"/>
      </w:pPr>
    </w:p>
    <w:p w:rsidR="00B52D16" w:rsidRDefault="00B52D16" w:rsidP="00B52D16">
      <w:pPr>
        <w:pStyle w:val="ListParagraph"/>
        <w:ind w:left="1134" w:hanging="414"/>
      </w:pPr>
    </w:p>
    <w:p w:rsidR="00B52D16" w:rsidRDefault="00B52D16" w:rsidP="00B52D16">
      <w:pPr>
        <w:pStyle w:val="ListParagraph"/>
        <w:ind w:left="993" w:hanging="273"/>
      </w:pPr>
      <w:r>
        <w:t>3.  John ran a quarter mile race in 74.5 seconds.  Mark said that he ran the same race in 82.34 seconds. How many seconds faster was John than Mark?</w:t>
      </w:r>
    </w:p>
    <w:p w:rsidR="00B52D16" w:rsidRDefault="00B52D16" w:rsidP="00B52D16">
      <w:pPr>
        <w:pStyle w:val="ListParagraph"/>
        <w:ind w:left="993" w:hanging="273"/>
      </w:pPr>
      <w:r>
        <w:t xml:space="preserve">      Estimate: ______</w:t>
      </w:r>
    </w:p>
    <w:p w:rsidR="00B52D16" w:rsidRDefault="00B52D16" w:rsidP="00B52D16">
      <w:r>
        <w:t xml:space="preserve">                    Explain the estimate_______________________________________________</w:t>
      </w:r>
    </w:p>
    <w:p w:rsidR="00B52D16" w:rsidRDefault="00B52D16" w:rsidP="00B52D16">
      <w:pPr>
        <w:ind w:left="993"/>
      </w:pPr>
      <w:r>
        <w:t xml:space="preserve">Exact calculation:  </w:t>
      </w:r>
    </w:p>
    <w:p w:rsidR="00B52D16" w:rsidRDefault="00B52D16" w:rsidP="00B52D16">
      <w:pPr>
        <w:pStyle w:val="ListParagraph"/>
        <w:ind w:left="1134"/>
      </w:pPr>
    </w:p>
    <w:p w:rsidR="00B52D16" w:rsidRDefault="00B52D16" w:rsidP="00B52D16">
      <w:pPr>
        <w:pStyle w:val="ListParagraph"/>
        <w:ind w:left="1134"/>
      </w:pPr>
    </w:p>
    <w:p w:rsidR="00B52D16" w:rsidRDefault="00B52D16" w:rsidP="00B52D16">
      <w:pPr>
        <w:pStyle w:val="ListParagraph"/>
        <w:ind w:left="1134"/>
      </w:pPr>
    </w:p>
    <w:p w:rsidR="00B52D16" w:rsidRDefault="00B52D16" w:rsidP="00B52D16">
      <w:pPr>
        <w:ind w:left="993" w:hanging="284"/>
      </w:pPr>
      <w:r>
        <w:t xml:space="preserve">4.  Flower seeds were planted in the school lab in March.  By the end of April they were </w:t>
      </w:r>
      <w:r>
        <w:br/>
        <w:t xml:space="preserve">3.97 </w:t>
      </w:r>
      <w:r w:rsidRPr="00DF463E">
        <w:rPr>
          <w:b/>
        </w:rPr>
        <w:t>mm</w:t>
      </w:r>
      <w:r>
        <w:t xml:space="preserve"> tall.  By the end of May they were 6.483 </w:t>
      </w:r>
      <w:r w:rsidRPr="00DF463E">
        <w:rPr>
          <w:b/>
        </w:rPr>
        <w:t>cm</w:t>
      </w:r>
      <w:r>
        <w:t xml:space="preserve"> tall.  How much had they grown?</w:t>
      </w:r>
    </w:p>
    <w:p w:rsidR="00B52D16" w:rsidRDefault="00B52D16" w:rsidP="00B52D16">
      <w:pPr>
        <w:ind w:left="993"/>
      </w:pPr>
      <w:r>
        <w:t>Estimate:  _________________</w:t>
      </w:r>
    </w:p>
    <w:p w:rsidR="00B52D16" w:rsidRDefault="00B52D16" w:rsidP="00B52D16">
      <w:pPr>
        <w:ind w:firstLine="993"/>
      </w:pPr>
      <w:r>
        <w:t>Exact calculation:  ________________</w:t>
      </w:r>
    </w:p>
    <w:p w:rsidR="00B52D16" w:rsidRDefault="00B52D16" w:rsidP="00B52D16">
      <w:pPr>
        <w:ind w:left="993"/>
      </w:pPr>
      <w:r>
        <w:t>If they grew the same amount in June as they did in April how tall would they be at the end of June?</w:t>
      </w:r>
    </w:p>
    <w:p w:rsidR="00B52D16" w:rsidRDefault="00B52D16" w:rsidP="00B52D16">
      <w:pPr>
        <w:ind w:left="993"/>
      </w:pPr>
      <w:r>
        <w:t>Estimate:  _________________</w:t>
      </w:r>
    </w:p>
    <w:p w:rsidR="00B52D16" w:rsidRDefault="00B52D16" w:rsidP="00B52D16">
      <w:pPr>
        <w:ind w:firstLine="993"/>
      </w:pPr>
      <w:r>
        <w:t>Exact calculation:  ________________</w:t>
      </w:r>
    </w:p>
    <w:p w:rsidR="00B52D16" w:rsidRDefault="00B52D16" w:rsidP="00B52D16">
      <w:pPr>
        <w:ind w:firstLine="993"/>
      </w:pPr>
    </w:p>
    <w:p w:rsidR="00B52D16" w:rsidRDefault="00B52D16" w:rsidP="00B52D16">
      <w:pPr>
        <w:ind w:firstLine="993"/>
      </w:pPr>
    </w:p>
    <w:p w:rsidR="00B52D16" w:rsidRDefault="00B52D16" w:rsidP="00C37EF5">
      <w:pPr>
        <w:pStyle w:val="ListParagraph"/>
        <w:numPr>
          <w:ilvl w:val="0"/>
          <w:numId w:val="35"/>
        </w:numPr>
      </w:pPr>
      <w:r>
        <w:t>Estimate the value of  73.46 + 6.2 + 0.583 _________________________________</w:t>
      </w:r>
    </w:p>
    <w:p w:rsidR="00B52D16" w:rsidRDefault="00B52D16" w:rsidP="00B52D16">
      <w:pPr>
        <w:pStyle w:val="ListParagraph"/>
      </w:pPr>
      <w:r>
        <w:t>Explain your estimation __________________________________________________</w:t>
      </w:r>
    </w:p>
    <w:p w:rsidR="00B52D16" w:rsidRDefault="00B52D16" w:rsidP="00B52D16">
      <w:pPr>
        <w:pStyle w:val="ListParagraph"/>
      </w:pPr>
      <w:r>
        <w:t>Calculate the exact value of 73.46 + 6.2 + 0.583 (do not use a calculator).</w:t>
      </w:r>
    </w:p>
    <w:p w:rsidR="00B52D16" w:rsidRDefault="00B52D16" w:rsidP="00B52D16">
      <w:pPr>
        <w:pStyle w:val="ListParagraph"/>
      </w:pPr>
    </w:p>
    <w:p w:rsidR="00B52D16" w:rsidRDefault="00B52D16" w:rsidP="00B52D16">
      <w:pPr>
        <w:pStyle w:val="ListParagraph"/>
      </w:pPr>
      <w:r>
        <w:t>Explain how you add and subtract any two decimal units.</w:t>
      </w:r>
    </w:p>
    <w:p w:rsidR="00B52D16" w:rsidRDefault="00B52D16" w:rsidP="00B52D16">
      <w:pPr>
        <w:pStyle w:val="ListParagraph"/>
      </w:pPr>
    </w:p>
    <w:p w:rsidR="00B52D16" w:rsidRDefault="00B52D16" w:rsidP="00B52D16">
      <w:pPr>
        <w:pStyle w:val="ListParagraph"/>
      </w:pPr>
    </w:p>
    <w:p w:rsidR="00170023" w:rsidRDefault="00170023" w:rsidP="00170023"/>
    <w:p w:rsidR="00DC20CD" w:rsidRDefault="00DC20CD" w:rsidP="00284695">
      <w:pPr>
        <w:rPr>
          <w:b/>
        </w:rPr>
        <w:sectPr w:rsidR="00DC20CD" w:rsidSect="003F2628">
          <w:headerReference w:type="default" r:id="rId81"/>
          <w:footerReference w:type="default" r:id="rId82"/>
          <w:pgSz w:w="11906" w:h="16838"/>
          <w:pgMar w:top="0" w:right="284" w:bottom="0" w:left="567" w:header="709" w:footer="227" w:gutter="0"/>
          <w:cols w:space="708"/>
          <w:docGrid w:linePitch="360"/>
        </w:sectPr>
      </w:pPr>
    </w:p>
    <w:p w:rsidR="00284695" w:rsidRDefault="00284695" w:rsidP="00284695">
      <w:r>
        <w:lastRenderedPageBreak/>
        <w:t xml:space="preserve">Start at 32.47 and work down multiplying by 10 each time. </w:t>
      </w:r>
    </w:p>
    <w:p w:rsidR="00284695" w:rsidRDefault="00284695" w:rsidP="00284695">
      <w:r>
        <w:t>Arrange the numbers in the answer to the left and right of the decimal point depending on the answer.</w:t>
      </w:r>
    </w:p>
    <w:tbl>
      <w:tblPr>
        <w:tblStyle w:val="TableGrid"/>
        <w:tblW w:w="0" w:type="auto"/>
        <w:jc w:val="center"/>
        <w:tblLayout w:type="fixed"/>
        <w:tblLook w:val="04A0"/>
      </w:tblPr>
      <w:tblGrid>
        <w:gridCol w:w="253"/>
        <w:gridCol w:w="271"/>
        <w:gridCol w:w="236"/>
        <w:gridCol w:w="254"/>
        <w:gridCol w:w="253"/>
        <w:gridCol w:w="340"/>
        <w:gridCol w:w="1361"/>
        <w:gridCol w:w="250"/>
        <w:gridCol w:w="340"/>
        <w:gridCol w:w="340"/>
        <w:gridCol w:w="340"/>
        <w:gridCol w:w="340"/>
        <w:gridCol w:w="340"/>
        <w:gridCol w:w="340"/>
        <w:gridCol w:w="340"/>
        <w:gridCol w:w="340"/>
        <w:gridCol w:w="340"/>
        <w:gridCol w:w="340"/>
        <w:gridCol w:w="340"/>
        <w:gridCol w:w="340"/>
        <w:gridCol w:w="340"/>
        <w:gridCol w:w="340"/>
        <w:gridCol w:w="340"/>
        <w:gridCol w:w="340"/>
        <w:gridCol w:w="340"/>
      </w:tblGrid>
      <w:tr w:rsidR="00284695" w:rsidTr="00681699">
        <w:trPr>
          <w:cantSplit/>
          <w:trHeight w:val="2411"/>
          <w:jc w:val="center"/>
        </w:trPr>
        <w:tc>
          <w:tcPr>
            <w:tcW w:w="253" w:type="dxa"/>
            <w:textDirection w:val="btLr"/>
            <w:vAlign w:val="center"/>
          </w:tcPr>
          <w:p w:rsidR="00284695" w:rsidRDefault="00284695" w:rsidP="00A4444B">
            <w:pPr>
              <w:ind w:left="113" w:right="113"/>
              <w:jc w:val="center"/>
            </w:pPr>
          </w:p>
        </w:tc>
        <w:tc>
          <w:tcPr>
            <w:tcW w:w="271" w:type="dxa"/>
            <w:textDirection w:val="btLr"/>
            <w:vAlign w:val="center"/>
          </w:tcPr>
          <w:p w:rsidR="00284695" w:rsidRDefault="00284695" w:rsidP="00A4444B">
            <w:pPr>
              <w:ind w:left="113" w:right="113"/>
              <w:jc w:val="center"/>
            </w:pPr>
          </w:p>
        </w:tc>
        <w:tc>
          <w:tcPr>
            <w:tcW w:w="236" w:type="dxa"/>
            <w:textDirection w:val="btLr"/>
            <w:vAlign w:val="center"/>
          </w:tcPr>
          <w:p w:rsidR="00284695" w:rsidRDefault="00284695" w:rsidP="00A4444B">
            <w:pPr>
              <w:ind w:left="113" w:right="113"/>
              <w:jc w:val="center"/>
            </w:pPr>
          </w:p>
        </w:tc>
        <w:tc>
          <w:tcPr>
            <w:tcW w:w="254" w:type="dxa"/>
            <w:textDirection w:val="btLr"/>
            <w:vAlign w:val="center"/>
          </w:tcPr>
          <w:p w:rsidR="00284695" w:rsidRDefault="00284695" w:rsidP="00A4444B">
            <w:pPr>
              <w:ind w:left="113" w:right="113"/>
              <w:jc w:val="center"/>
            </w:pPr>
          </w:p>
        </w:tc>
        <w:tc>
          <w:tcPr>
            <w:tcW w:w="253" w:type="dxa"/>
            <w:textDirection w:val="btLr"/>
            <w:vAlign w:val="center"/>
          </w:tcPr>
          <w:p w:rsidR="00284695" w:rsidRDefault="00284695" w:rsidP="00A4444B">
            <w:pPr>
              <w:ind w:left="113" w:right="113"/>
              <w:jc w:val="center"/>
            </w:pPr>
          </w:p>
        </w:tc>
        <w:tc>
          <w:tcPr>
            <w:tcW w:w="340" w:type="dxa"/>
            <w:textDirection w:val="btLr"/>
            <w:vAlign w:val="center"/>
          </w:tcPr>
          <w:p w:rsidR="00284695" w:rsidRDefault="00284695" w:rsidP="00A4444B">
            <w:pPr>
              <w:ind w:left="113" w:right="113"/>
              <w:jc w:val="center"/>
            </w:pPr>
          </w:p>
        </w:tc>
        <w:tc>
          <w:tcPr>
            <w:tcW w:w="1361" w:type="dxa"/>
            <w:textDirection w:val="btLr"/>
            <w:vAlign w:val="center"/>
          </w:tcPr>
          <w:p w:rsidR="00284695" w:rsidRDefault="00284695" w:rsidP="00A4444B">
            <w:pPr>
              <w:ind w:left="113" w:right="113"/>
              <w:jc w:val="center"/>
            </w:pPr>
          </w:p>
        </w:tc>
        <w:tc>
          <w:tcPr>
            <w:tcW w:w="250" w:type="dxa"/>
            <w:textDirection w:val="btLr"/>
            <w:vAlign w:val="center"/>
          </w:tcPr>
          <w:p w:rsidR="00284695" w:rsidRDefault="00284695" w:rsidP="00A4444B">
            <w:pPr>
              <w:ind w:left="113" w:right="113"/>
              <w:jc w:val="center"/>
            </w:pP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Tens of million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million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Hundreds of thousand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Tens of thousand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thousands</w:t>
            </w:r>
          </w:p>
        </w:tc>
        <w:tc>
          <w:tcPr>
            <w:tcW w:w="340" w:type="dxa"/>
            <w:textDirection w:val="btLr"/>
            <w:vAlign w:val="center"/>
          </w:tcPr>
          <w:p w:rsidR="00284695" w:rsidRPr="00681699" w:rsidRDefault="00284695" w:rsidP="00681699">
            <w:pPr>
              <w:ind w:left="113" w:right="113"/>
              <w:jc w:val="center"/>
              <w:rPr>
                <w:sz w:val="18"/>
                <w:szCs w:val="18"/>
              </w:rPr>
            </w:pPr>
            <w:r w:rsidRPr="00681699">
              <w:rPr>
                <w:b/>
                <w:sz w:val="18"/>
                <w:szCs w:val="18"/>
              </w:rPr>
              <w:t>hundred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tens</w:t>
            </w:r>
          </w:p>
        </w:tc>
        <w:tc>
          <w:tcPr>
            <w:tcW w:w="340" w:type="dxa"/>
            <w:textDirection w:val="btLr"/>
            <w:vAlign w:val="center"/>
          </w:tcPr>
          <w:p w:rsidR="00284695" w:rsidRPr="00681699" w:rsidRDefault="00284695" w:rsidP="00681699">
            <w:pPr>
              <w:ind w:left="113" w:right="113"/>
              <w:jc w:val="center"/>
              <w:rPr>
                <w:b/>
                <w:i/>
                <w:sz w:val="18"/>
                <w:szCs w:val="18"/>
              </w:rPr>
            </w:pPr>
            <w:r w:rsidRPr="00681699">
              <w:rPr>
                <w:b/>
                <w:i/>
                <w:sz w:val="18"/>
                <w:szCs w:val="18"/>
              </w:rPr>
              <w:t>unit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Decimal point</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tenth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hundredth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thousandth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Ten thousandth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Hundred thousandths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millionth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Tenth of millionths</w:t>
            </w:r>
          </w:p>
        </w:tc>
        <w:tc>
          <w:tcPr>
            <w:tcW w:w="340" w:type="dxa"/>
            <w:textDirection w:val="btLr"/>
            <w:vAlign w:val="center"/>
          </w:tcPr>
          <w:p w:rsidR="00284695" w:rsidRPr="00681699" w:rsidRDefault="00284695" w:rsidP="00681699">
            <w:pPr>
              <w:ind w:left="113" w:right="113"/>
              <w:jc w:val="center"/>
              <w:rPr>
                <w:b/>
                <w:sz w:val="18"/>
                <w:szCs w:val="18"/>
              </w:rPr>
            </w:pPr>
            <w:r w:rsidRPr="00681699">
              <w:rPr>
                <w:b/>
                <w:sz w:val="18"/>
                <w:szCs w:val="18"/>
              </w:rPr>
              <w:t>Hundredths of millionths</w:t>
            </w:r>
          </w:p>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vAlign w:val="center"/>
          </w:tcPr>
          <w:p w:rsidR="00284695" w:rsidRPr="004342A8" w:rsidRDefault="00284695" w:rsidP="00A4444B">
            <w:pPr>
              <w:jc w:val="center"/>
              <w:rPr>
                <w:b/>
              </w:rPr>
            </w:pPr>
            <w:r w:rsidRPr="004342A8">
              <w:rPr>
                <w:b/>
              </w:rPr>
              <w:sym w:font="Mathematica1Mono" w:char="F0B8"/>
            </w:r>
          </w:p>
        </w:tc>
        <w:tc>
          <w:tcPr>
            <w:tcW w:w="1361" w:type="dxa"/>
          </w:tcPr>
          <w:p w:rsidR="00284695" w:rsidRDefault="00284695" w:rsidP="00A4444B">
            <w:r>
              <w:t>100000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tcPr>
          <w:p w:rsidR="00284695" w:rsidRPr="004342A8" w:rsidRDefault="00284695" w:rsidP="00A4444B">
            <w:pPr>
              <w:rPr>
                <w:b/>
              </w:rPr>
            </w:pPr>
            <w:r w:rsidRPr="004342A8">
              <w:rPr>
                <w:b/>
              </w:rPr>
              <w:sym w:font="Mathematica1Mono" w:char="F0B8"/>
            </w:r>
          </w:p>
        </w:tc>
        <w:tc>
          <w:tcPr>
            <w:tcW w:w="1361" w:type="dxa"/>
          </w:tcPr>
          <w:p w:rsidR="00284695" w:rsidRDefault="00284695" w:rsidP="00A4444B">
            <w:r>
              <w:t>10000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tcPr>
          <w:p w:rsidR="00284695" w:rsidRPr="004342A8" w:rsidRDefault="00284695" w:rsidP="00A4444B">
            <w:pPr>
              <w:rPr>
                <w:b/>
              </w:rPr>
            </w:pPr>
            <w:r w:rsidRPr="004342A8">
              <w:rPr>
                <w:b/>
              </w:rPr>
              <w:sym w:font="Mathematica1Mono" w:char="F0B8"/>
            </w:r>
          </w:p>
        </w:tc>
        <w:tc>
          <w:tcPr>
            <w:tcW w:w="1361" w:type="dxa"/>
          </w:tcPr>
          <w:p w:rsidR="00284695" w:rsidRDefault="00284695" w:rsidP="00A4444B">
            <w:r>
              <w:t>1000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tcPr>
          <w:p w:rsidR="00284695" w:rsidRPr="004342A8" w:rsidRDefault="00284695" w:rsidP="00A4444B">
            <w:pPr>
              <w:rPr>
                <w:b/>
              </w:rPr>
            </w:pPr>
            <w:r w:rsidRPr="004342A8">
              <w:rPr>
                <w:b/>
              </w:rPr>
              <w:sym w:font="Mathematica1Mono" w:char="F0B8"/>
            </w:r>
          </w:p>
        </w:tc>
        <w:tc>
          <w:tcPr>
            <w:tcW w:w="1361" w:type="dxa"/>
          </w:tcPr>
          <w:p w:rsidR="00284695" w:rsidRDefault="00284695" w:rsidP="00A4444B">
            <w:r>
              <w:t>100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tcPr>
          <w:p w:rsidR="00284695" w:rsidRPr="004342A8" w:rsidRDefault="00284695" w:rsidP="00A4444B">
            <w:pPr>
              <w:rPr>
                <w:b/>
              </w:rPr>
            </w:pPr>
            <w:r w:rsidRPr="004342A8">
              <w:rPr>
                <w:b/>
              </w:rPr>
              <w:sym w:font="Mathematica1Mono" w:char="F0B8"/>
            </w:r>
          </w:p>
        </w:tc>
        <w:tc>
          <w:tcPr>
            <w:tcW w:w="1361" w:type="dxa"/>
          </w:tcPr>
          <w:p w:rsidR="00284695" w:rsidRDefault="00284695" w:rsidP="00A4444B">
            <w:r>
              <w:t>10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tcPr>
          <w:p w:rsidR="00284695" w:rsidRPr="004342A8" w:rsidRDefault="00284695" w:rsidP="00A4444B">
            <w:pPr>
              <w:rPr>
                <w:b/>
              </w:rPr>
            </w:pPr>
            <w:r w:rsidRPr="004342A8">
              <w:rPr>
                <w:b/>
              </w:rPr>
              <w:sym w:font="Mathematica1Mono" w:char="F0B8"/>
            </w:r>
          </w:p>
        </w:tc>
        <w:tc>
          <w:tcPr>
            <w:tcW w:w="1361" w:type="dxa"/>
          </w:tcPr>
          <w:p w:rsidR="00284695" w:rsidRDefault="00284695" w:rsidP="00A4444B">
            <w:r>
              <w:t>1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r w:rsidR="00284695" w:rsidRPr="001D78F3" w:rsidTr="00681699">
        <w:trPr>
          <w:jc w:val="center"/>
        </w:trPr>
        <w:tc>
          <w:tcPr>
            <w:tcW w:w="253" w:type="dxa"/>
          </w:tcPr>
          <w:p w:rsidR="00284695" w:rsidRPr="001D78F3" w:rsidRDefault="00284695" w:rsidP="00A4444B">
            <w:pPr>
              <w:rPr>
                <w:b/>
              </w:rPr>
            </w:pPr>
            <w:r w:rsidRPr="001D78F3">
              <w:rPr>
                <w:b/>
              </w:rPr>
              <w:t>3</w:t>
            </w:r>
          </w:p>
        </w:tc>
        <w:tc>
          <w:tcPr>
            <w:tcW w:w="271" w:type="dxa"/>
          </w:tcPr>
          <w:p w:rsidR="00284695" w:rsidRPr="001D78F3" w:rsidRDefault="00284695" w:rsidP="00A4444B">
            <w:pPr>
              <w:rPr>
                <w:b/>
              </w:rPr>
            </w:pPr>
            <w:r w:rsidRPr="001D78F3">
              <w:rPr>
                <w:b/>
              </w:rPr>
              <w:t>2</w:t>
            </w:r>
          </w:p>
        </w:tc>
        <w:tc>
          <w:tcPr>
            <w:tcW w:w="236" w:type="dxa"/>
          </w:tcPr>
          <w:p w:rsidR="00284695" w:rsidRPr="001D78F3" w:rsidRDefault="00284695" w:rsidP="00A4444B">
            <w:pPr>
              <w:rPr>
                <w:b/>
              </w:rPr>
            </w:pPr>
            <w:r w:rsidRPr="001D78F3">
              <w:rPr>
                <w:b/>
              </w:rPr>
              <w:t>.</w:t>
            </w:r>
          </w:p>
        </w:tc>
        <w:tc>
          <w:tcPr>
            <w:tcW w:w="254" w:type="dxa"/>
          </w:tcPr>
          <w:p w:rsidR="00284695" w:rsidRPr="001D78F3" w:rsidRDefault="00284695" w:rsidP="00A4444B">
            <w:pPr>
              <w:rPr>
                <w:b/>
              </w:rPr>
            </w:pPr>
            <w:r w:rsidRPr="001D78F3">
              <w:rPr>
                <w:b/>
              </w:rPr>
              <w:t>4</w:t>
            </w:r>
          </w:p>
        </w:tc>
        <w:tc>
          <w:tcPr>
            <w:tcW w:w="253" w:type="dxa"/>
          </w:tcPr>
          <w:p w:rsidR="00284695" w:rsidRPr="001D78F3" w:rsidRDefault="00284695" w:rsidP="00A4444B">
            <w:pPr>
              <w:rPr>
                <w:b/>
              </w:rPr>
            </w:pPr>
            <w:r w:rsidRPr="001D78F3">
              <w:rPr>
                <w:b/>
              </w:rPr>
              <w:t>7</w:t>
            </w:r>
          </w:p>
        </w:tc>
        <w:tc>
          <w:tcPr>
            <w:tcW w:w="340" w:type="dxa"/>
          </w:tcPr>
          <w:p w:rsidR="00284695" w:rsidRPr="001D78F3" w:rsidRDefault="00284695" w:rsidP="00A4444B">
            <w:pPr>
              <w:rPr>
                <w:b/>
              </w:rPr>
            </w:pPr>
            <w:r>
              <w:t>x</w:t>
            </w:r>
          </w:p>
        </w:tc>
        <w:tc>
          <w:tcPr>
            <w:tcW w:w="1361" w:type="dxa"/>
          </w:tcPr>
          <w:p w:rsidR="00284695" w:rsidRPr="001D78F3" w:rsidRDefault="00284695" w:rsidP="00A4444B">
            <w:pPr>
              <w:rPr>
                <w:b/>
              </w:rPr>
            </w:pPr>
            <w:r>
              <w:rPr>
                <w:b/>
              </w:rPr>
              <w:t>1</w:t>
            </w:r>
          </w:p>
        </w:tc>
        <w:tc>
          <w:tcPr>
            <w:tcW w:w="250" w:type="dxa"/>
            <w:vAlign w:val="center"/>
          </w:tcPr>
          <w:p w:rsidR="00284695" w:rsidRPr="001D78F3" w:rsidRDefault="00284695" w:rsidP="00A4444B">
            <w:pPr>
              <w:jc w:val="center"/>
              <w:rPr>
                <w:b/>
              </w:rPr>
            </w:pPr>
            <w:r w:rsidRPr="001D78F3">
              <w:rPr>
                <w:b/>
              </w:rPr>
              <w:t>=</w:t>
            </w:r>
          </w:p>
        </w:tc>
        <w:tc>
          <w:tcPr>
            <w:tcW w:w="340" w:type="dxa"/>
          </w:tcPr>
          <w:p w:rsidR="00284695" w:rsidRPr="001D78F3"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p>
        </w:tc>
        <w:tc>
          <w:tcPr>
            <w:tcW w:w="340" w:type="dxa"/>
          </w:tcPr>
          <w:p w:rsidR="00284695" w:rsidRPr="00E27C71" w:rsidRDefault="00284695" w:rsidP="00A4444B">
            <w:pPr>
              <w:rPr>
                <w:b/>
              </w:rPr>
            </w:pPr>
            <w:r w:rsidRPr="00E27C71">
              <w:rPr>
                <w:b/>
              </w:rPr>
              <w:t>3</w:t>
            </w:r>
          </w:p>
        </w:tc>
        <w:tc>
          <w:tcPr>
            <w:tcW w:w="340" w:type="dxa"/>
          </w:tcPr>
          <w:p w:rsidR="00284695" w:rsidRPr="001D78F3" w:rsidRDefault="00284695" w:rsidP="00A4444B">
            <w:pPr>
              <w:rPr>
                <w:b/>
              </w:rPr>
            </w:pPr>
            <w:r>
              <w:rPr>
                <w:b/>
              </w:rPr>
              <w:t>2</w:t>
            </w:r>
          </w:p>
        </w:tc>
        <w:tc>
          <w:tcPr>
            <w:tcW w:w="340" w:type="dxa"/>
          </w:tcPr>
          <w:p w:rsidR="00284695" w:rsidRPr="001D78F3" w:rsidRDefault="00284695" w:rsidP="00A4444B">
            <w:pPr>
              <w:rPr>
                <w:b/>
              </w:rPr>
            </w:pPr>
            <w:r w:rsidRPr="001D78F3">
              <w:rPr>
                <w:b/>
              </w:rPr>
              <w:t>.</w:t>
            </w:r>
          </w:p>
        </w:tc>
        <w:tc>
          <w:tcPr>
            <w:tcW w:w="340" w:type="dxa"/>
          </w:tcPr>
          <w:p w:rsidR="00284695" w:rsidRPr="001D78F3" w:rsidRDefault="00284695" w:rsidP="00A4444B">
            <w:pPr>
              <w:rPr>
                <w:b/>
              </w:rPr>
            </w:pPr>
            <w:r>
              <w:rPr>
                <w:b/>
              </w:rPr>
              <w:t>4</w:t>
            </w:r>
          </w:p>
        </w:tc>
        <w:tc>
          <w:tcPr>
            <w:tcW w:w="340" w:type="dxa"/>
          </w:tcPr>
          <w:p w:rsidR="00284695" w:rsidRPr="001D78F3" w:rsidRDefault="00284695" w:rsidP="00A4444B">
            <w:pPr>
              <w:rPr>
                <w:b/>
              </w:rPr>
            </w:pPr>
            <w:r>
              <w:rPr>
                <w:b/>
              </w:rPr>
              <w:t>7</w:t>
            </w:r>
          </w:p>
        </w:tc>
        <w:tc>
          <w:tcPr>
            <w:tcW w:w="340" w:type="dxa"/>
          </w:tcPr>
          <w:p w:rsidR="00284695" w:rsidRPr="001D78F3"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p>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tcPr>
          <w:p w:rsidR="00284695" w:rsidRDefault="00284695" w:rsidP="00A4444B">
            <w:r>
              <w:t>x</w:t>
            </w:r>
          </w:p>
        </w:tc>
        <w:tc>
          <w:tcPr>
            <w:tcW w:w="1361" w:type="dxa"/>
          </w:tcPr>
          <w:p w:rsidR="00284695" w:rsidRDefault="00284695" w:rsidP="00A4444B">
            <w:r>
              <w:t>1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tcPr>
          <w:p w:rsidR="00284695" w:rsidRDefault="00284695" w:rsidP="00A4444B">
            <w:r w:rsidRPr="00D93C23">
              <w:t>x</w:t>
            </w:r>
          </w:p>
        </w:tc>
        <w:tc>
          <w:tcPr>
            <w:tcW w:w="1361" w:type="dxa"/>
          </w:tcPr>
          <w:p w:rsidR="00284695" w:rsidRDefault="00284695" w:rsidP="00A4444B">
            <w:r>
              <w:t>10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tcPr>
          <w:p w:rsidR="00284695" w:rsidRDefault="00284695" w:rsidP="00A4444B">
            <w:r w:rsidRPr="00D93C23">
              <w:t>x</w:t>
            </w:r>
          </w:p>
        </w:tc>
        <w:tc>
          <w:tcPr>
            <w:tcW w:w="1361" w:type="dxa"/>
          </w:tcPr>
          <w:p w:rsidR="00284695" w:rsidRDefault="00284695" w:rsidP="00A4444B">
            <w:r>
              <w:t>100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tcPr>
          <w:p w:rsidR="00284695" w:rsidRDefault="00284695" w:rsidP="00A4444B">
            <w:r w:rsidRPr="00D93C23">
              <w:t>x</w:t>
            </w:r>
          </w:p>
        </w:tc>
        <w:tc>
          <w:tcPr>
            <w:tcW w:w="1361" w:type="dxa"/>
          </w:tcPr>
          <w:p w:rsidR="00284695" w:rsidRDefault="00284695" w:rsidP="00A4444B">
            <w:r>
              <w:t>1000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tcPr>
          <w:p w:rsidR="00284695" w:rsidRDefault="00284695" w:rsidP="00A4444B">
            <w:r w:rsidRPr="00D93C23">
              <w:t>x</w:t>
            </w:r>
          </w:p>
        </w:tc>
        <w:tc>
          <w:tcPr>
            <w:tcW w:w="1361" w:type="dxa"/>
          </w:tcPr>
          <w:p w:rsidR="00284695" w:rsidRDefault="00284695" w:rsidP="00A4444B">
            <w:r>
              <w:t>10000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rPr>
                <w:b/>
              </w:rPr>
            </w:pPr>
          </w:p>
        </w:tc>
        <w:tc>
          <w:tcPr>
            <w:tcW w:w="340" w:type="dxa"/>
          </w:tcPr>
          <w:p w:rsidR="00284695" w:rsidRPr="001D78F3" w:rsidRDefault="00284695" w:rsidP="00A4444B">
            <w:pP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r w:rsidR="00284695" w:rsidTr="00681699">
        <w:trPr>
          <w:jc w:val="center"/>
        </w:trPr>
        <w:tc>
          <w:tcPr>
            <w:tcW w:w="253" w:type="dxa"/>
          </w:tcPr>
          <w:p w:rsidR="00284695" w:rsidRDefault="00284695" w:rsidP="00A4444B">
            <w:r>
              <w:t>3</w:t>
            </w:r>
          </w:p>
        </w:tc>
        <w:tc>
          <w:tcPr>
            <w:tcW w:w="271" w:type="dxa"/>
          </w:tcPr>
          <w:p w:rsidR="00284695" w:rsidRDefault="00284695" w:rsidP="00A4444B">
            <w:r>
              <w:t>2</w:t>
            </w:r>
          </w:p>
        </w:tc>
        <w:tc>
          <w:tcPr>
            <w:tcW w:w="236" w:type="dxa"/>
          </w:tcPr>
          <w:p w:rsidR="00284695" w:rsidRDefault="00284695" w:rsidP="00A4444B">
            <w:r>
              <w:t>.</w:t>
            </w:r>
          </w:p>
        </w:tc>
        <w:tc>
          <w:tcPr>
            <w:tcW w:w="254" w:type="dxa"/>
          </w:tcPr>
          <w:p w:rsidR="00284695" w:rsidRDefault="00284695" w:rsidP="00A4444B">
            <w:r>
              <w:t>4</w:t>
            </w:r>
          </w:p>
        </w:tc>
        <w:tc>
          <w:tcPr>
            <w:tcW w:w="253" w:type="dxa"/>
          </w:tcPr>
          <w:p w:rsidR="00284695" w:rsidRDefault="00284695" w:rsidP="00A4444B">
            <w:r>
              <w:t>7</w:t>
            </w:r>
          </w:p>
        </w:tc>
        <w:tc>
          <w:tcPr>
            <w:tcW w:w="340" w:type="dxa"/>
          </w:tcPr>
          <w:p w:rsidR="00284695" w:rsidRDefault="00284695" w:rsidP="00A4444B">
            <w:r w:rsidRPr="00D93C23">
              <w:t>x</w:t>
            </w:r>
          </w:p>
        </w:tc>
        <w:tc>
          <w:tcPr>
            <w:tcW w:w="1361" w:type="dxa"/>
          </w:tcPr>
          <w:p w:rsidR="00284695" w:rsidRDefault="00284695" w:rsidP="00A4444B">
            <w:r>
              <w:t>1000000</w:t>
            </w:r>
          </w:p>
        </w:tc>
        <w:tc>
          <w:tcPr>
            <w:tcW w:w="250" w:type="dxa"/>
            <w:vAlign w:val="center"/>
          </w:tcPr>
          <w:p w:rsidR="00284695" w:rsidRDefault="00284695" w:rsidP="00A4444B">
            <w:pPr>
              <w:jc w:val="center"/>
            </w:pPr>
            <w: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Pr="00E27C71" w:rsidRDefault="00284695" w:rsidP="00A4444B">
            <w:pPr>
              <w:rPr>
                <w:b/>
              </w:rPr>
            </w:pPr>
          </w:p>
        </w:tc>
        <w:tc>
          <w:tcPr>
            <w:tcW w:w="340" w:type="dxa"/>
          </w:tcPr>
          <w:p w:rsidR="00284695" w:rsidRPr="001D78F3" w:rsidRDefault="00284695" w:rsidP="00A4444B">
            <w:pPr>
              <w:jc w:val="center"/>
              <w:rPr>
                <w:b/>
              </w:rPr>
            </w:pPr>
          </w:p>
        </w:tc>
        <w:tc>
          <w:tcPr>
            <w:tcW w:w="340" w:type="dxa"/>
            <w:vAlign w:val="center"/>
          </w:tcPr>
          <w:p w:rsidR="00284695" w:rsidRPr="001D78F3" w:rsidRDefault="00284695" w:rsidP="00A4444B">
            <w:pPr>
              <w:jc w:val="center"/>
              <w:rPr>
                <w:b/>
              </w:rPr>
            </w:pPr>
            <w:r w:rsidRPr="001D78F3">
              <w:rPr>
                <w:b/>
              </w:rPr>
              <w:t>.</w:t>
            </w:r>
          </w:p>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c>
          <w:tcPr>
            <w:tcW w:w="340" w:type="dxa"/>
          </w:tcPr>
          <w:p w:rsidR="00284695" w:rsidRDefault="00284695" w:rsidP="00A4444B"/>
        </w:tc>
      </w:tr>
    </w:tbl>
    <w:p w:rsidR="00284695" w:rsidRDefault="00284695" w:rsidP="00284695"/>
    <w:p w:rsidR="00284695" w:rsidRDefault="00284695" w:rsidP="00284695"/>
    <w:p w:rsidR="00284695" w:rsidRDefault="00284695" w:rsidP="00284695">
      <w:r>
        <w:t>Moving to the right of the decimal point, what is happening to the place value of each number? ____________________________________________________________</w:t>
      </w:r>
    </w:p>
    <w:p w:rsidR="00284695" w:rsidRDefault="00284695" w:rsidP="00284695">
      <w:r>
        <w:t>Moving to the left of the decimal point what is happening to the place value of each number? __________________________________________________________________________</w:t>
      </w:r>
    </w:p>
    <w:p w:rsidR="00284695" w:rsidRDefault="00284695" w:rsidP="00284695">
      <w:r>
        <w:br w:type="page"/>
      </w:r>
    </w:p>
    <w:p w:rsidR="002F76FF" w:rsidRDefault="002F76FF" w:rsidP="0002270C">
      <w:pPr>
        <w:rPr>
          <w:color w:val="B20737"/>
        </w:rPr>
        <w:sectPr w:rsidR="002F76FF" w:rsidSect="003F2628">
          <w:headerReference w:type="default" r:id="rId83"/>
          <w:pgSz w:w="11906" w:h="16838"/>
          <w:pgMar w:top="0" w:right="284" w:bottom="0" w:left="567" w:header="709" w:footer="227" w:gutter="0"/>
          <w:cols w:space="708"/>
          <w:docGrid w:linePitch="360"/>
        </w:sectPr>
      </w:pPr>
    </w:p>
    <w:p w:rsidR="00FE6B3D" w:rsidRPr="00281C88" w:rsidRDefault="00FE6B3D" w:rsidP="00281C88">
      <w:pPr>
        <w:ind w:left="360"/>
        <w:rPr>
          <w:color w:val="000000" w:themeColor="text1"/>
        </w:rPr>
      </w:pPr>
    </w:p>
    <w:p w:rsidR="00DC20CD" w:rsidRPr="00AF5A55" w:rsidRDefault="00DC20CD" w:rsidP="00DC20CD">
      <w:pPr>
        <w:pStyle w:val="ListParagraph"/>
        <w:rPr>
          <w:b/>
        </w:rPr>
      </w:pPr>
      <w:r>
        <w:rPr>
          <w:b/>
        </w:rPr>
        <w:t>Student Activity 3</w:t>
      </w:r>
      <w:r w:rsidRPr="00AF5A55">
        <w:rPr>
          <w:b/>
        </w:rPr>
        <w:t xml:space="preserve"> – On multiplication of numbers with decimals</w:t>
      </w:r>
    </w:p>
    <w:p w:rsidR="00DC20CD" w:rsidRDefault="00DC20CD" w:rsidP="00DC20CD">
      <w:pPr>
        <w:pStyle w:val="ListParagraph"/>
      </w:pPr>
    </w:p>
    <w:p w:rsidR="00DC20CD" w:rsidRDefault="00DC20CD" w:rsidP="00DC20CD">
      <w:pPr>
        <w:pStyle w:val="ListParagraph"/>
        <w:numPr>
          <w:ilvl w:val="0"/>
          <w:numId w:val="36"/>
        </w:numPr>
      </w:pPr>
      <w:r>
        <w:t xml:space="preserve">Find 2 numbers whose product is 1568.  </w:t>
      </w:r>
    </w:p>
    <w:p w:rsidR="00DC20CD" w:rsidRDefault="00DC20CD" w:rsidP="00DC20CD">
      <w:pPr>
        <w:pStyle w:val="ListParagraph"/>
        <w:ind w:left="1080"/>
      </w:pPr>
    </w:p>
    <w:p w:rsidR="00DC20CD" w:rsidRDefault="00DC20CD" w:rsidP="00DC20CD">
      <w:pPr>
        <w:pStyle w:val="ListParagraph"/>
        <w:ind w:left="1080"/>
      </w:pPr>
    </w:p>
    <w:p w:rsidR="00DC20CD" w:rsidRDefault="00DC20CD" w:rsidP="00DC20CD">
      <w:pPr>
        <w:pStyle w:val="ListParagraph"/>
        <w:ind w:left="1080"/>
      </w:pPr>
      <w:r>
        <w:t>List other pairs of numbers whose product is 1568. Write down as many as you can think of.</w:t>
      </w:r>
    </w:p>
    <w:p w:rsidR="00DC20CD" w:rsidRDefault="00DC20CD" w:rsidP="00DC20CD">
      <w:pPr>
        <w:pStyle w:val="ListParagraph"/>
        <w:ind w:left="1080"/>
      </w:pPr>
    </w:p>
    <w:p w:rsidR="00DC20CD" w:rsidRDefault="00DC20CD" w:rsidP="00DC20CD">
      <w:pPr>
        <w:pStyle w:val="ListParagraph"/>
        <w:ind w:left="1080"/>
      </w:pPr>
    </w:p>
    <w:p w:rsidR="00DC20CD" w:rsidRDefault="00DC20CD" w:rsidP="00DC20CD">
      <w:pPr>
        <w:pStyle w:val="ListParagraph"/>
        <w:ind w:left="1080"/>
      </w:pPr>
    </w:p>
    <w:p w:rsidR="00DC20CD" w:rsidRDefault="00DC20CD" w:rsidP="00DC20CD">
      <w:pPr>
        <w:pStyle w:val="ListParagraph"/>
        <w:ind w:left="1080"/>
      </w:pPr>
      <w:r>
        <w:t>What do you call two numbers which when multiplied together give you 1568?  _____________of 1568.</w:t>
      </w:r>
    </w:p>
    <w:p w:rsidR="00DC20CD" w:rsidRDefault="00DC20CD" w:rsidP="00DC20CD">
      <w:pPr>
        <w:pStyle w:val="ListParagraph"/>
        <w:ind w:left="1080"/>
      </w:pPr>
      <w:r>
        <w:t>Using the answer to question 1, explain your answers to questions 2, 3, 4 and why you think they are correct.</w:t>
      </w:r>
    </w:p>
    <w:p w:rsidR="00DC20CD" w:rsidRDefault="00DC20CD" w:rsidP="00DC20CD">
      <w:pPr>
        <w:pStyle w:val="ListParagraph"/>
        <w:numPr>
          <w:ilvl w:val="0"/>
          <w:numId w:val="36"/>
        </w:numPr>
      </w:pPr>
      <w:r>
        <w:t>Find 2 numbers whose product is 156.8</w:t>
      </w:r>
    </w:p>
    <w:p w:rsidR="00DC20CD" w:rsidRDefault="00DC20CD" w:rsidP="00DC20CD">
      <w:pPr>
        <w:ind w:left="1134"/>
      </w:pPr>
      <w:r>
        <w:t>_______________</w:t>
      </w:r>
    </w:p>
    <w:p w:rsidR="00DC20CD" w:rsidRDefault="00DC20CD" w:rsidP="00DC20CD">
      <w:pPr>
        <w:ind w:left="1134"/>
      </w:pPr>
      <w:r>
        <w:t>Explanation:</w:t>
      </w:r>
    </w:p>
    <w:p w:rsidR="00DC20CD" w:rsidRDefault="00DC20CD" w:rsidP="00DC20CD"/>
    <w:p w:rsidR="00DC20CD" w:rsidRDefault="00DC20CD" w:rsidP="00DC20CD">
      <w:pPr>
        <w:pStyle w:val="ListParagraph"/>
        <w:numPr>
          <w:ilvl w:val="0"/>
          <w:numId w:val="36"/>
        </w:numPr>
      </w:pPr>
      <w:r>
        <w:t>Find 2 numbers whose product is 1.568 (how else could you write 1.568?)</w:t>
      </w:r>
    </w:p>
    <w:p w:rsidR="00DC20CD" w:rsidRDefault="00DC20CD" w:rsidP="00DC20CD">
      <w:pPr>
        <w:ind w:left="1134"/>
      </w:pPr>
      <w:r>
        <w:t>_______________</w:t>
      </w:r>
    </w:p>
    <w:p w:rsidR="00DC20CD" w:rsidRDefault="00DC20CD" w:rsidP="00DC20CD">
      <w:pPr>
        <w:ind w:left="1134"/>
      </w:pPr>
      <w:r>
        <w:t>Explanation:</w:t>
      </w:r>
    </w:p>
    <w:p w:rsidR="00DC20CD" w:rsidRDefault="00DC20CD" w:rsidP="00DC20CD">
      <w:pPr>
        <w:pStyle w:val="ListParagraph"/>
      </w:pPr>
    </w:p>
    <w:p w:rsidR="00DC20CD" w:rsidRDefault="00DC20CD" w:rsidP="00DC20CD"/>
    <w:p w:rsidR="00DC20CD" w:rsidRDefault="00DC20CD" w:rsidP="00DC20CD">
      <w:pPr>
        <w:pStyle w:val="ListParagraph"/>
        <w:numPr>
          <w:ilvl w:val="0"/>
          <w:numId w:val="36"/>
        </w:numPr>
      </w:pPr>
      <w:r>
        <w:t>Find 2 numbers whose product is 0.01568</w:t>
      </w:r>
    </w:p>
    <w:p w:rsidR="00DC20CD" w:rsidRDefault="00DC20CD" w:rsidP="00DC20CD">
      <w:pPr>
        <w:pStyle w:val="ListParagraph"/>
      </w:pPr>
    </w:p>
    <w:p w:rsidR="00DC20CD" w:rsidRDefault="00DC20CD" w:rsidP="00DC20CD">
      <w:pPr>
        <w:ind w:left="1134"/>
      </w:pPr>
      <w:r>
        <w:t>_______________</w:t>
      </w:r>
    </w:p>
    <w:p w:rsidR="00DC20CD" w:rsidRDefault="00DC20CD" w:rsidP="00DC20CD">
      <w:pPr>
        <w:ind w:left="1134"/>
      </w:pPr>
    </w:p>
    <w:p w:rsidR="00DC20CD" w:rsidRDefault="00DC20CD" w:rsidP="00DC20CD">
      <w:pPr>
        <w:ind w:left="1134"/>
      </w:pPr>
      <w:r>
        <w:t>Explanation:</w:t>
      </w:r>
    </w:p>
    <w:p w:rsidR="00DC20CD" w:rsidRDefault="00DC20CD" w:rsidP="00DC20CD">
      <w:pPr>
        <w:ind w:left="1134"/>
      </w:pPr>
    </w:p>
    <w:p w:rsidR="00DC20CD" w:rsidRDefault="00DC20CD" w:rsidP="00DC20CD">
      <w:pPr>
        <w:pStyle w:val="ListParagraph"/>
        <w:numPr>
          <w:ilvl w:val="0"/>
          <w:numId w:val="36"/>
        </w:numPr>
      </w:pPr>
      <w:r>
        <w:t xml:space="preserve"> Matthew received a fax giving him the dimensions of the rectangular living room in his new apartment.  </w:t>
      </w:r>
      <w:r>
        <w:br/>
        <w:t xml:space="preserve">The dimensions given were 3.76m x 5.49m. </w:t>
      </w:r>
      <w:r>
        <w:br/>
        <w:t>He used his calculator to work out the area and got 2.06 m</w:t>
      </w:r>
      <w:r>
        <w:rPr>
          <w:vertAlign w:val="superscript"/>
        </w:rPr>
        <w:t>2</w:t>
      </w:r>
      <w:r>
        <w:t xml:space="preserve">.  Do you think this answer is correct?   </w:t>
      </w:r>
    </w:p>
    <w:p w:rsidR="00DC20CD" w:rsidRDefault="00DC20CD" w:rsidP="00DC20CD">
      <w:pPr>
        <w:pStyle w:val="ListParagraph"/>
        <w:ind w:left="1080"/>
      </w:pPr>
      <w:r>
        <w:t>Explain.</w:t>
      </w:r>
    </w:p>
    <w:p w:rsidR="00DC20CD" w:rsidRDefault="00DC20CD" w:rsidP="00DC20CD">
      <w:pPr>
        <w:pStyle w:val="ListParagraph"/>
        <w:ind w:left="1080"/>
      </w:pPr>
      <w:r>
        <w:t>Carpet is available in 4m and 3m width rolls. Both rolls cost the same amount per m</w:t>
      </w:r>
      <w:r>
        <w:rPr>
          <w:vertAlign w:val="superscript"/>
        </w:rPr>
        <w:t>2</w:t>
      </w:r>
      <w:r>
        <w:t xml:space="preserve">. </w:t>
      </w:r>
      <w:r>
        <w:br/>
        <w:t>Which width roll should Matthew purchase to minimise cost?</w:t>
      </w:r>
    </w:p>
    <w:p w:rsidR="00FE6B3D" w:rsidRPr="00FE6B3D" w:rsidRDefault="00FE6B3D" w:rsidP="00FE6B3D">
      <w:pPr>
        <w:rPr>
          <w:color w:val="000000" w:themeColor="text1"/>
        </w:rPr>
      </w:pPr>
    </w:p>
    <w:p w:rsidR="00D27453" w:rsidRDefault="00D27453" w:rsidP="0002270C">
      <w:pPr>
        <w:rPr>
          <w:color w:val="B20737"/>
        </w:rPr>
        <w:sectPr w:rsidR="00D27453" w:rsidSect="006F4248">
          <w:headerReference w:type="default" r:id="rId84"/>
          <w:footerReference w:type="default" r:id="rId85"/>
          <w:pgSz w:w="11906" w:h="16838"/>
          <w:pgMar w:top="0" w:right="284" w:bottom="0" w:left="567" w:header="709" w:footer="227" w:gutter="0"/>
          <w:cols w:space="708"/>
          <w:docGrid w:linePitch="360"/>
        </w:sectPr>
      </w:pPr>
    </w:p>
    <w:p w:rsidR="0014230C" w:rsidRPr="00FE6B3D" w:rsidRDefault="0014230C" w:rsidP="0014230C">
      <w:pPr>
        <w:rPr>
          <w:b/>
          <w:color w:val="000000" w:themeColor="text1"/>
        </w:rPr>
      </w:pPr>
      <w:r w:rsidRPr="00FE6B3D">
        <w:rPr>
          <w:b/>
          <w:color w:val="000000" w:themeColor="text1"/>
        </w:rPr>
        <w:lastRenderedPageBreak/>
        <w:t>Add, subtract, multiply and divide decimal numbers</w:t>
      </w:r>
    </w:p>
    <w:p w:rsidR="0014230C" w:rsidRPr="00F447C7" w:rsidRDefault="0014230C" w:rsidP="0014230C">
      <w:pPr>
        <w:ind w:left="360"/>
        <w:rPr>
          <w:color w:val="000000" w:themeColor="text1"/>
        </w:rPr>
      </w:pPr>
      <w:r w:rsidRPr="00F447C7">
        <w:rPr>
          <w:color w:val="000000" w:themeColor="text1"/>
        </w:rPr>
        <w:t>You decide to spend Saturday night with a couple of friends, have a pizza and go to see a film. You want to estimate how much it will cost and how many hours you would need to work at your part time job to fund it.</w:t>
      </w:r>
    </w:p>
    <w:p w:rsidR="0014230C" w:rsidRDefault="0014230C" w:rsidP="0014230C">
      <w:pPr>
        <w:pStyle w:val="ListParagraph"/>
        <w:numPr>
          <w:ilvl w:val="0"/>
          <w:numId w:val="37"/>
        </w:numPr>
        <w:rPr>
          <w:color w:val="000000" w:themeColor="text1"/>
        </w:rPr>
      </w:pPr>
      <w:r>
        <w:rPr>
          <w:color w:val="000000" w:themeColor="text1"/>
        </w:rPr>
        <w:t xml:space="preserve"> You will probably go to Planet Pizza as usual and order 3 medium  pizzas, one with cheese, one with pepperoni and mushrooms, and one with ham and pineapple.  A medium cheese pizza costs €12.75 and the toppings are €1.25 each.  You will buy 3 drinks at €2.50 each and maybe leave a €3 tip.  Estimate the cost of the bill.  Calculate the exact cost and split it three ways to find what each person will owe.</w:t>
      </w:r>
    </w:p>
    <w:p w:rsidR="0014230C" w:rsidRDefault="0014230C" w:rsidP="0014230C">
      <w:pPr>
        <w:pStyle w:val="ListParagraph"/>
        <w:numPr>
          <w:ilvl w:val="0"/>
          <w:numId w:val="37"/>
        </w:numPr>
        <w:rPr>
          <w:color w:val="000000" w:themeColor="text1"/>
        </w:rPr>
      </w:pPr>
      <w:r>
        <w:rPr>
          <w:color w:val="000000" w:themeColor="text1"/>
        </w:rPr>
        <w:t>A cinema ticket costs €8.75 and you can buy a box of popcorn for €3.40 and a drink for €1.75.  How much will this cost for each person.  Estimate first.</w:t>
      </w:r>
    </w:p>
    <w:p w:rsidR="0014230C" w:rsidRDefault="0014230C" w:rsidP="0014230C">
      <w:pPr>
        <w:pStyle w:val="ListParagraph"/>
        <w:numPr>
          <w:ilvl w:val="0"/>
          <w:numId w:val="37"/>
        </w:numPr>
        <w:rPr>
          <w:color w:val="000000" w:themeColor="text1"/>
        </w:rPr>
      </w:pPr>
      <w:r>
        <w:rPr>
          <w:color w:val="000000" w:themeColor="text1"/>
        </w:rPr>
        <w:t>After the film you will probably spend €3 to rent a video game and €2.75 each on ice cream.</w:t>
      </w:r>
    </w:p>
    <w:p w:rsidR="0014230C" w:rsidRDefault="0014230C" w:rsidP="0014230C">
      <w:pPr>
        <w:pStyle w:val="ListParagraph"/>
        <w:numPr>
          <w:ilvl w:val="0"/>
          <w:numId w:val="37"/>
        </w:numPr>
        <w:rPr>
          <w:color w:val="000000" w:themeColor="text1"/>
        </w:rPr>
      </w:pPr>
      <w:r>
        <w:rPr>
          <w:color w:val="000000" w:themeColor="text1"/>
        </w:rPr>
        <w:t>The ATM at the bank only dispenses €20 notes.  How much will you need to withdraw to cover the cost of the evening?</w:t>
      </w:r>
    </w:p>
    <w:p w:rsidR="0014230C" w:rsidRDefault="0014230C" w:rsidP="0014230C">
      <w:pPr>
        <w:pStyle w:val="ListParagraph"/>
        <w:numPr>
          <w:ilvl w:val="0"/>
          <w:numId w:val="37"/>
        </w:numPr>
        <w:rPr>
          <w:color w:val="000000" w:themeColor="text1"/>
        </w:rPr>
      </w:pPr>
      <w:r>
        <w:rPr>
          <w:color w:val="000000" w:themeColor="text1"/>
        </w:rPr>
        <w:t>Your part time job pays €7.65 per hour.  How many hours will you need to work to fund the night out you  are planning.</w:t>
      </w:r>
    </w:p>
    <w:p w:rsidR="00013A59" w:rsidRDefault="00013A59" w:rsidP="0002270C">
      <w:pPr>
        <w:rPr>
          <w:color w:val="B20737"/>
        </w:rPr>
        <w:sectPr w:rsidR="00013A59" w:rsidSect="0014230C">
          <w:headerReference w:type="default" r:id="rId86"/>
          <w:footerReference w:type="default" r:id="rId87"/>
          <w:pgSz w:w="11906" w:h="16838" w:code="9"/>
          <w:pgMar w:top="170" w:right="284" w:bottom="176" w:left="567" w:header="709" w:footer="227" w:gutter="0"/>
          <w:cols w:space="708"/>
          <w:docGrid w:linePitch="360"/>
        </w:sectPr>
      </w:pPr>
    </w:p>
    <w:p w:rsidR="00637071" w:rsidRDefault="00637071" w:rsidP="00ED2BAD">
      <w:pPr>
        <w:rPr>
          <w:color w:val="B20737"/>
        </w:rPr>
      </w:pPr>
    </w:p>
    <w:sectPr w:rsidR="00637071" w:rsidSect="00637071">
      <w:headerReference w:type="default" r:id="rId88"/>
      <w:footerReference w:type="default" r:id="rId89"/>
      <w:pgSz w:w="16838" w:h="11906" w:orient="landscape"/>
      <w:pgMar w:top="284" w:right="0" w:bottom="567" w:left="0" w:header="709"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7F5F" w:rsidRDefault="008F7F5F" w:rsidP="0014450D">
      <w:pPr>
        <w:spacing w:after="0" w:line="240" w:lineRule="auto"/>
      </w:pPr>
      <w:r>
        <w:separator/>
      </w:r>
    </w:p>
  </w:endnote>
  <w:endnote w:type="continuationSeparator" w:id="0">
    <w:p w:rsidR="008F7F5F" w:rsidRDefault="008F7F5F" w:rsidP="001445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Mathematica1Mono">
    <w:altName w:val="Symbol"/>
    <w:panose1 w:val="05060400030100000101"/>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Pr="00544058" w:rsidRDefault="005B0BFA" w:rsidP="00544058">
    <w:pPr>
      <w:pStyle w:val="Footer"/>
      <w:jc w:val="center"/>
      <w:rPr>
        <w:rFonts w:ascii="Arial Narrow" w:hAnsi="Arial Narrow"/>
        <w:color w:val="B20737"/>
      </w:rPr>
    </w:pPr>
    <w:r>
      <w:tab/>
    </w:r>
    <w:r>
      <w:tab/>
    </w:r>
    <w:r w:rsidRPr="00544058">
      <w:rPr>
        <w:rFonts w:ascii="Arial Narrow" w:hAnsi="Arial Narrow"/>
        <w:color w:val="B20737"/>
      </w:rPr>
      <w:fldChar w:fldCharType="begin"/>
    </w:r>
    <w:r w:rsidRPr="00544058">
      <w:rPr>
        <w:rFonts w:ascii="Arial Narrow" w:hAnsi="Arial Narrow"/>
        <w:color w:val="B20737"/>
      </w:rPr>
      <w:instrText xml:space="preserve"> PAGE   \* MERGEFORMAT </w:instrText>
    </w:r>
    <w:r w:rsidRPr="00544058">
      <w:rPr>
        <w:rFonts w:ascii="Arial Narrow" w:hAnsi="Arial Narrow"/>
        <w:color w:val="B20737"/>
      </w:rPr>
      <w:fldChar w:fldCharType="separate"/>
    </w:r>
    <w:r w:rsidR="009953F9">
      <w:rPr>
        <w:rFonts w:ascii="Arial Narrow" w:hAnsi="Arial Narrow"/>
        <w:noProof/>
        <w:color w:val="B20737"/>
      </w:rPr>
      <w:t>2</w:t>
    </w:r>
    <w:r w:rsidRPr="00544058">
      <w:rPr>
        <w:rFonts w:ascii="Arial Narrow" w:hAnsi="Arial Narrow"/>
        <w:color w:val="B20737"/>
      </w:rPr>
      <w:fldChar w:fldCharType="end"/>
    </w:r>
  </w:p>
  <w:p w:rsidR="005B0BFA" w:rsidRPr="00CD729F" w:rsidRDefault="005B0BFA" w:rsidP="00CD729F">
    <w:pPr>
      <w:pStyle w:val="Footer"/>
      <w:jc w:val="center"/>
      <w:rPr>
        <w:rFonts w:ascii="Arial Narrow" w:hAnsi="Arial Narrow"/>
        <w:color w:val="B20737"/>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Pr="008D0533" w:rsidRDefault="005B0BFA" w:rsidP="008D0533">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Default="005B0BFA">
    <w:pPr>
      <w:pStyle w:val="Footer"/>
    </w:pPr>
    <w:r>
      <w:rPr>
        <w:rFonts w:ascii="Arial Narrow" w:hAnsi="Arial Narrow"/>
        <w:color w:val="B20737"/>
        <w:spacing w:val="3"/>
        <w:w w:val="101"/>
        <w:sz w:val="16"/>
        <w:szCs w:val="16"/>
      </w:rPr>
      <w:t xml:space="preserve">                                                                                    </w:t>
    </w:r>
    <w:r>
      <w:rPr>
        <w:rFonts w:ascii="Arial Narrow" w:hAnsi="Arial Narrow"/>
        <w:color w:val="B20737"/>
        <w:spacing w:val="3"/>
        <w:w w:val="101"/>
      </w:rPr>
      <w:t xml:space="preserve">                          </w:t>
    </w:r>
    <w:r w:rsidRPr="00646A9E">
      <w:rPr>
        <w:rFonts w:ascii="Arial Narrow" w:hAnsi="Arial Narrow"/>
        <w:color w:val="B20737"/>
        <w:spacing w:val="3"/>
        <w:w w:val="101"/>
      </w:rPr>
      <w:fldChar w:fldCharType="begin"/>
    </w:r>
    <w:r w:rsidRPr="00646A9E">
      <w:rPr>
        <w:rFonts w:ascii="Arial Narrow" w:hAnsi="Arial Narrow"/>
        <w:color w:val="B20737"/>
        <w:spacing w:val="3"/>
        <w:w w:val="101"/>
      </w:rPr>
      <w:instrText xml:space="preserve"> PAGE   \* MERGEFORMAT </w:instrText>
    </w:r>
    <w:r w:rsidRPr="00646A9E">
      <w:rPr>
        <w:rFonts w:ascii="Arial Narrow" w:hAnsi="Arial Narrow"/>
        <w:color w:val="B20737"/>
        <w:spacing w:val="3"/>
        <w:w w:val="101"/>
      </w:rPr>
      <w:fldChar w:fldCharType="separate"/>
    </w:r>
    <w:r w:rsidR="009953F9">
      <w:rPr>
        <w:rFonts w:ascii="Arial Narrow" w:hAnsi="Arial Narrow"/>
        <w:noProof/>
        <w:color w:val="B20737"/>
        <w:spacing w:val="3"/>
        <w:w w:val="101"/>
      </w:rPr>
      <w:t>16</w:t>
    </w:r>
    <w:r w:rsidRPr="00646A9E">
      <w:rPr>
        <w:rFonts w:ascii="Arial Narrow" w:hAnsi="Arial Narrow"/>
        <w:color w:val="B20737"/>
        <w:spacing w:val="3"/>
        <w:w w:val="101"/>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Default="005B0BFA">
    <w:pPr>
      <w:pStyle w:val="Footer"/>
    </w:pPr>
    <w:r>
      <w:rPr>
        <w:rFonts w:ascii="Arial Narrow" w:hAnsi="Arial Narrow"/>
        <w:color w:val="B20737"/>
        <w:spacing w:val="3"/>
        <w:w w:val="101"/>
        <w:sz w:val="16"/>
        <w:szCs w:val="16"/>
      </w:rPr>
      <w:t xml:space="preserve">                                                                                    </w:t>
    </w:r>
    <w:r>
      <w:rPr>
        <w:rFonts w:ascii="Arial Narrow" w:hAnsi="Arial Narrow"/>
        <w:color w:val="B20737"/>
        <w:spacing w:val="3"/>
        <w:w w:val="101"/>
      </w:rPr>
      <w:t xml:space="preserve">                          </w:t>
    </w:r>
    <w:r w:rsidRPr="00646A9E">
      <w:rPr>
        <w:rFonts w:ascii="Arial Narrow" w:hAnsi="Arial Narrow"/>
        <w:color w:val="B20737"/>
        <w:spacing w:val="3"/>
        <w:w w:val="101"/>
      </w:rPr>
      <w:fldChar w:fldCharType="begin"/>
    </w:r>
    <w:r w:rsidRPr="00646A9E">
      <w:rPr>
        <w:rFonts w:ascii="Arial Narrow" w:hAnsi="Arial Narrow"/>
        <w:color w:val="B20737"/>
        <w:spacing w:val="3"/>
        <w:w w:val="101"/>
      </w:rPr>
      <w:instrText xml:space="preserve"> PAGE   \* MERGEFORMAT </w:instrText>
    </w:r>
    <w:r w:rsidRPr="00646A9E">
      <w:rPr>
        <w:rFonts w:ascii="Arial Narrow" w:hAnsi="Arial Narrow"/>
        <w:color w:val="B20737"/>
        <w:spacing w:val="3"/>
        <w:w w:val="101"/>
      </w:rPr>
      <w:fldChar w:fldCharType="separate"/>
    </w:r>
    <w:r w:rsidR="009953F9">
      <w:rPr>
        <w:rFonts w:ascii="Arial Narrow" w:hAnsi="Arial Narrow"/>
        <w:noProof/>
        <w:color w:val="B20737"/>
        <w:spacing w:val="3"/>
        <w:w w:val="101"/>
      </w:rPr>
      <w:t>18</w:t>
    </w:r>
    <w:r w:rsidRPr="00646A9E">
      <w:rPr>
        <w:rFonts w:ascii="Arial Narrow" w:hAnsi="Arial Narrow"/>
        <w:color w:val="B20737"/>
        <w:spacing w:val="3"/>
        <w:w w:val="101"/>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Default="005B0BFA">
    <w:pPr>
      <w:pStyle w:val="Footer"/>
    </w:pPr>
    <w:r>
      <w:rPr>
        <w:rFonts w:ascii="Arial Narrow" w:hAnsi="Arial Narrow"/>
        <w:color w:val="B20737"/>
        <w:spacing w:val="3"/>
        <w:w w:val="101"/>
        <w:sz w:val="16"/>
        <w:szCs w:val="16"/>
      </w:rPr>
      <w:t xml:space="preserve">                                                                                    </w:t>
    </w:r>
    <w:r>
      <w:rPr>
        <w:rFonts w:ascii="Arial Narrow" w:hAnsi="Arial Narrow"/>
        <w:color w:val="B20737"/>
        <w:spacing w:val="3"/>
        <w:w w:val="101"/>
      </w:rPr>
      <w:t xml:space="preserve">                          </w:t>
    </w:r>
    <w:r w:rsidRPr="00646A9E">
      <w:rPr>
        <w:rFonts w:ascii="Arial Narrow" w:hAnsi="Arial Narrow"/>
        <w:color w:val="B20737"/>
        <w:spacing w:val="3"/>
        <w:w w:val="101"/>
      </w:rPr>
      <w:fldChar w:fldCharType="begin"/>
    </w:r>
    <w:r w:rsidRPr="00646A9E">
      <w:rPr>
        <w:rFonts w:ascii="Arial Narrow" w:hAnsi="Arial Narrow"/>
        <w:color w:val="B20737"/>
        <w:spacing w:val="3"/>
        <w:w w:val="101"/>
      </w:rPr>
      <w:instrText xml:space="preserve"> PAGE   \* MERGEFORMAT </w:instrText>
    </w:r>
    <w:r w:rsidRPr="00646A9E">
      <w:rPr>
        <w:rFonts w:ascii="Arial Narrow" w:hAnsi="Arial Narrow"/>
        <w:color w:val="B20737"/>
        <w:spacing w:val="3"/>
        <w:w w:val="101"/>
      </w:rPr>
      <w:fldChar w:fldCharType="separate"/>
    </w:r>
    <w:r w:rsidR="009953F9">
      <w:rPr>
        <w:rFonts w:ascii="Arial Narrow" w:hAnsi="Arial Narrow"/>
        <w:noProof/>
        <w:color w:val="B20737"/>
        <w:spacing w:val="3"/>
        <w:w w:val="101"/>
      </w:rPr>
      <w:t>19</w:t>
    </w:r>
    <w:r w:rsidRPr="00646A9E">
      <w:rPr>
        <w:rFonts w:ascii="Arial Narrow" w:hAnsi="Arial Narrow"/>
        <w:color w:val="B20737"/>
        <w:spacing w:val="3"/>
        <w:w w:val="101"/>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Default="005B0BFA">
    <w:pPr>
      <w:pStyle w:val="Footer"/>
    </w:pPr>
    <w:r>
      <w:rPr>
        <w:rFonts w:ascii="Arial Narrow" w:hAnsi="Arial Narrow"/>
        <w:color w:val="B20737"/>
        <w:spacing w:val="3"/>
        <w:w w:val="101"/>
        <w:sz w:val="16"/>
        <w:szCs w:val="16"/>
      </w:rPr>
      <w:t xml:space="preserve">                                                                                    </w:t>
    </w:r>
    <w:r>
      <w:rPr>
        <w:rFonts w:ascii="Arial Narrow" w:hAnsi="Arial Narrow"/>
        <w:color w:val="B20737"/>
        <w:spacing w:val="3"/>
        <w:w w:val="101"/>
      </w:rPr>
      <w:t xml:space="preserve">                                                                                                                </w:t>
    </w:r>
    <w:r w:rsidRPr="00646A9E">
      <w:rPr>
        <w:rFonts w:ascii="Arial Narrow" w:hAnsi="Arial Narrow"/>
        <w:color w:val="B20737"/>
        <w:spacing w:val="3"/>
        <w:w w:val="101"/>
      </w:rPr>
      <w:fldChar w:fldCharType="begin"/>
    </w:r>
    <w:r w:rsidRPr="00646A9E">
      <w:rPr>
        <w:rFonts w:ascii="Arial Narrow" w:hAnsi="Arial Narrow"/>
        <w:color w:val="B20737"/>
        <w:spacing w:val="3"/>
        <w:w w:val="101"/>
      </w:rPr>
      <w:instrText xml:space="preserve"> PAGE   \* MERGEFORMAT </w:instrText>
    </w:r>
    <w:r w:rsidRPr="00646A9E">
      <w:rPr>
        <w:rFonts w:ascii="Arial Narrow" w:hAnsi="Arial Narrow"/>
        <w:color w:val="B20737"/>
        <w:spacing w:val="3"/>
        <w:w w:val="101"/>
      </w:rPr>
      <w:fldChar w:fldCharType="separate"/>
    </w:r>
    <w:r w:rsidR="009953F9">
      <w:rPr>
        <w:rFonts w:ascii="Arial Narrow" w:hAnsi="Arial Narrow"/>
        <w:noProof/>
        <w:color w:val="B20737"/>
        <w:spacing w:val="3"/>
        <w:w w:val="101"/>
      </w:rPr>
      <w:t>20</w:t>
    </w:r>
    <w:r w:rsidRPr="00646A9E">
      <w:rPr>
        <w:rFonts w:ascii="Arial Narrow" w:hAnsi="Arial Narrow"/>
        <w:color w:val="B20737"/>
        <w:spacing w:val="3"/>
        <w:w w:val="101"/>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Default="005B0BFA">
    <w:pPr>
      <w:pStyle w:val="Footer"/>
    </w:pPr>
    <w:r>
      <w:rPr>
        <w:rFonts w:ascii="Arial Narrow" w:hAnsi="Arial Narrow"/>
        <w:color w:val="B20737"/>
        <w:sz w:val="16"/>
        <w:szCs w:val="16"/>
      </w:rPr>
      <w:t xml:space="preserve">                                </w:t>
    </w:r>
    <w:r w:rsidR="006A3A61">
      <w:rPr>
        <w:rFonts w:ascii="Arial Narrow" w:hAnsi="Arial Narrow"/>
        <w:color w:val="B20737"/>
        <w:sz w:val="16"/>
        <w:szCs w:val="16"/>
      </w:rPr>
      <w:tab/>
    </w:r>
    <w:r w:rsidR="006A3A61">
      <w:rPr>
        <w:rFonts w:ascii="Arial Narrow" w:hAnsi="Arial Narrow"/>
        <w:color w:val="B20737"/>
        <w:sz w:val="16"/>
        <w:szCs w:val="16"/>
      </w:rPr>
      <w:tab/>
    </w:r>
    <w:r w:rsidRPr="00646A9E">
      <w:rPr>
        <w:rFonts w:ascii="Arial Narrow" w:hAnsi="Arial Narrow"/>
        <w:color w:val="B20737"/>
        <w:spacing w:val="3"/>
        <w:w w:val="101"/>
      </w:rPr>
      <w:fldChar w:fldCharType="begin"/>
    </w:r>
    <w:r w:rsidRPr="00646A9E">
      <w:rPr>
        <w:rFonts w:ascii="Arial Narrow" w:hAnsi="Arial Narrow"/>
        <w:color w:val="B20737"/>
        <w:spacing w:val="3"/>
        <w:w w:val="101"/>
      </w:rPr>
      <w:instrText xml:space="preserve"> PAGE   \* MERGEFORMAT </w:instrText>
    </w:r>
    <w:r w:rsidRPr="00646A9E">
      <w:rPr>
        <w:rFonts w:ascii="Arial Narrow" w:hAnsi="Arial Narrow"/>
        <w:color w:val="B20737"/>
        <w:spacing w:val="3"/>
        <w:w w:val="101"/>
      </w:rPr>
      <w:fldChar w:fldCharType="separate"/>
    </w:r>
    <w:r w:rsidR="009953F9">
      <w:rPr>
        <w:rFonts w:ascii="Arial Narrow" w:hAnsi="Arial Narrow"/>
        <w:noProof/>
        <w:color w:val="B20737"/>
        <w:spacing w:val="3"/>
        <w:w w:val="101"/>
      </w:rPr>
      <w:t>21</w:t>
    </w:r>
    <w:r w:rsidRPr="00646A9E">
      <w:rPr>
        <w:rFonts w:ascii="Arial Narrow" w:hAnsi="Arial Narrow"/>
        <w:color w:val="B20737"/>
        <w:spacing w:val="3"/>
        <w:w w:val="10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7F5F" w:rsidRDefault="008F7F5F" w:rsidP="0014450D">
      <w:pPr>
        <w:spacing w:after="0" w:line="240" w:lineRule="auto"/>
      </w:pPr>
      <w:r>
        <w:separator/>
      </w:r>
    </w:p>
  </w:footnote>
  <w:footnote w:type="continuationSeparator" w:id="0">
    <w:p w:rsidR="008F7F5F" w:rsidRDefault="008F7F5F" w:rsidP="0014450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Default="005B0BF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Pr="00C738DC" w:rsidRDefault="005B0BFA">
    <w:pPr>
      <w:pStyle w:val="Header"/>
      <w:rPr>
        <w:rFonts w:ascii="Arial Narrow" w:hAnsi="Arial Narrow"/>
        <w:b/>
        <w:color w:val="B20737"/>
        <w:sz w:val="20"/>
        <w:szCs w:val="20"/>
      </w:rPr>
    </w:pPr>
    <w:r>
      <w:rPr>
        <w:rFonts w:ascii="Arial Narrow" w:hAnsi="Arial Narrow"/>
        <w:b/>
        <w:color w:val="B20737"/>
        <w:sz w:val="20"/>
        <w:szCs w:val="20"/>
      </w:rPr>
      <w:t xml:space="preserve"> </w:t>
    </w:r>
    <w:r>
      <w:rPr>
        <w:rFonts w:ascii="Arial Narrow" w:hAnsi="Arial Narrow"/>
        <w:b/>
        <w:color w:val="B20737"/>
        <w:sz w:val="20"/>
        <w:szCs w:val="20"/>
      </w:rPr>
      <w:tab/>
      <w:t xml:space="preserve">                                                                                       Teaching &amp; Learning Plan</w:t>
    </w:r>
    <w:r w:rsidRPr="00C738DC">
      <w:rPr>
        <w:rFonts w:ascii="Arial Narrow" w:hAnsi="Arial Narrow"/>
        <w:b/>
        <w:color w:val="B20737"/>
        <w:sz w:val="20"/>
        <w:szCs w:val="20"/>
      </w:rPr>
      <w:t>:</w:t>
    </w:r>
    <w:r w:rsidRPr="004213B5">
      <w:rPr>
        <w:rFonts w:ascii="Arial Narrow" w:hAnsi="Arial Narrow" w:cs="Arial"/>
        <w:b/>
        <w:color w:val="B20737"/>
        <w:sz w:val="20"/>
        <w:szCs w:val="20"/>
      </w:rPr>
      <w:t xml:space="preserve"> Addition, Subtraction, Mu</w:t>
    </w:r>
    <w:r>
      <w:rPr>
        <w:rFonts w:ascii="Arial Narrow" w:hAnsi="Arial Narrow" w:cs="Arial"/>
        <w:b/>
        <w:color w:val="B20737"/>
        <w:sz w:val="20"/>
        <w:szCs w:val="20"/>
      </w:rPr>
      <w:t>ltiplication and Division with D</w:t>
    </w:r>
    <w:r w:rsidRPr="004213B5">
      <w:rPr>
        <w:rFonts w:ascii="Arial Narrow" w:hAnsi="Arial Narrow" w:cs="Arial"/>
        <w:b/>
        <w:color w:val="B20737"/>
        <w:sz w:val="20"/>
        <w:szCs w:val="20"/>
      </w:rPr>
      <w:t>ecimals</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Pr="00405F08" w:rsidRDefault="005B0BFA" w:rsidP="002251C8">
    <w:pPr>
      <w:ind w:firstLine="720"/>
      <w:rPr>
        <w:rFonts w:ascii="Arial Narrow" w:hAnsi="Arial Narrow" w:cs="Arial"/>
        <w:b/>
        <w:color w:val="B20737"/>
        <w:sz w:val="20"/>
        <w:szCs w:val="20"/>
      </w:rPr>
    </w:pPr>
    <w:r>
      <w:rPr>
        <w:rFonts w:ascii="Arial Narrow" w:hAnsi="Arial Narrow" w:cs="Arial"/>
        <w:b/>
        <w:color w:val="B20737"/>
        <w:sz w:val="20"/>
        <w:szCs w:val="20"/>
      </w:rPr>
      <w:t>Teaching &amp; Learning Plan: Addition, Subtraction, Multiplication and Division of Decimals</w:t>
    </w:r>
    <w:r w:rsidRPr="00405F08">
      <w:rPr>
        <w:rFonts w:ascii="Arial Narrow" w:hAnsi="Arial Narrow" w:cs="Arial"/>
        <w:b/>
        <w:color w:val="B20737"/>
        <w:sz w:val="20"/>
        <w:szCs w:val="20"/>
      </w:rPr>
      <w:t xml:space="preserve"> </w:t>
    </w:r>
  </w:p>
  <w:p w:rsidR="005B0BFA" w:rsidRPr="00405F08" w:rsidRDefault="005B0BFA" w:rsidP="002251C8">
    <w:pPr>
      <w:widowControl w:val="0"/>
      <w:autoSpaceDE w:val="0"/>
      <w:autoSpaceDN w:val="0"/>
      <w:adjustRightInd w:val="0"/>
      <w:spacing w:after="392" w:line="593" w:lineRule="exact"/>
      <w:ind w:left="720" w:firstLine="720"/>
      <w:rPr>
        <w:rFonts w:ascii="Arial Narrow" w:hAnsi="Arial Narrow" w:cs="Arial"/>
        <w:b/>
        <w:bCs/>
        <w:color w:val="B20737"/>
        <w:w w:val="108"/>
        <w:position w:val="-1"/>
        <w:sz w:val="52"/>
        <w:szCs w:val="52"/>
      </w:rPr>
    </w:pPr>
    <w:r>
      <w:rPr>
        <w:rFonts w:ascii="Arial Narrow" w:hAnsi="Arial Narrow" w:cs="Arial"/>
        <w:b/>
        <w:bCs/>
        <w:color w:val="B20737"/>
        <w:w w:val="108"/>
        <w:position w:val="-1"/>
        <w:sz w:val="52"/>
        <w:szCs w:val="52"/>
      </w:rPr>
      <w:t>Appendix 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Pr="00405F08" w:rsidRDefault="005B0BFA" w:rsidP="002251C8">
    <w:pPr>
      <w:ind w:firstLine="720"/>
      <w:rPr>
        <w:rFonts w:ascii="Arial Narrow" w:hAnsi="Arial Narrow" w:cs="Arial"/>
        <w:b/>
        <w:color w:val="B20737"/>
        <w:sz w:val="20"/>
        <w:szCs w:val="20"/>
      </w:rPr>
    </w:pPr>
    <w:r>
      <w:rPr>
        <w:rFonts w:ascii="Arial Narrow" w:hAnsi="Arial Narrow" w:cs="Arial"/>
        <w:b/>
        <w:color w:val="B20737"/>
        <w:sz w:val="20"/>
        <w:szCs w:val="20"/>
      </w:rPr>
      <w:t xml:space="preserve">Teaching &amp; Learning Plan: Addition, Subtraction, Multiplication and Division of Decimals </w:t>
    </w:r>
  </w:p>
  <w:p w:rsidR="005B0BFA" w:rsidRPr="00405F08" w:rsidRDefault="005B0BFA" w:rsidP="002251C8">
    <w:pPr>
      <w:widowControl w:val="0"/>
      <w:autoSpaceDE w:val="0"/>
      <w:autoSpaceDN w:val="0"/>
      <w:adjustRightInd w:val="0"/>
      <w:spacing w:after="392" w:line="593" w:lineRule="exact"/>
      <w:ind w:left="720" w:firstLine="720"/>
      <w:rPr>
        <w:rFonts w:ascii="Arial Narrow" w:hAnsi="Arial Narrow" w:cs="Arial"/>
        <w:b/>
        <w:bCs/>
        <w:color w:val="B20737"/>
        <w:w w:val="108"/>
        <w:position w:val="-1"/>
        <w:sz w:val="52"/>
        <w:szCs w:val="52"/>
      </w:rPr>
    </w:pPr>
    <w:r w:rsidRPr="00405F08">
      <w:rPr>
        <w:rFonts w:ascii="Arial Narrow" w:hAnsi="Arial Narrow" w:cs="Arial"/>
        <w:b/>
        <w:bCs/>
        <w:color w:val="B20737"/>
        <w:w w:val="108"/>
        <w:position w:val="-1"/>
        <w:sz w:val="52"/>
        <w:szCs w:val="52"/>
      </w:rPr>
      <w:t>Student</w:t>
    </w:r>
    <w:r w:rsidRPr="00405F08">
      <w:rPr>
        <w:rFonts w:ascii="Arial Narrow" w:hAnsi="Arial Narrow" w:cs="Arial"/>
        <w:b/>
        <w:bCs/>
        <w:color w:val="B20737"/>
        <w:spacing w:val="-8"/>
        <w:w w:val="108"/>
        <w:position w:val="-1"/>
        <w:sz w:val="52"/>
        <w:szCs w:val="52"/>
      </w:rPr>
      <w:t xml:space="preserve"> </w:t>
    </w:r>
    <w:r>
      <w:rPr>
        <w:rFonts w:ascii="Arial Narrow" w:hAnsi="Arial Narrow" w:cs="Arial"/>
        <w:b/>
        <w:bCs/>
        <w:color w:val="B20737"/>
        <w:w w:val="108"/>
        <w:position w:val="-1"/>
        <w:sz w:val="52"/>
        <w:szCs w:val="52"/>
      </w:rPr>
      <w:t>Activity 1</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Pr="00405F08" w:rsidRDefault="005B0BFA" w:rsidP="002251C8">
    <w:pPr>
      <w:ind w:firstLine="720"/>
      <w:rPr>
        <w:rFonts w:ascii="Arial Narrow" w:hAnsi="Arial Narrow" w:cs="Arial"/>
        <w:b/>
        <w:color w:val="B20737"/>
        <w:sz w:val="20"/>
        <w:szCs w:val="20"/>
      </w:rPr>
    </w:pPr>
    <w:r>
      <w:rPr>
        <w:rFonts w:ascii="Arial Narrow" w:hAnsi="Arial Narrow" w:cs="Arial"/>
        <w:b/>
        <w:color w:val="B20737"/>
        <w:sz w:val="20"/>
        <w:szCs w:val="20"/>
      </w:rPr>
      <w:t>Teaching &amp; Learning Plan: Addition, Subtraction, Multiplication and Division of Decimals</w:t>
    </w:r>
    <w:r w:rsidRPr="00405F08">
      <w:rPr>
        <w:rFonts w:ascii="Arial Narrow" w:hAnsi="Arial Narrow" w:cs="Arial"/>
        <w:b/>
        <w:color w:val="B20737"/>
        <w:sz w:val="20"/>
        <w:szCs w:val="20"/>
      </w:rPr>
      <w:t xml:space="preserve"> </w:t>
    </w:r>
  </w:p>
  <w:p w:rsidR="005B0BFA" w:rsidRPr="00405F08" w:rsidRDefault="005B0BFA" w:rsidP="002251C8">
    <w:pPr>
      <w:widowControl w:val="0"/>
      <w:autoSpaceDE w:val="0"/>
      <w:autoSpaceDN w:val="0"/>
      <w:adjustRightInd w:val="0"/>
      <w:spacing w:after="392" w:line="593" w:lineRule="exact"/>
      <w:ind w:left="720" w:firstLine="720"/>
      <w:rPr>
        <w:rFonts w:ascii="Arial Narrow" w:hAnsi="Arial Narrow" w:cs="Arial"/>
        <w:b/>
        <w:bCs/>
        <w:color w:val="B20737"/>
        <w:w w:val="108"/>
        <w:position w:val="-1"/>
        <w:sz w:val="52"/>
        <w:szCs w:val="52"/>
      </w:rPr>
    </w:pPr>
    <w:r>
      <w:rPr>
        <w:rFonts w:ascii="Arial Narrow" w:hAnsi="Arial Narrow" w:cs="Arial"/>
        <w:b/>
        <w:bCs/>
        <w:color w:val="B20737"/>
        <w:w w:val="108"/>
        <w:position w:val="-1"/>
        <w:sz w:val="52"/>
        <w:szCs w:val="52"/>
      </w:rPr>
      <w:t>Student Activity 2</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Pr="00405F08" w:rsidRDefault="005B0BFA" w:rsidP="00564831">
    <w:pPr>
      <w:ind w:firstLine="720"/>
      <w:rPr>
        <w:rFonts w:ascii="Arial Narrow" w:hAnsi="Arial Narrow" w:cs="Arial"/>
        <w:b/>
        <w:color w:val="B20737"/>
        <w:sz w:val="20"/>
        <w:szCs w:val="20"/>
      </w:rPr>
    </w:pPr>
    <w:r>
      <w:rPr>
        <w:rFonts w:ascii="Arial Narrow" w:hAnsi="Arial Narrow" w:cs="Arial"/>
        <w:b/>
        <w:color w:val="B20737"/>
        <w:sz w:val="20"/>
        <w:szCs w:val="20"/>
      </w:rPr>
      <w:t>Teaching &amp; Learning Plan:</w:t>
    </w:r>
    <w:r w:rsidRPr="00564831">
      <w:rPr>
        <w:rFonts w:ascii="Arial Narrow" w:hAnsi="Arial Narrow" w:cs="Arial"/>
        <w:b/>
        <w:color w:val="B20737"/>
        <w:sz w:val="20"/>
        <w:szCs w:val="20"/>
      </w:rPr>
      <w:t xml:space="preserve"> </w:t>
    </w:r>
    <w:r>
      <w:rPr>
        <w:rFonts w:ascii="Arial Narrow" w:hAnsi="Arial Narrow" w:cs="Arial"/>
        <w:b/>
        <w:color w:val="B20737"/>
        <w:sz w:val="20"/>
        <w:szCs w:val="20"/>
      </w:rPr>
      <w:t>Addition, Subtraction, Multiplication and Division of Decimals</w:t>
    </w:r>
    <w:r w:rsidRPr="00405F08">
      <w:rPr>
        <w:rFonts w:ascii="Arial Narrow" w:hAnsi="Arial Narrow" w:cs="Arial"/>
        <w:b/>
        <w:color w:val="B20737"/>
        <w:sz w:val="20"/>
        <w:szCs w:val="20"/>
      </w:rPr>
      <w:t xml:space="preserve"> </w:t>
    </w:r>
  </w:p>
  <w:p w:rsidR="005B0BFA" w:rsidRPr="00405F08" w:rsidRDefault="005B0BFA" w:rsidP="002251C8">
    <w:pPr>
      <w:widowControl w:val="0"/>
      <w:autoSpaceDE w:val="0"/>
      <w:autoSpaceDN w:val="0"/>
      <w:adjustRightInd w:val="0"/>
      <w:spacing w:after="392" w:line="593" w:lineRule="exact"/>
      <w:ind w:left="720" w:firstLine="720"/>
      <w:rPr>
        <w:rFonts w:ascii="Arial Narrow" w:hAnsi="Arial Narrow" w:cs="Arial"/>
        <w:b/>
        <w:bCs/>
        <w:color w:val="B20737"/>
        <w:w w:val="108"/>
        <w:position w:val="-1"/>
        <w:sz w:val="52"/>
        <w:szCs w:val="52"/>
      </w:rPr>
    </w:pPr>
    <w:r w:rsidRPr="00405F08">
      <w:rPr>
        <w:rFonts w:ascii="Arial Narrow" w:hAnsi="Arial Narrow" w:cs="Arial"/>
        <w:b/>
        <w:bCs/>
        <w:color w:val="B20737"/>
        <w:w w:val="108"/>
        <w:position w:val="-1"/>
        <w:sz w:val="52"/>
        <w:szCs w:val="52"/>
      </w:rPr>
      <w:t>Student</w:t>
    </w:r>
    <w:r w:rsidRPr="00405F08">
      <w:rPr>
        <w:rFonts w:ascii="Arial Narrow" w:hAnsi="Arial Narrow" w:cs="Arial"/>
        <w:b/>
        <w:bCs/>
        <w:color w:val="B20737"/>
        <w:spacing w:val="-8"/>
        <w:w w:val="108"/>
        <w:position w:val="-1"/>
        <w:sz w:val="52"/>
        <w:szCs w:val="52"/>
      </w:rPr>
      <w:t xml:space="preserve"> </w:t>
    </w:r>
    <w:r>
      <w:rPr>
        <w:rFonts w:ascii="Arial Narrow" w:hAnsi="Arial Narrow" w:cs="Arial"/>
        <w:b/>
        <w:bCs/>
        <w:color w:val="B20737"/>
        <w:w w:val="108"/>
        <w:position w:val="-1"/>
        <w:sz w:val="52"/>
        <w:szCs w:val="52"/>
      </w:rPr>
      <w:t>Activity 3</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Pr="00405F08" w:rsidRDefault="005B0BFA" w:rsidP="00405F08">
    <w:pPr>
      <w:ind w:left="2160" w:firstLine="720"/>
      <w:rPr>
        <w:rFonts w:ascii="Arial Narrow" w:hAnsi="Arial Narrow" w:cs="Arial"/>
        <w:b/>
        <w:color w:val="B20737"/>
        <w:sz w:val="20"/>
        <w:szCs w:val="20"/>
      </w:rPr>
    </w:pPr>
    <w:r>
      <w:rPr>
        <w:rFonts w:ascii="Arial Narrow" w:hAnsi="Arial Narrow" w:cs="Arial"/>
        <w:b/>
        <w:noProof/>
        <w:color w:val="B20737"/>
        <w:sz w:val="20"/>
        <w:szCs w:val="20"/>
        <w:lang w:eastAsia="en-IE"/>
      </w:rPr>
      <w:pict>
        <v:group id="_x0000_s5562" style="position:absolute;left:0;text-align:left;margin-left:651.3pt;margin-top:-2.3pt;width:113.3pt;height:60.05pt;z-index:-251650560" coordorigin="8787,1417" coordsize="2209,1201">
          <v:group id="_x0000_s5563" style="position:absolute;left:9551;top:1869;width:1179;height:308" coordorigin="9551,1869" coordsize="1179,308">
            <v:shape id="_x0000_s5564" style="position:absolute;left:9551;top:1890;width:379;height:282;mso-position-horizontal:absolute;mso-position-horizontal-relative:page;mso-position-vertical:absolute;mso-position-vertical-relative:page" coordsize="379,282" o:allowincell="f" path="m379,l285,,174,204r-1,l154,,60,,,282r54,l106,48r1,l130,282r54,l312,48r1,l259,282r60,e" fillcolor="#b20737" stroked="f"/>
            <v:shape id="_x0000_s5565" style="position:absolute;left:9930;top:1959;width:198;height:218;mso-position-horizontal-relative:page;mso-position-vertical-relative:page" coordsize="198,218" o:spt="100" o:allowincell="f" adj="0,,0" path="m79,179r-5,-1l69,177r-4,-1l61,174r-3,-3l55,168r-3,-3l51,161r,-4l52,146r4,-9l63,131r8,-6l81,122r10,-3l101,118r10,-1l141,117r-4,11l134,138r-5,10l124,156r-6,8l110,170r-9,5l91,177m73,217r9,-1l90,213r8,-3l105,206r7,-5l118,195r6,-7l131,181r1,l126,213r46,l174,198r3,-17l180,163r4,-19l188,124r4,-18l195,89r2,-14l198,64,196,48,192,36,186,25r-9,-8l167,10,156,5,143,2,130,,100,,92,1,84,2,76,3,69,5,61,7r-8,3l46,13,38,56r7,-4l52,49r8,-2l67,45r8,-2l83,41r7,-1l119,40r6,2l131,44r6,3l141,50r4,5l147,60r1,7l147,69r,2l147,73r,2l147,77r,2l147,81r,2l147,85r-37,l91,86,72,88,53,93,36,99,21,109,10,121,2,138,,159r,12l3,181r5,10l14,199r7,6l30,211r10,3l51,217r13,1e" fillcolor="#b20737" stroked="f">
              <v:stroke joinstyle="round"/>
              <v:formulas/>
              <v:path o:connecttype="segments"/>
            </v:shape>
            <v:shape id="_x0000_s5566" style="position:absolute;left:10168;top:1902;width:150;height:275;mso-position-horizontal:absolute;mso-position-horizontal-relative:page;mso-position-vertical:absolute;mso-position-vertical-relative:page" coordsize="150,275" o:allowincell="f" path="m82,274r7,l92,273r3,-1l99,272r3,-1l105,270r4,l118,228r-3,l112,229r-2,1l107,231r-3,l101,232r-6,l92,233r-5,-1l84,231r-4,-1l77,228r-2,-2l73,223r-1,-3l71,217r,-4l71,210r,-3l71,205r,-2l71,200r1,-2l72,196r,-2l73,193,93,102r49,l150,62r-48,l115,,57,19,47,62,8,62,,102r39,l24,172r-2,5l21,183r-1,5l19,193r-1,6l17,204r,5l17,215r,6l17,233r3,10l25,252r6,7l38,265r8,4l56,272r11,2l79,275e" fillcolor="#b20737" stroked="f"/>
            <v:shape id="_x0000_s5567" style="position:absolute;left:10312;top:1869;width:221;height:303;mso-position-horizontal:absolute;mso-position-horizontal-relative:page;mso-position-vertical:absolute;mso-position-vertical-relative:page" coordsize="221,303" o:allowincell="f" path="m215,202r,-5l216,192r1,-4l218,183r1,-5l219,172r1,-5l220,162r1,-5l220,143r-3,-11l212,121r-6,-9l198,104,188,98,178,93,166,90r-21,l138,91r-8,2l123,95r-6,3l110,102r-6,4l99,110r-5,5l93,115,119,,65,,,303r55,l77,199r2,-11l82,177r4,-10l91,157r6,-8l104,142r9,-6l123,133r12,-1l140,132r6,1l150,135r4,3l158,141r3,4l163,150r1,5l165,161r-1,5l164,171r-1,5l163,181r-1,5l161,190r-1,5l159,200r,5l138,303r55,e" fillcolor="#b20737" stroked="f"/>
            <v:shape id="_x0000_s5568" style="position:absolute;left:10550;top:1959;width:180;height:218;mso-position-horizontal:absolute;mso-position-horizontal-relative:page;mso-position-vertical:absolute;mso-position-vertical-relative:page" coordsize="180,218" o:allowincell="f" path="m79,217r15,-2l109,211r13,-5l134,199r10,-9l151,178r5,-14l158,148r-3,-16l149,119,139,108,128,99,117,91,106,83,96,76,90,69,88,61r,-6l90,51r3,-3l97,45r5,-2l107,41r6,-1l134,40r5,1l144,42r5,1l154,44r5,1l164,47r5,2l180,9,173,7,167,5,160,4,154,3,147,2,140,1,134,,106,,92,2,78,6,65,11,54,18,44,27,37,37,32,50,31,66r2,15l39,94r10,11l60,114r11,7l82,129r10,8l98,145r3,11l100,161r-2,4l95,169r-4,3l86,175r-5,1l75,178r-5,l64,179r-7,-1l50,177r-6,-1l38,174r-5,-2l27,170r-5,-3l17,164r-5,-2l,206r6,2l13,211r7,2l27,214r7,1l42,216r7,1l56,217r8,1e" fillcolor="#b20737" stroked="f"/>
          </v:group>
          <v:group id="_x0000_s5569" style="position:absolute;left:9416;top:2228;width:1224;height:132" coordorigin="9416,2228" coordsize="1224,132">
            <v:shape id="_x0000_s5570" style="position:absolute;left:9416;top:2228;width:1224;height:132;mso-position-horizontal:absolute;mso-position-horizontal-relative:page;mso-position-vertical:absolute;mso-position-vertical-relative:page" coordsize="1224,132" o:allowincell="f" path="m1224,l,,,132r1224,e" fillcolor="#b20737" stroked="f"/>
            <v:shape id="_x0000_s5571" style="position:absolute;left:9553;top:2254;width:68;height:85;mso-position-horizontal:absolute;mso-position-horizontal-relative:page;mso-position-vertical:absolute;mso-position-vertical-relative:page" coordsize="68,85" o:allowincell="f" path="m42,14r24,l68,,3,,,14r24,l9,85r17,e" stroked="f"/>
            <v:shape id="_x0000_s5572" style="position:absolute;left:9612;top:2250;width:35;height:89;mso-position-horizontal-relative:page;mso-position-vertical-relative:page" coordsize="35,89" o:spt="100" o:allowincell="f" adj="0,,0" path="m29,27r-16,l,89r16,m35,l19,,15,15r17,e" stroked="f">
              <v:stroke joinstyle="round"/>
              <v:formulas/>
              <v:path o:connecttype="segments"/>
            </v:shape>
            <v:shape id="_x0000_s5573" style="position:absolute;left:9651;top:2275;width:65;height:66;mso-position-horizontal-relative:page;mso-position-vertical-relative:page" coordsize="65,66" o:spt="100" o:allowincell="f" adj="0,,0" path="m30,53l26,52r-2,l22,50,20,49,19,47,18,45,17,43r,-3l17,38r,-4l17,30r2,-4l20,23r2,-4l25,17r3,-3l31,13r10,l43,14r2,2l46,18r1,2l47,22r,3l48,28r-1,3l47,35r-1,3l44,42r-2,3l40,48r-3,2l33,52t2,13l41,63r6,-3l52,57r4,-5l60,47r2,-6l64,34r1,-6l64,22,63,17,61,12,58,8,55,5,51,3,47,1,42,,30,,23,2,18,4,12,8,8,12,4,18,2,23,,30r,7l,42r1,5l3,52r2,4l8,59r4,3l17,64r5,1l28,66e" stroked="f">
              <v:stroke joinstyle="round"/>
              <v:formulas/>
              <v:path o:connecttype="segments"/>
            </v:shape>
            <v:shape id="_x0000_s5574" style="position:absolute;left:9726;top:2275;width:66;height:64;mso-position-horizontal:absolute;mso-position-horizontal-relative:page;mso-position-vertical:absolute;mso-position-vertical-relative:page" coordsize="66,64" o:allowincell="f" path="m64,34r,-2l64,31r,-2l65,28r,-2l65,24r,-1l65,21r1,-1l65,16,64,12,63,9,61,6,59,4,56,2,53,1,49,,38,,36,1,34,2,32,3,30,4,29,6,28,8,29,2,12,2r,1l12,4r,1l11,7r,1l11,9r,2l,64r16,l23,33r,-4l24,26r1,-3l27,20r2,-2l31,15r2,-1l36,13r8,l45,14r1,1l47,16r1,1l48,19r1,2l48,22r,2l48,25r,2l48,28r-1,2l47,31r,2l47,35,41,64r16,e" stroked="f"/>
            <v:shape id="_x0000_s5575" style="position:absolute;left:9800;top:2275;width:54;height:66;mso-position-horizontal:absolute;mso-position-horizontal-relative:page;mso-position-vertical:absolute;mso-position-vertical-relative:page" coordsize="54,66" o:allowincell="f" path="m23,65r5,l32,64r4,-2l39,60r3,-3l45,53r1,-4l47,44,46,39,44,35,41,32,38,29,34,27,31,24,28,22,26,20r,-2l26,16r,-1l27,14r1,-1l30,12r14,l46,13r1,l49,14r2,1l54,3,52,2,50,1r-2,l46,,27,,23,1,19,3,15,5,13,8r-3,3l9,15r,5l9,24r2,4l14,31r3,3l21,36r3,3l27,41r2,2l30,47r-1,1l29,49r-1,2l27,51r-1,1l24,53r-4,l19,54,17,53r-4,l11,52,9,51r-1,l6,50,5,49r-1,l,62r2,l4,63r2,1l8,64r2,1l16,65r3,1e" stroked="f"/>
            <v:shape id="_x0000_s5576" style="position:absolute;left:9862;top:2275;width:54;height:66;mso-position-horizontal:absolute;mso-position-horizontal-relative:page;mso-position-vertical:absolute;mso-position-vertical-relative:page" coordsize="54,66" o:allowincell="f" path="m28,65r7,l37,64r2,l41,63r2,l44,50r-2,l41,51r-2,l38,52r-6,l31,53,27,52,24,51,22,50,20,48,19,46,18,44,17,42r,-3l17,37r,-4l18,29r1,-4l21,22r2,-3l26,16r4,-2l33,13r11,l46,14r1,l48,15r2,1l54,2,52,1r-4,l46,,29,,23,2,17,5,12,9,8,13,4,19,2,25,,31r,8l,44r1,4l3,53r2,3l9,60r3,2l17,64r4,1l27,66e" stroked="f"/>
            <v:shape id="_x0000_s5577" style="position:absolute;left:9917;top:2275;width:59;height:66;mso-position-horizontal-relative:page;mso-position-vertical-relative:page" coordsize="59,66" o:spt="100" o:allowincell="f" adj="0,,0" path="m24,54l22,53r-3,l18,52,17,51,16,50,15,49r,-1l15,47r,-4l16,41r2,-2l21,37r3,-1l27,35r15,l41,38r-1,3l39,44r-2,3l35,49r-2,2l30,52r-3,1m21,65r3,l27,64r2,-1l31,62r2,-2l35,58r2,-2l39,54r1,l38,64r14,l52,59r1,-5l54,49r1,-6l56,37r1,-5l58,26r,-4l59,19,58,14,57,10,55,7,52,5,49,3,46,1,42,,25,,23,1r-2,l18,2,16,3,14,4,11,17r2,-1l15,15r3,-1l20,13r2,l25,12r12,l39,13r1,1l42,15r1,1l43,18r1,2l44,21r,1l44,23r,1l44,25r-17,l21,26r-6,1l10,29,6,32,3,36,,41r,7l,51r1,3l2,57r2,3l6,62r3,1l12,64r3,1l19,66e" stroked="f">
              <v:stroke joinstyle="round"/>
              <v:formulas/>
              <v:path o:connecttype="segments"/>
            </v:shape>
            <v:shape id="_x0000_s5578" style="position:absolute;left:9990;top:2248;width:75;height:93;mso-position-horizontal-relative:page;mso-position-vertical-relative:page" coordsize="75,93" o:spt="100" o:allowincell="f" adj="0,,0" path="m27,80l24,79,22,78,20,77,19,75,18,73,17,71r,-2l17,67r,-2l17,61r,-3l18,54r2,-4l21,47r3,-3l27,42r3,-2l38,40r2,2l42,43r1,2l44,47r1,2l45,51r1,3l45,58r-1,4l43,66r-1,3l39,73r-2,2l34,78r-4,1m24,92r3,l29,91r3,-1l34,89r2,-2l38,86r2,-2l42,82r-2,9l56,91r,-2l56,88r,-1l56,85r,-1l57,82r,-2l57,78r1,-1l75,,59,,51,36,49,34,47,32,45,31,43,29,40,28r-2,l36,27r-12,l18,29r-5,4l9,37,6,42,3,48,1,54,,60r,7l,71r1,4l2,79r2,4l6,86r3,3l12,91r4,1l21,93e" stroked="f">
              <v:stroke joinstyle="round"/>
              <v:formulas/>
              <v:path o:connecttype="segments"/>
            </v:shape>
            <v:shape id="_x0000_s5579" style="position:absolute;left:10065;top:2275;width:59;height:66;mso-position-horizontal-relative:page;mso-position-vertical-relative:page" coordsize="59,66" o:spt="100" o:allowincell="f" adj="0,,0" path="m24,54l22,53r-3,l18,52,17,51,16,50,15,49r,-1l15,47r,-4l16,41r2,-2l21,37r2,-1l27,35r15,l40,38r-1,3l38,44r-1,3l35,49r-2,2l30,52r-3,1m21,65r3,l27,64r2,-1l31,62r2,-2l35,58r2,-2l39,54,38,64r13,l51,59r1,-5l53,49r2,-6l56,37r1,-5l58,26r,-4l59,19,58,14,57,10,55,7,52,5,49,3,46,1,42,,25,,23,1r-2,l18,2,16,3,14,4,11,17r2,-1l15,15r3,-1l20,13r2,l25,12r12,l39,13r1,1l42,15r1,1l43,18r1,2l44,21r,1l44,23r,1l44,25r-17,l21,26r-6,1l10,29,6,32,3,36,,41r,7l,51r1,3l2,57r2,3l6,62r3,1l12,64r3,1l19,66e" stroked="f">
              <v:stroke joinstyle="round"/>
              <v:formulas/>
              <v:path o:connecttype="segments"/>
            </v:shape>
            <v:shape id="_x0000_s5580" style="position:absolute;left:10135;top:2248;width:36;height:91;mso-position-horizontal:absolute;mso-position-horizontal-relative:page;mso-position-vertical:absolute;mso-position-vertical-relative:page" coordsize="36,91" o:allowincell="f" path="m36,l20,,,91r17,e" stroked="f"/>
            <v:shape id="_x0000_s5581" style="position:absolute;left:10210;top:2254;width:114;height:85;mso-position-horizontal:absolute;mso-position-horizontal-relative:page;mso-position-vertical:absolute;mso-position-vertical-relative:page" coordsize="114,85" o:allowincell="f" path="m114,l86,,52,61,46,,18,,,85r16,l32,15r7,70l55,85,94,15,78,85r18,e" stroked="f"/>
            <v:shape id="_x0000_s5582" style="position:absolute;left:10327;top:2275;width:59;height:66;mso-position-horizontal-relative:page;mso-position-vertical-relative:page" coordsize="59,66" o:spt="100" o:allowincell="f" adj="0,,0" path="m23,54l21,53r-2,l18,52,17,51,16,50,15,49r,-1l15,47r,-4l16,41r2,-2l21,37r2,-1l27,35r15,l40,38r-1,3l38,44r-1,3l35,49r-2,2l30,52r-4,1m21,65r3,l27,64r2,-1l31,62r2,-2l35,58r2,-2l39,54,38,64r13,l51,59r1,-5l53,49r2,-6l56,37r1,-5l58,26r,-4l59,19,58,14,57,10,55,7,52,5,49,3,46,1,42,,24,,22,1r-2,l18,2,16,3,14,4,11,17r2,-1l15,15r3,-1l20,13r2,l25,12r12,l39,13r1,1l42,15r1,1l43,18r1,2l44,21r,1l44,23r,1l44,25r-17,l21,26r-6,1l10,29,6,32,3,36,,41r,7l,51r1,3l2,57r2,3l6,62r3,1l12,64r3,1l19,66e" stroked="f">
              <v:stroke joinstyle="round"/>
              <v:formulas/>
              <v:path o:connecttype="segments"/>
            </v:shape>
            <v:shape id="_x0000_s5583" style="position:absolute;left:10401;top:2258;width:45;height:83;mso-position-horizontal:absolute;mso-position-horizontal-relative:page;mso-position-vertical:absolute;mso-position-vertical-relative:page" coordsize="45,83" o:allowincell="f" path="m25,82r4,l30,81r3,l36,68r-3,l32,69r-4,l28,70,26,69r-2,l23,68,22,67r,-1l22,65r,-1l22,63r,-1l22,61r,-1l22,59r,-1l28,30r15,l45,19r-14,l35,,17,6,14,19,3,19,,30r12,l7,52,6,53r,2l6,56,5,58r,1l5,61r,1l5,64r,2l5,69r1,3l7,75r2,3l11,79r3,2l17,82r3,l24,83e" stroked="f"/>
            <v:shape id="_x0000_s5584" style="position:absolute;left:10448;top:2275;width:59;height:66;mso-position-horizontal-relative:page;mso-position-vertical-relative:page" coordsize="59,66" o:spt="100" o:allowincell="f" adj="0,,0" path="m23,54l21,53r-2,l18,52,17,51,16,50,15,49r,-1l15,47r,-4l16,41r2,-2l21,37r2,-1l27,35r15,l40,38r-1,3l38,44r-1,3l35,49r-2,2l30,52r-4,1m21,65r3,l26,64r3,-1l31,62r2,-2l35,58r2,-2l39,54,38,64r13,l51,59r1,-5l53,49r2,-6l56,37r1,-5l58,26r,-4l59,19,58,14,57,10,55,7,52,5,49,3,46,1,42,,24,,22,1r-2,l17,2,15,3,13,4,11,17r2,-1l15,15r2,-1l20,13r2,l24,12r13,l39,13r1,1l42,15r1,1l43,18r1,2l44,21r,1l44,23r,1l44,25r-17,l21,26r-6,1l10,29,6,32,3,36,,41r,7l,51r1,3l2,57r2,3l6,62r3,1l12,64r3,1l19,66e" stroked="f">
              <v:stroke joinstyle="round"/>
              <v:formulas/>
              <v:path o:connecttype="segments"/>
            </v:shape>
          </v:group>
          <v:group id="_x0000_s5585" style="position:absolute;left:9272;top:2455;width:1510;height:163" coordorigin="9272,2455" coordsize="1510,163">
            <v:shape id="_x0000_s5586" style="position:absolute;left:9272;top:2463;width:98;height:119;mso-position-horizontal-relative:page;mso-position-vertical-relative:page" coordsize="98,119" o:spt="100" o:allowincell="f" adj="0,,0" path="m35,104r-18,l17,15r28,l52,17r7,3l65,24r5,5l74,35r3,7l79,50r1,9l79,68r-2,9l74,84r-4,6l65,95r-6,4l52,101r-8,2m47,118r11,-2l68,112r9,-5l84,100r6,-8l94,82,97,71,98,59,96,47,94,36,89,27,83,19,75,12,66,7,57,3,46,,,,,119r35,e" fillcolor="#b20737" stroked="f">
              <v:stroke joinstyle="round"/>
              <v:formulas/>
              <v:path o:connecttype="segments"/>
            </v:shape>
            <v:shape id="_x0000_s5587" style="position:absolute;left:9389;top:2493;width:79;height:91;mso-position-horizontal-relative:page;mso-position-vertical-relative:page" coordsize="79,91" o:spt="100" o:allowincell="f" adj="0,,0" path="m49,90r7,l60,89r2,-1l65,88r2,-1l69,86r3,l72,70r-2,1l68,72r-3,1l62,74r-3,1l56,76r-4,1l48,77r-3,1l40,77,35,76,31,74,27,71,23,68,20,64,18,59,17,54r,-5l79,49,78,39,77,31,75,23,72,17,68,11,63,6,56,2,48,,32,,25,2,18,5r-5,5l8,15,5,21,2,28,,35r,9l,52r2,9l4,68r4,7l13,80r6,5l26,88r9,2l45,91m62,37r-45,l17,33r1,-4l19,25r2,-3l24,19r3,-3l30,14r5,-1l44,13r4,1l51,16r3,2l57,21r2,4l60,28r1,4e" fillcolor="#b20737" stroked="f">
              <v:stroke joinstyle="round"/>
              <v:formulas/>
              <v:path o:connecttype="segments"/>
            </v:shape>
            <v:shape id="_x0000_s5588" style="position:absolute;left:9477;top:2495;width:82;height:87;mso-position-horizontal:absolute;mso-position-horizontal-relative:page;mso-position-vertical:absolute;mso-position-vertical-relative:page" coordsize="82,87" o:allowincell="f" path="m82,l66,,42,71r-1,l18,,,,31,87r19,e" fillcolor="#b20737" stroked="f"/>
            <v:shape id="_x0000_s5589" style="position:absolute;left:9568;top:2493;width:79;height:91;mso-position-horizontal-relative:page;mso-position-vertical-relative:page" coordsize="79,91" o:spt="100" o:allowincell="f" adj="0,,0" path="m49,90r7,l60,89r3,-1l65,88r3,-1l70,86r3,l73,70r-2,1l69,72r-3,1l63,74r-3,1l56,76r-4,1l49,77r-3,1l41,77,36,76,31,74,27,71,24,68,21,64,18,59,17,54r,-5l79,49,78,39,77,31,75,23,72,17,68,11,63,6,57,2,49,,33,,25,2,19,5r-6,5l8,15,5,21,2,28,,35r,9l,52r2,9l4,68r4,7l13,80r6,5l26,88r9,2l45,91m62,37r-45,l17,33r1,-4l20,25r2,-3l24,19r3,-3l31,14r4,-1l45,13r3,1l52,16r3,2l57,21r2,4l60,28r1,4e" fillcolor="#b20737" stroked="f">
              <v:stroke joinstyle="round"/>
              <v:formulas/>
              <v:path o:connecttype="segments"/>
            </v:shape>
            <v:shape id="_x0000_s5590" style="position:absolute;left:9671;top:2455;width:16;height:127;mso-position-horizontal:absolute;mso-position-horizontal-relative:page;mso-position-vertical:absolute;mso-position-vertical-relative:page" coordsize="16,127" o:allowincell="f" path="m16,l,,,127r16,e" fillcolor="#b20737" stroked="f"/>
            <v:shape id="_x0000_s5591" style="position:absolute;left:9710;top:2493;width:88;height:91;mso-position-horizontal-relative:page;mso-position-vertical-relative:page" coordsize="88,91" o:spt="100" o:allowincell="f" adj="0,,0" path="m44,78l38,77,32,75,28,73,24,69,22,65,19,60,18,56,17,51r,-5l17,40r1,-6l20,29r2,-4l25,21r4,-4l33,15r5,-2l49,13r5,2l58,17r4,4l65,25r2,4l69,34r1,6l71,46r-1,5l69,56r-1,4l65,65r-2,4l59,73r-4,2l49,77t3,13l60,88r6,-4l73,80r5,-5l82,68r3,-7l87,54r1,-8l87,37,85,29,82,22,78,15,73,10,67,5,60,2,52,,35,,27,2,21,5r-7,5l9,15,5,22,2,29,,37r,9l,54r2,7l5,68r4,7l14,80r7,4l27,88r8,2l44,91e" fillcolor="#b20737" stroked="f">
              <v:stroke joinstyle="round"/>
              <v:formulas/>
              <v:path o:connecttype="segments"/>
            </v:shape>
            <v:shape id="_x0000_s5592" style="position:absolute;left:9820;top:2493;width:82;height:125;mso-position-horizontal-relative:page;mso-position-vertical-relative:page" coordsize="82,125" o:spt="100" o:allowincell="f" adj="0,,0" path="m41,78l35,77,30,75,26,72,23,69,20,65,18,60,17,55,16,50r,-4l16,40r1,-5l18,30r2,-5l23,21r4,-3l31,15r5,-2l47,13r4,2l55,17r3,4l61,25r2,5l64,34r1,5l65,45r,4l64,54r-1,5l61,64r-3,4l55,72r-4,3l46,77t-30,l17,79r2,2l22,84r3,2l28,87r3,2l35,90r5,l45,91r8,-1l60,87r6,-3l71,79r4,-6l78,66r2,-7l81,51r1,-7l81,36,80,29,77,22,74,16,70,10,65,6,59,2,52,,40,,35,1,31,2,28,3,24,5,21,8r-2,2l17,12r-1,3l15,15,15,2,,2,,125r16,e" fillcolor="#b20737" stroked="f">
              <v:stroke joinstyle="round"/>
              <v:formulas/>
              <v:path o:connecttype="segments"/>
            </v:shape>
            <v:shape id="_x0000_s5593" style="position:absolute;left:9924;top:2493;width:124;height:89;mso-position-horizontal:absolute;mso-position-horizontal-relative:page;mso-position-vertical:absolute;mso-position-vertical-relative:page" coordsize="124,89" o:allowincell="f" path="m124,34r-1,-7l122,22r-1,-6l118,12,115,7,111,4,106,2,100,,88,,84,1,81,3,78,4,74,7r-3,3l69,13r-2,4l65,13,63,10,61,7,58,4,55,3,52,1,49,,34,,31,1,27,2,24,4,22,6,19,9r-2,2l15,15,15,2,,2,,89r16,l16,45r,-6l16,34r2,-5l19,25r3,-4l25,17r3,-2l33,13r8,l45,14r2,3l50,19r1,3l52,26r1,3l53,33r1,4l54,89r16,l70,45r,-6l70,34r2,-5l73,25r3,-4l79,17r4,-2l87,13r9,l100,14r2,3l104,19r2,3l107,26r,3l107,33r1,4l108,89r16,e" fillcolor="#b20737" stroked="f"/>
            <v:shape id="_x0000_s5594" style="position:absolute;left:10069;top:2493;width:79;height:91;mso-position-horizontal-relative:page;mso-position-vertical-relative:page" coordsize="79,91" o:spt="100" o:allowincell="f" adj="0,,0" path="m49,90r7,l60,89r3,-1l65,88r3,-1l70,86r3,l73,70r-2,1l69,72r-3,1l63,74r-3,1l56,76r-4,1l49,77r-3,1l41,77,36,76,31,74,27,71,24,68,21,64,18,59,17,54r,-5l79,49,78,39,77,31,75,23,72,17,68,11,63,6,57,2,49,,33,,25,2,19,5r-6,5l8,15,5,21,2,28,,35r,9l,52r2,9l4,68r4,7l13,80r6,5l26,88r9,2l45,91m62,37r-45,l17,33r1,-4l20,25r2,-3l24,19r3,-3l31,14r4,-1l45,13r3,1l52,16r3,2l57,21r2,4l60,28r1,4e" fillcolor="#b20737" stroked="f">
              <v:stroke joinstyle="round"/>
              <v:formulas/>
              <v:path o:connecttype="segments"/>
            </v:shape>
            <v:shape id="_x0000_s5595" style="position:absolute;left:10170;top:2493;width:76;height:89;mso-position-horizontal:absolute;mso-position-horizontal-relative:page;mso-position-vertical:absolute;mso-position-vertical-relative:page" coordsize="76,89" o:allowincell="f" path="m76,38l75,30,74,23,72,17,69,12,66,7,62,4,56,2,50,,36,,32,1,28,3,25,5,22,7,19,9r-3,3l15,16,15,2,,2,,89r16,l16,49r,-7l17,35r1,-5l20,25r3,-4l27,17r4,-2l36,13r10,l49,15r3,2l55,19r2,4l58,27r1,5l59,37r1,7l60,89r16,e" fillcolor="#b20737" stroked="f"/>
            <v:shape id="_x0000_s5596" style="position:absolute;left:10261;top:2470;width:60;height:114;mso-position-horizontal:absolute;mso-position-horizontal-relative:page;mso-position-vertical:absolute;mso-position-vertical-relative:page" coordsize="60,114" o:allowincell="f" path="m47,113r7,l55,112r5,l60,98r-1,l58,99r-1,l56,100r-6,l49,101r-3,-1l44,100,42,99,40,98,39,96,37,94,36,91r,-2l36,86r,-48l59,38r,-13l36,25,36,,20,5r,20l,25,,38r20,l20,89r,5l21,99r2,4l25,106r3,3l32,111r4,1l40,113r6,1e" fillcolor="#b20737" stroked="f"/>
            <v:shape id="_x0000_s5597" style="position:absolute;left:10375;top:2463;width:91;height:119;mso-position-horizontal:absolute;mso-position-horizontal-relative:page;mso-position-vertical:absolute;mso-position-vertical-relative:page" coordsize="91,119" o:allowincell="f" path="m54,15r37,l91,,,,,15r37,l37,119r17,e" fillcolor="#b20737" stroked="f"/>
            <v:shape id="_x0000_s5598" style="position:absolute;left:10463;top:2493;width:79;height:91;mso-position-horizontal-relative:page;mso-position-vertical-relative:page" coordsize="79,91" o:spt="100" o:allowincell="f" adj="0,,0" path="m49,90r7,l60,89r2,-1l65,88r2,-1l69,86r3,l72,70r-2,1l68,72r-2,1l63,74r-4,1l56,76r-4,1l49,77r-3,1l41,77,36,76,31,74,27,71,24,68,21,64,18,59,17,54r,-5l79,49,78,39,77,31,75,23,72,17,68,11,63,6,57,2,49,,33,,25,2,19,5r-6,5l8,15,5,21,2,28,,35r,9l,52r2,9l4,68r4,7l13,80r6,5l26,88r9,2l45,91m62,37r-45,l17,33r1,-4l20,25r2,-3l24,19r3,-3l31,14r4,-1l44,13r4,1l51,16r3,2l57,21r2,4l60,28r1,4e" fillcolor="#b20737" stroked="f">
              <v:stroke joinstyle="round"/>
              <v:formulas/>
              <v:path o:connecttype="segments"/>
            </v:shape>
            <v:shape id="_x0000_s5599" style="position:absolute;left:10558;top:2493;width:74;height:91;mso-position-horizontal-relative:page;mso-position-vertical-relative:page" coordsize="74,91" o:spt="100" o:allowincell="f" adj="0,,0" path="m33,78l30,77r-2,l25,76,23,75,21,73,19,71,18,69,17,66r,-2l17,59r2,-4l22,52r4,-2l30,49r5,-1l39,47r16,l57,48r,7l56,59r-1,4l54,66r-2,3l49,72r-3,2l42,76r-4,1m36,90r4,-1l44,88r3,-1l50,85r3,-2l55,81r1,-2l58,78r1,l59,89r15,l73,88r,-1l73,85r,-1l73,82r,-2l73,77r,-2l73,72r,-36l72,28,71,22,69,16,66,11,62,7,58,4,52,1,45,,30,,27,1,24,2,21,3,18,4,15,5,12,7,10,9r,13l12,20r3,-2l17,17r3,-1l23,15r3,-1l29,13r11,l45,14r3,1l51,17r2,3l55,23r1,4l56,31r1,5l28,36r-6,2l16,40r-5,3l6,46,3,51,,57r,7l,69r1,6l4,79r3,4l10,85r5,3l20,89r5,1l32,91e" fillcolor="#b20737" stroked="f">
              <v:stroke joinstyle="round"/>
              <v:formulas/>
              <v:path o:connecttype="segments"/>
            </v:shape>
            <v:shape id="_x0000_s5600" style="position:absolute;left:10658;top:2493;width:124;height:89;mso-position-horizontal:absolute;mso-position-horizontal-relative:page;mso-position-vertical:absolute;mso-position-vertical-relative:page" coordsize="124,89" o:allowincell="f" path="m124,34r-1,-7l122,22r-1,-6l118,12,115,7,111,4,106,2,100,,88,,84,1,81,3,78,4,74,7r-3,3l69,13r-2,4l65,13,63,10,61,7,58,4,55,3,52,1,49,,34,,31,1,27,2,24,4,22,6,19,9r-2,2l15,15,15,2,,2,,89r16,l16,45r,-6l16,34r2,-5l19,25r3,-4l25,17r4,-2l33,13r9,l46,14r2,3l50,19r2,3l53,26r,3l53,33r1,4l54,89r16,l70,45r,-6l71,34r1,-5l74,25r2,-4l79,17r4,-2l87,13r9,l100,14r2,3l104,19r2,3l107,26r,3l107,33r1,4l108,89r16,e" fillcolor="#b20737" stroked="f"/>
          </v:group>
          <v:group id="_x0000_s5601" style="position:absolute;left:8787;top:1417;width:2209;height:943" coordorigin="8787,1417" coordsize="2209,943">
            <v:shape id="_x0000_s5602" style="position:absolute;left:8787;top:1431;width:2195;height:929;mso-position-horizontal:absolute;mso-position-horizontal-relative:page;mso-position-vertical:absolute;mso-position-vertical-relative:page" coordsize="2195,929" o:allowincell="f" path="m1884,897r67,-86l2036,687r83,-147l2179,385r16,-146l2146,115,2010,30,1769,,1561,18,1320,67r-259,70l801,220,553,307,334,389,158,459,42,507,,525r52,-9l194,493,406,461,663,425,946,390r287,-28l1501,345r228,l1896,367r70,37l2000,466r7,78l1992,630r-29,88l1928,799r-34,67l1868,912r-10,17e" fillcolor="#b20737" stroked="f"/>
            <v:shape id="_x0000_s5603" style="position:absolute;left:10172;top:1546;width:128;height:163;mso-position-horizontal-relative:page;mso-position-vertical-relative:page" coordsize="128,163" o:spt="100" o:allowincell="f" adj="0,,0" path="m54,77r-12,l54,21r24,l84,22r5,1l94,26r3,3l100,33r2,6l103,46r-1,7l99,60r-4,5l90,69r-6,3l77,74r-8,2l62,76m37,98r23,l73,97,86,94,97,90r9,-5l114,79r6,-8l124,62r3,-9l128,43,127,32r-3,-8l119,17r-5,-6l107,7,100,3,92,1,84,,35,,,163r23,e" fillcolor="#ffc424" stroked="f">
              <v:stroke joinstyle="round"/>
              <v:formulas/>
              <v:path o:connecttype="segments"/>
            </v:shape>
            <v:shape id="_x0000_s5604" style="position:absolute;left:10301;top:1587;width:91;height:122;mso-position-horizontal:absolute;mso-position-horizontal-relative:page;mso-position-vertical:absolute;mso-position-vertical-relative:page" coordsize="91,122" o:allowincell="f" path="m34,63r1,-6l37,51r3,-6l44,38r4,-6l54,27r7,-5l68,20r9,-1l81,19r1,1l83,20r2,1l87,22,91,2,89,1r-2,l86,,74,,68,1,63,3,58,5,53,8r-3,3l46,14r-3,4l41,22r-1,l44,3,24,3,23,5r,2l22,9r,2l21,13r,2l20,17r,2l20,21,,122r21,e" fillcolor="#ffc424" stroked="f"/>
            <v:shape id="_x0000_s5605" style="position:absolute;left:10394;top:1587;width:121;height:125;mso-position-horizontal-relative:page;mso-position-vertical-relative:page" coordsize="121,125" o:spt="100" o:allowincell="f" adj="0,,0" path="m54,107r-7,-1l41,104r-5,-2l32,99,29,94,26,90,24,84,23,79r,-6l23,64r2,-8l27,48r4,-8l36,33r6,-7l49,22r8,-3l67,18r6,l78,20r5,2l87,26r4,4l93,35r2,5l96,46r1,6l96,60r-2,9l91,78r-4,8l82,92r-6,6l69,103r-7,3m67,123r12,-3l90,115r9,-7l107,99r6,-10l117,77r3,-12l121,52,120,41r-3,-9l114,24r-5,-7l103,11,95,6,87,2,78,,68,,54,1,41,4,30,9r-9,7l13,25,7,35,3,46,,58,,72,,83r3,9l6,101r5,7l18,114r7,5l34,122r9,2l54,125e" fillcolor="#ffc424" stroked="f">
              <v:stroke joinstyle="round"/>
              <v:formulas/>
              <v:path o:connecttype="segments"/>
            </v:shape>
            <v:shape id="_x0000_s5606" style="position:absolute;left:10500;top:1539;width:95;height:222;mso-position-horizontal-relative:page;mso-position-vertical-relative:page" coordsize="95,222" o:spt="100" o:allowincell="f" adj="0,,0" path="m25,221r7,-2l38,215r4,-4l46,206r3,-6l51,194r1,-6l54,183,82,51r-22,l34,177r-2,5l31,187r-2,5l27,195r-2,3l23,200r-3,1l17,202r-3,1l12,202r-4,l7,201r-1,l5,200r-1,l,218r2,l4,219r3,1l9,220r2,1l15,221r2,1m95,l70,,65,24r25,e" fillcolor="#ffc424" stroked="f">
              <v:stroke joinstyle="round"/>
              <v:formulas/>
              <v:path o:connecttype="segments"/>
            </v:shape>
            <v:shape id="_x0000_s5607" style="position:absolute;left:10601;top:1587;width:110;height:125;mso-position-horizontal-relative:page;mso-position-vertical-relative:page" coordsize="110,125" o:spt="100" o:allowincell="f" adj="0,,0" path="m59,124r8,l71,123r4,l79,122r4,-1l87,120r4,l94,100r-4,1l86,102r-4,1l78,104r-3,1l71,106r-8,l60,107r-7,-1l46,105r-5,-1l36,101,32,98,28,94,26,89,24,82r,-7l24,74r,-1l24,72r,-1l24,70r,-1l24,68r,-1l108,67r,-3l108,62r,-2l109,57r,-2l109,53r,-2l109,48r1,-2l109,36r-2,-8l104,21r-4,-7l95,9,89,5,82,2,74,,66,,52,1,40,5,30,11r-9,7l13,27,7,37,3,48,,59,,71,,83,3,94r4,9l13,110r7,6l27,120r9,3l45,124r10,1m88,51r-61,l28,45r3,-6l34,34r4,-4l42,26r4,-4l51,20r6,-2l68,18r5,1l77,21r3,2l83,26r2,3l86,33r1,4l88,42r,1l88,44r,1l88,46r,1l88,48r,1l88,50e" fillcolor="#ffc424" stroked="f">
              <v:stroke joinstyle="round"/>
              <v:formulas/>
              <v:path o:connecttype="segments"/>
            </v:shape>
            <v:shape id="_x0000_s5608" style="position:absolute;left:10731;top:1587;width:96;height:125;mso-position-horizontal:absolute;mso-position-horizontal-relative:page;mso-position-vertical:absolute;mso-position-vertical-relative:page" coordsize="96,125" o:allowincell="f" path="m55,124r11,l68,123r3,l73,122r3,l80,102r-3,l74,103r-2,1l69,104r-3,1l63,106r-5,l56,107r-7,-1l43,105r-5,-3l34,99,30,95,27,90,25,85,24,78r,-6l24,62r2,-9l29,45r4,-8l38,30r6,-5l52,21r8,-3l75,18r2,1l80,19r2,1l85,21r2,1l90,24,96,5,92,4,89,3,86,2,83,1r-3,l76,,65,,51,1,40,4,29,10r-8,8l13,27,7,37,3,49,,61,,75,,85r3,9l6,102r5,7l17,115r8,4l33,122r9,2l53,125e" fillcolor="#ffc424" stroked="f"/>
            <v:shape id="_x0000_s5609" style="position:absolute;left:10838;top:1554;width:84;height:158;mso-position-horizontal:absolute;mso-position-horizontal-relative:page;mso-position-vertical:absolute;mso-position-vertical-relative:page" coordsize="84,158" o:allowincell="f" path="m42,157r10,l54,156r3,l59,155r2,l65,137r-2,l61,138r-2,l57,139r-7,l49,140r-4,-1l42,139r-3,-1l37,137r-1,-1l34,134r-1,-2l33,129r,-2l33,125r,-2l33,120r1,-3l34,114r1,-2l36,109r,-3l37,105,48,54r33,l84,36r-32,l59,,36,8,30,36,3,36,,54r26,l16,103r-1,2l14,108r-1,3l13,115r-1,3l11,122r,3l11,128r,3l11,135r1,4l13,143r3,4l19,151r4,2l27,156r6,1l40,158e" fillcolor="#ffc424" stroked="f"/>
            <v:shape id="_x0000_s5610" style="position:absolute;left:10909;top:1417;width:87;height:88;mso-position-horizontal-relative:page;mso-position-vertical-relative:page" coordsize="87,88" o:spt="100" o:allowincell="f" adj="0,,0" path="m47,69r3,-1l54,67r3,-1l59,63r2,-2l63,58r2,-4l66,51r-9,l56,53r-1,2l54,56r-1,2l51,59r-1,1l48,61r-2,l44,62,41,61,38,60,36,59,34,57,32,55,30,52,29,49r,-3l29,43r,-4l29,36r1,-2l31,31r2,-2l35,28r3,-2l48,26r2,1l51,27r2,1l54,30r1,1l56,33r1,2l66,35,65,31,63,28,61,25,59,22,57,20,54,19,50,18,47,17r-8,l34,18r-3,2l27,23r-2,3l22,30r-1,4l20,39r,5l20,48r1,5l22,57r3,4l27,64r4,2l34,68r5,1l44,70t-1,9l37,78,31,76,26,74,21,70,17,66,14,61,12,56,10,50r,-6l10,37r2,-7l14,25r3,-5l21,16r5,-4l31,10,37,8r12,l54,10r6,2l64,16r5,4l72,25r2,5l76,37r1,7l76,50r-2,6l72,61r-3,5l64,70r-4,4l54,76r-5,2m51,87r7,-2l65,81r6,-4l76,72r5,-6l84,59r2,-8l87,44,86,36,84,28,81,21,76,15,71,10,65,6,58,2,51,,35,,27,2,21,6r-6,4l10,15,5,21,2,28,,36r,8l,51r2,8l5,66r5,6l15,77r6,4l27,85r8,2l43,88e" fillcolor="#b20737" stroked="f">
              <v:stroke joinstyle="round"/>
              <v:formulas/>
              <v:path o:connecttype="segments"/>
            </v:shape>
          </v:group>
        </v:group>
      </w:pict>
    </w:r>
    <w:r>
      <w:rPr>
        <w:rFonts w:ascii="Arial Narrow" w:hAnsi="Arial Narrow" w:cs="Arial"/>
        <w:b/>
        <w:color w:val="B20737"/>
        <w:sz w:val="20"/>
        <w:szCs w:val="20"/>
      </w:rPr>
      <w:t xml:space="preserve">Teaching &amp; Learning Plan: </w:t>
    </w:r>
    <w:r w:rsidRPr="00564831">
      <w:rPr>
        <w:rFonts w:ascii="Arial Narrow" w:hAnsi="Arial Narrow" w:cs="Arial"/>
        <w:b/>
        <w:color w:val="B20737"/>
        <w:sz w:val="20"/>
        <w:szCs w:val="20"/>
      </w:rPr>
      <w:t xml:space="preserve"> </w:t>
    </w:r>
    <w:r>
      <w:rPr>
        <w:rFonts w:ascii="Arial Narrow" w:hAnsi="Arial Narrow" w:cs="Arial"/>
        <w:b/>
        <w:color w:val="B20737"/>
        <w:sz w:val="20"/>
        <w:szCs w:val="20"/>
      </w:rPr>
      <w:t>Addition, Subtraction, Multiplication and Division of Decimals</w:t>
    </w:r>
  </w:p>
  <w:p w:rsidR="005B0BFA" w:rsidRPr="00405F08" w:rsidRDefault="005B0BFA" w:rsidP="00405F08">
    <w:pPr>
      <w:widowControl w:val="0"/>
      <w:autoSpaceDE w:val="0"/>
      <w:autoSpaceDN w:val="0"/>
      <w:adjustRightInd w:val="0"/>
      <w:spacing w:after="392" w:line="593" w:lineRule="exact"/>
      <w:ind w:left="2880"/>
      <w:rPr>
        <w:rFonts w:ascii="Arial Narrow" w:hAnsi="Arial Narrow" w:cs="Arial"/>
        <w:b/>
        <w:bCs/>
        <w:color w:val="B20737"/>
        <w:w w:val="108"/>
        <w:position w:val="-1"/>
        <w:sz w:val="52"/>
        <w:szCs w:val="52"/>
      </w:rPr>
    </w:pPr>
    <w:r>
      <w:rPr>
        <w:rFonts w:ascii="Arial Narrow" w:hAnsi="Arial Narrow" w:cs="Arial"/>
        <w:b/>
        <w:bCs/>
        <w:color w:val="B20737"/>
        <w:w w:val="108"/>
        <w:position w:val="-1"/>
        <w:sz w:val="52"/>
        <w:szCs w:val="52"/>
      </w:rPr>
      <w:t xml:space="preserve">  </w:t>
    </w:r>
    <w:r w:rsidRPr="00405F08">
      <w:rPr>
        <w:rFonts w:ascii="Arial Narrow" w:hAnsi="Arial Narrow" w:cs="Arial"/>
        <w:b/>
        <w:bCs/>
        <w:color w:val="B20737"/>
        <w:w w:val="108"/>
        <w:position w:val="-1"/>
        <w:sz w:val="52"/>
        <w:szCs w:val="52"/>
      </w:rPr>
      <w:t>Student</w:t>
    </w:r>
    <w:r w:rsidRPr="00405F08">
      <w:rPr>
        <w:rFonts w:ascii="Arial Narrow" w:hAnsi="Arial Narrow" w:cs="Arial"/>
        <w:b/>
        <w:bCs/>
        <w:color w:val="B20737"/>
        <w:spacing w:val="-8"/>
        <w:w w:val="108"/>
        <w:position w:val="-1"/>
        <w:sz w:val="52"/>
        <w:szCs w:val="52"/>
      </w:rPr>
      <w:t xml:space="preserve"> </w:t>
    </w:r>
    <w:r>
      <w:rPr>
        <w:rFonts w:ascii="Arial Narrow" w:hAnsi="Arial Narrow" w:cs="Arial"/>
        <w:b/>
        <w:bCs/>
        <w:color w:val="B20737"/>
        <w:w w:val="108"/>
        <w:position w:val="-1"/>
        <w:sz w:val="52"/>
        <w:szCs w:val="52"/>
      </w:rPr>
      <w:t>Activity 4</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BFA" w:rsidRPr="00405F08" w:rsidRDefault="005B0BFA" w:rsidP="006A3A61">
    <w:pPr>
      <w:rPr>
        <w:rFonts w:ascii="Arial Narrow" w:hAnsi="Arial Narrow" w:cs="Arial"/>
        <w:b/>
        <w:color w:val="B20737"/>
        <w:sz w:val="20"/>
        <w:szCs w:val="20"/>
      </w:rPr>
    </w:pPr>
  </w:p>
  <w:p w:rsidR="005B0BFA" w:rsidRPr="00405F08" w:rsidRDefault="005B0BFA" w:rsidP="00405F08">
    <w:pPr>
      <w:widowControl w:val="0"/>
      <w:autoSpaceDE w:val="0"/>
      <w:autoSpaceDN w:val="0"/>
      <w:adjustRightInd w:val="0"/>
      <w:spacing w:after="392" w:line="593" w:lineRule="exact"/>
      <w:ind w:left="2880"/>
      <w:rPr>
        <w:rFonts w:ascii="Arial Narrow" w:hAnsi="Arial Narrow" w:cs="Arial"/>
        <w:b/>
        <w:bCs/>
        <w:color w:val="B20737"/>
        <w:w w:val="108"/>
        <w:position w:val="-1"/>
        <w:sz w:val="52"/>
        <w:szCs w:val="5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00ED2"/>
    <w:multiLevelType w:val="hybridMultilevel"/>
    <w:tmpl w:val="8A6A9364"/>
    <w:lvl w:ilvl="0" w:tplc="6F022246">
      <w:start w:val="1"/>
      <w:numFmt w:val="bullet"/>
      <w:lvlText w:val="»"/>
      <w:lvlJc w:val="left"/>
      <w:pPr>
        <w:ind w:left="720" w:hanging="360"/>
      </w:pPr>
      <w:rPr>
        <w:rFonts w:ascii="Calibri" w:hAnsi="Calibri"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
    <w:nsid w:val="08961967"/>
    <w:multiLevelType w:val="hybridMultilevel"/>
    <w:tmpl w:val="7CBC98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nsid w:val="08A26C56"/>
    <w:multiLevelType w:val="hybridMultilevel"/>
    <w:tmpl w:val="1666932E"/>
    <w:lvl w:ilvl="0" w:tplc="83249EB6">
      <w:start w:val="1"/>
      <w:numFmt w:val="decimal"/>
      <w:lvlText w:val="%1."/>
      <w:lvlJc w:val="left"/>
      <w:pPr>
        <w:ind w:left="1080" w:hanging="360"/>
      </w:pPr>
      <w:rPr>
        <w:rFonts w:hint="default"/>
      </w:rPr>
    </w:lvl>
    <w:lvl w:ilvl="1" w:tplc="18090019" w:tentative="1">
      <w:start w:val="1"/>
      <w:numFmt w:val="lowerLetter"/>
      <w:lvlText w:val="%2."/>
      <w:lvlJc w:val="left"/>
      <w:pPr>
        <w:ind w:left="1800" w:hanging="360"/>
      </w:pPr>
    </w:lvl>
    <w:lvl w:ilvl="2" w:tplc="1809001B" w:tentative="1">
      <w:start w:val="1"/>
      <w:numFmt w:val="lowerRoman"/>
      <w:lvlText w:val="%3."/>
      <w:lvlJc w:val="right"/>
      <w:pPr>
        <w:ind w:left="2520" w:hanging="180"/>
      </w:pPr>
    </w:lvl>
    <w:lvl w:ilvl="3" w:tplc="1809000F" w:tentative="1">
      <w:start w:val="1"/>
      <w:numFmt w:val="decimal"/>
      <w:lvlText w:val="%4."/>
      <w:lvlJc w:val="left"/>
      <w:pPr>
        <w:ind w:left="3240" w:hanging="360"/>
      </w:pPr>
    </w:lvl>
    <w:lvl w:ilvl="4" w:tplc="18090019" w:tentative="1">
      <w:start w:val="1"/>
      <w:numFmt w:val="lowerLetter"/>
      <w:lvlText w:val="%5."/>
      <w:lvlJc w:val="left"/>
      <w:pPr>
        <w:ind w:left="3960" w:hanging="360"/>
      </w:pPr>
    </w:lvl>
    <w:lvl w:ilvl="5" w:tplc="1809001B" w:tentative="1">
      <w:start w:val="1"/>
      <w:numFmt w:val="lowerRoman"/>
      <w:lvlText w:val="%6."/>
      <w:lvlJc w:val="right"/>
      <w:pPr>
        <w:ind w:left="4680" w:hanging="180"/>
      </w:pPr>
    </w:lvl>
    <w:lvl w:ilvl="6" w:tplc="1809000F" w:tentative="1">
      <w:start w:val="1"/>
      <w:numFmt w:val="decimal"/>
      <w:lvlText w:val="%7."/>
      <w:lvlJc w:val="left"/>
      <w:pPr>
        <w:ind w:left="5400" w:hanging="360"/>
      </w:pPr>
    </w:lvl>
    <w:lvl w:ilvl="7" w:tplc="18090019" w:tentative="1">
      <w:start w:val="1"/>
      <w:numFmt w:val="lowerLetter"/>
      <w:lvlText w:val="%8."/>
      <w:lvlJc w:val="left"/>
      <w:pPr>
        <w:ind w:left="6120" w:hanging="360"/>
      </w:pPr>
    </w:lvl>
    <w:lvl w:ilvl="8" w:tplc="1809001B" w:tentative="1">
      <w:start w:val="1"/>
      <w:numFmt w:val="lowerRoman"/>
      <w:lvlText w:val="%9."/>
      <w:lvlJc w:val="right"/>
      <w:pPr>
        <w:ind w:left="6840" w:hanging="180"/>
      </w:pPr>
    </w:lvl>
  </w:abstractNum>
  <w:abstractNum w:abstractNumId="3">
    <w:nsid w:val="10484AD3"/>
    <w:multiLevelType w:val="hybridMultilevel"/>
    <w:tmpl w:val="9BB2A0E6"/>
    <w:lvl w:ilvl="0" w:tplc="74204FFA">
      <w:start w:val="1"/>
      <w:numFmt w:val="bullet"/>
      <w:lvlText w:val="»"/>
      <w:lvlJc w:val="left"/>
      <w:pPr>
        <w:ind w:left="720" w:hanging="360"/>
      </w:pPr>
      <w:rPr>
        <w:rFonts w:ascii="Calibri" w:hAnsi="Calibri"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4">
    <w:nsid w:val="115A6E24"/>
    <w:multiLevelType w:val="hybridMultilevel"/>
    <w:tmpl w:val="715AE5E0"/>
    <w:lvl w:ilvl="0" w:tplc="18090001">
      <w:start w:val="1"/>
      <w:numFmt w:val="bullet"/>
      <w:lvlText w:val=""/>
      <w:lvlJc w:val="left"/>
      <w:pPr>
        <w:ind w:left="1004" w:hanging="360"/>
      </w:pPr>
      <w:rPr>
        <w:rFonts w:ascii="Symbol" w:hAnsi="Symbol" w:hint="default"/>
      </w:rPr>
    </w:lvl>
    <w:lvl w:ilvl="1" w:tplc="18090003" w:tentative="1">
      <w:start w:val="1"/>
      <w:numFmt w:val="bullet"/>
      <w:lvlText w:val="o"/>
      <w:lvlJc w:val="left"/>
      <w:pPr>
        <w:ind w:left="1724" w:hanging="360"/>
      </w:pPr>
      <w:rPr>
        <w:rFonts w:ascii="Courier New" w:hAnsi="Courier New" w:cs="Courier New" w:hint="default"/>
      </w:rPr>
    </w:lvl>
    <w:lvl w:ilvl="2" w:tplc="18090005" w:tentative="1">
      <w:start w:val="1"/>
      <w:numFmt w:val="bullet"/>
      <w:lvlText w:val=""/>
      <w:lvlJc w:val="left"/>
      <w:pPr>
        <w:ind w:left="2444" w:hanging="360"/>
      </w:pPr>
      <w:rPr>
        <w:rFonts w:ascii="Wingdings" w:hAnsi="Wingdings" w:hint="default"/>
      </w:rPr>
    </w:lvl>
    <w:lvl w:ilvl="3" w:tplc="18090001" w:tentative="1">
      <w:start w:val="1"/>
      <w:numFmt w:val="bullet"/>
      <w:lvlText w:val=""/>
      <w:lvlJc w:val="left"/>
      <w:pPr>
        <w:ind w:left="3164" w:hanging="360"/>
      </w:pPr>
      <w:rPr>
        <w:rFonts w:ascii="Symbol" w:hAnsi="Symbol" w:hint="default"/>
      </w:rPr>
    </w:lvl>
    <w:lvl w:ilvl="4" w:tplc="18090003" w:tentative="1">
      <w:start w:val="1"/>
      <w:numFmt w:val="bullet"/>
      <w:lvlText w:val="o"/>
      <w:lvlJc w:val="left"/>
      <w:pPr>
        <w:ind w:left="3884" w:hanging="360"/>
      </w:pPr>
      <w:rPr>
        <w:rFonts w:ascii="Courier New" w:hAnsi="Courier New" w:cs="Courier New" w:hint="default"/>
      </w:rPr>
    </w:lvl>
    <w:lvl w:ilvl="5" w:tplc="18090005" w:tentative="1">
      <w:start w:val="1"/>
      <w:numFmt w:val="bullet"/>
      <w:lvlText w:val=""/>
      <w:lvlJc w:val="left"/>
      <w:pPr>
        <w:ind w:left="4604" w:hanging="360"/>
      </w:pPr>
      <w:rPr>
        <w:rFonts w:ascii="Wingdings" w:hAnsi="Wingdings" w:hint="default"/>
      </w:rPr>
    </w:lvl>
    <w:lvl w:ilvl="6" w:tplc="18090001" w:tentative="1">
      <w:start w:val="1"/>
      <w:numFmt w:val="bullet"/>
      <w:lvlText w:val=""/>
      <w:lvlJc w:val="left"/>
      <w:pPr>
        <w:ind w:left="5324" w:hanging="360"/>
      </w:pPr>
      <w:rPr>
        <w:rFonts w:ascii="Symbol" w:hAnsi="Symbol" w:hint="default"/>
      </w:rPr>
    </w:lvl>
    <w:lvl w:ilvl="7" w:tplc="18090003" w:tentative="1">
      <w:start w:val="1"/>
      <w:numFmt w:val="bullet"/>
      <w:lvlText w:val="o"/>
      <w:lvlJc w:val="left"/>
      <w:pPr>
        <w:ind w:left="6044" w:hanging="360"/>
      </w:pPr>
      <w:rPr>
        <w:rFonts w:ascii="Courier New" w:hAnsi="Courier New" w:cs="Courier New" w:hint="default"/>
      </w:rPr>
    </w:lvl>
    <w:lvl w:ilvl="8" w:tplc="18090005" w:tentative="1">
      <w:start w:val="1"/>
      <w:numFmt w:val="bullet"/>
      <w:lvlText w:val=""/>
      <w:lvlJc w:val="left"/>
      <w:pPr>
        <w:ind w:left="6764" w:hanging="360"/>
      </w:pPr>
      <w:rPr>
        <w:rFonts w:ascii="Wingdings" w:hAnsi="Wingdings" w:hint="default"/>
      </w:rPr>
    </w:lvl>
  </w:abstractNum>
  <w:abstractNum w:abstractNumId="5">
    <w:nsid w:val="11661DA3"/>
    <w:multiLevelType w:val="hybridMultilevel"/>
    <w:tmpl w:val="5C58241A"/>
    <w:lvl w:ilvl="0" w:tplc="87DC900E">
      <w:start w:val="1"/>
      <w:numFmt w:val="bullet"/>
      <w:lvlText w:val=""/>
      <w:lvlJc w:val="left"/>
      <w:pPr>
        <w:ind w:left="720" w:hanging="360"/>
      </w:pPr>
      <w:rPr>
        <w:rFonts w:ascii="Symbol" w:hAnsi="Symbol"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nsid w:val="131E20E7"/>
    <w:multiLevelType w:val="hybridMultilevel"/>
    <w:tmpl w:val="2AEA9C0A"/>
    <w:lvl w:ilvl="0" w:tplc="74204FFA">
      <w:start w:val="1"/>
      <w:numFmt w:val="bullet"/>
      <w:lvlText w:val="»"/>
      <w:lvlJc w:val="left"/>
      <w:pPr>
        <w:ind w:left="720" w:hanging="360"/>
      </w:pPr>
      <w:rPr>
        <w:rFonts w:ascii="Calibri" w:hAnsi="Calibri"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7">
    <w:nsid w:val="1A666A65"/>
    <w:multiLevelType w:val="hybridMultilevel"/>
    <w:tmpl w:val="0BC26550"/>
    <w:lvl w:ilvl="0" w:tplc="6F022246">
      <w:start w:val="1"/>
      <w:numFmt w:val="bullet"/>
      <w:lvlText w:val="»"/>
      <w:lvlJc w:val="left"/>
      <w:pPr>
        <w:ind w:left="720" w:hanging="360"/>
      </w:pPr>
      <w:rPr>
        <w:rFonts w:ascii="Calibri" w:hAnsi="Calibri"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nsid w:val="1F937E62"/>
    <w:multiLevelType w:val="hybridMultilevel"/>
    <w:tmpl w:val="878CA01E"/>
    <w:lvl w:ilvl="0" w:tplc="151656B2">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FF82971"/>
    <w:multiLevelType w:val="hybridMultilevel"/>
    <w:tmpl w:val="03C63CD0"/>
    <w:lvl w:ilvl="0" w:tplc="6F022246">
      <w:start w:val="1"/>
      <w:numFmt w:val="bullet"/>
      <w:lvlText w:val="»"/>
      <w:lvlJc w:val="left"/>
      <w:pPr>
        <w:ind w:left="720" w:hanging="360"/>
      </w:pPr>
      <w:rPr>
        <w:rFonts w:ascii="Calibri" w:hAnsi="Calibri"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0">
    <w:nsid w:val="2671665E"/>
    <w:multiLevelType w:val="hybridMultilevel"/>
    <w:tmpl w:val="1C5428EE"/>
    <w:lvl w:ilvl="0" w:tplc="74204FFA">
      <w:start w:val="1"/>
      <w:numFmt w:val="bullet"/>
      <w:lvlText w:val="»"/>
      <w:lvlJc w:val="left"/>
      <w:pPr>
        <w:ind w:left="720" w:hanging="360"/>
      </w:pPr>
      <w:rPr>
        <w:rFonts w:ascii="Calibri" w:hAnsi="Calibri"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1">
    <w:nsid w:val="269138E7"/>
    <w:multiLevelType w:val="hybridMultilevel"/>
    <w:tmpl w:val="82742468"/>
    <w:lvl w:ilvl="0" w:tplc="74204FFA">
      <w:start w:val="1"/>
      <w:numFmt w:val="bullet"/>
      <w:lvlText w:val="»"/>
      <w:lvlJc w:val="left"/>
      <w:pPr>
        <w:ind w:left="720" w:hanging="360"/>
      </w:pPr>
      <w:rPr>
        <w:rFonts w:ascii="Calibri" w:hAnsi="Calibri"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2">
    <w:nsid w:val="30B37D8B"/>
    <w:multiLevelType w:val="hybridMultilevel"/>
    <w:tmpl w:val="2E421F16"/>
    <w:lvl w:ilvl="0" w:tplc="6F022246">
      <w:start w:val="1"/>
      <w:numFmt w:val="bullet"/>
      <w:lvlText w:val="»"/>
      <w:lvlJc w:val="left"/>
      <w:pPr>
        <w:ind w:left="720" w:hanging="360"/>
      </w:pPr>
      <w:rPr>
        <w:rFonts w:ascii="Calibri" w:hAnsi="Calibri"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3">
    <w:nsid w:val="31BC2C08"/>
    <w:multiLevelType w:val="hybridMultilevel"/>
    <w:tmpl w:val="AEA0AD5C"/>
    <w:lvl w:ilvl="0" w:tplc="74204FFA">
      <w:start w:val="1"/>
      <w:numFmt w:val="bullet"/>
      <w:lvlText w:val="»"/>
      <w:lvlJc w:val="left"/>
      <w:pPr>
        <w:ind w:left="720" w:hanging="360"/>
      </w:pPr>
      <w:rPr>
        <w:rFonts w:ascii="Calibri" w:hAnsi="Calibri"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4">
    <w:nsid w:val="36B32032"/>
    <w:multiLevelType w:val="hybridMultilevel"/>
    <w:tmpl w:val="8FEE0922"/>
    <w:lvl w:ilvl="0" w:tplc="74204FFA">
      <w:start w:val="1"/>
      <w:numFmt w:val="bullet"/>
      <w:lvlText w:val="»"/>
      <w:lvlJc w:val="left"/>
      <w:pPr>
        <w:ind w:left="720" w:hanging="360"/>
      </w:pPr>
      <w:rPr>
        <w:rFonts w:ascii="Calibri" w:hAnsi="Calibri"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5">
    <w:nsid w:val="3B3638A2"/>
    <w:multiLevelType w:val="hybridMultilevel"/>
    <w:tmpl w:val="AAC60D80"/>
    <w:lvl w:ilvl="0" w:tplc="6F022246">
      <w:start w:val="1"/>
      <w:numFmt w:val="bullet"/>
      <w:lvlText w:val="»"/>
      <w:lvlJc w:val="left"/>
      <w:pPr>
        <w:ind w:left="720" w:hanging="360"/>
      </w:pPr>
      <w:rPr>
        <w:rFonts w:ascii="Calibri" w:hAnsi="Calibri"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6">
    <w:nsid w:val="3F8B6B02"/>
    <w:multiLevelType w:val="hybridMultilevel"/>
    <w:tmpl w:val="12BACA94"/>
    <w:lvl w:ilvl="0" w:tplc="6F022246">
      <w:start w:val="1"/>
      <w:numFmt w:val="bullet"/>
      <w:lvlText w:val="»"/>
      <w:lvlJc w:val="left"/>
      <w:pPr>
        <w:ind w:left="720" w:hanging="360"/>
      </w:pPr>
      <w:rPr>
        <w:rFonts w:ascii="Calibri" w:hAnsi="Calibri"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7">
    <w:nsid w:val="42A443BC"/>
    <w:multiLevelType w:val="hybridMultilevel"/>
    <w:tmpl w:val="2EBC3728"/>
    <w:lvl w:ilvl="0" w:tplc="87DC900E">
      <w:start w:val="1"/>
      <w:numFmt w:val="bullet"/>
      <w:lvlText w:val=""/>
      <w:lvlJc w:val="left"/>
      <w:pPr>
        <w:ind w:left="720" w:hanging="360"/>
      </w:pPr>
      <w:rPr>
        <w:rFonts w:ascii="Symbol" w:hAnsi="Symbol"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8">
    <w:nsid w:val="45702D94"/>
    <w:multiLevelType w:val="hybridMultilevel"/>
    <w:tmpl w:val="E03E4154"/>
    <w:lvl w:ilvl="0" w:tplc="87DC900E">
      <w:start w:val="1"/>
      <w:numFmt w:val="bullet"/>
      <w:lvlText w:val=""/>
      <w:lvlJc w:val="left"/>
      <w:pPr>
        <w:ind w:left="720" w:hanging="360"/>
      </w:pPr>
      <w:rPr>
        <w:rFonts w:ascii="Symbol" w:hAnsi="Symbol" w:hint="default"/>
        <w:color w:val="B20737"/>
      </w:rPr>
    </w:lvl>
    <w:lvl w:ilvl="1" w:tplc="9A66BF6E">
      <w:numFmt w:val="bullet"/>
      <w:lvlText w:val="-"/>
      <w:lvlJc w:val="left"/>
      <w:pPr>
        <w:ind w:left="1440" w:hanging="360"/>
      </w:pPr>
      <w:rPr>
        <w:rFonts w:ascii="Calibri" w:eastAsia="Calibri" w:hAnsi="Calibri" w:cs="Times New Roman"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9">
    <w:nsid w:val="4F942F47"/>
    <w:multiLevelType w:val="hybridMultilevel"/>
    <w:tmpl w:val="F90C0B8C"/>
    <w:lvl w:ilvl="0" w:tplc="87DC900E">
      <w:start w:val="1"/>
      <w:numFmt w:val="bullet"/>
      <w:lvlText w:val=""/>
      <w:lvlJc w:val="left"/>
      <w:pPr>
        <w:ind w:left="720" w:hanging="360"/>
      </w:pPr>
      <w:rPr>
        <w:rFonts w:ascii="Symbol" w:hAnsi="Symbol"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0">
    <w:nsid w:val="517E07D1"/>
    <w:multiLevelType w:val="hybridMultilevel"/>
    <w:tmpl w:val="13808E6E"/>
    <w:lvl w:ilvl="0" w:tplc="87DC900E">
      <w:start w:val="1"/>
      <w:numFmt w:val="bullet"/>
      <w:lvlText w:val=""/>
      <w:lvlJc w:val="left"/>
      <w:pPr>
        <w:ind w:left="643" w:hanging="360"/>
      </w:pPr>
      <w:rPr>
        <w:rFonts w:ascii="Symbol" w:hAnsi="Symbol" w:hint="default"/>
        <w:color w:val="B20737"/>
      </w:rPr>
    </w:lvl>
    <w:lvl w:ilvl="1" w:tplc="18090003" w:tentative="1">
      <w:start w:val="1"/>
      <w:numFmt w:val="bullet"/>
      <w:lvlText w:val="o"/>
      <w:lvlJc w:val="left"/>
      <w:pPr>
        <w:ind w:left="1363" w:hanging="360"/>
      </w:pPr>
      <w:rPr>
        <w:rFonts w:ascii="Courier New" w:hAnsi="Courier New" w:cs="Courier New" w:hint="default"/>
      </w:rPr>
    </w:lvl>
    <w:lvl w:ilvl="2" w:tplc="18090005" w:tentative="1">
      <w:start w:val="1"/>
      <w:numFmt w:val="bullet"/>
      <w:lvlText w:val=""/>
      <w:lvlJc w:val="left"/>
      <w:pPr>
        <w:ind w:left="2083" w:hanging="360"/>
      </w:pPr>
      <w:rPr>
        <w:rFonts w:ascii="Wingdings" w:hAnsi="Wingdings" w:hint="default"/>
      </w:rPr>
    </w:lvl>
    <w:lvl w:ilvl="3" w:tplc="18090001" w:tentative="1">
      <w:start w:val="1"/>
      <w:numFmt w:val="bullet"/>
      <w:lvlText w:val=""/>
      <w:lvlJc w:val="left"/>
      <w:pPr>
        <w:ind w:left="2803" w:hanging="360"/>
      </w:pPr>
      <w:rPr>
        <w:rFonts w:ascii="Symbol" w:hAnsi="Symbol" w:hint="default"/>
      </w:rPr>
    </w:lvl>
    <w:lvl w:ilvl="4" w:tplc="18090003" w:tentative="1">
      <w:start w:val="1"/>
      <w:numFmt w:val="bullet"/>
      <w:lvlText w:val="o"/>
      <w:lvlJc w:val="left"/>
      <w:pPr>
        <w:ind w:left="3523" w:hanging="360"/>
      </w:pPr>
      <w:rPr>
        <w:rFonts w:ascii="Courier New" w:hAnsi="Courier New" w:cs="Courier New" w:hint="default"/>
      </w:rPr>
    </w:lvl>
    <w:lvl w:ilvl="5" w:tplc="18090005" w:tentative="1">
      <w:start w:val="1"/>
      <w:numFmt w:val="bullet"/>
      <w:lvlText w:val=""/>
      <w:lvlJc w:val="left"/>
      <w:pPr>
        <w:ind w:left="4243" w:hanging="360"/>
      </w:pPr>
      <w:rPr>
        <w:rFonts w:ascii="Wingdings" w:hAnsi="Wingdings" w:hint="default"/>
      </w:rPr>
    </w:lvl>
    <w:lvl w:ilvl="6" w:tplc="18090001" w:tentative="1">
      <w:start w:val="1"/>
      <w:numFmt w:val="bullet"/>
      <w:lvlText w:val=""/>
      <w:lvlJc w:val="left"/>
      <w:pPr>
        <w:ind w:left="4963" w:hanging="360"/>
      </w:pPr>
      <w:rPr>
        <w:rFonts w:ascii="Symbol" w:hAnsi="Symbol" w:hint="default"/>
      </w:rPr>
    </w:lvl>
    <w:lvl w:ilvl="7" w:tplc="18090003" w:tentative="1">
      <w:start w:val="1"/>
      <w:numFmt w:val="bullet"/>
      <w:lvlText w:val="o"/>
      <w:lvlJc w:val="left"/>
      <w:pPr>
        <w:ind w:left="5683" w:hanging="360"/>
      </w:pPr>
      <w:rPr>
        <w:rFonts w:ascii="Courier New" w:hAnsi="Courier New" w:cs="Courier New" w:hint="default"/>
      </w:rPr>
    </w:lvl>
    <w:lvl w:ilvl="8" w:tplc="18090005" w:tentative="1">
      <w:start w:val="1"/>
      <w:numFmt w:val="bullet"/>
      <w:lvlText w:val=""/>
      <w:lvlJc w:val="left"/>
      <w:pPr>
        <w:ind w:left="6403" w:hanging="360"/>
      </w:pPr>
      <w:rPr>
        <w:rFonts w:ascii="Wingdings" w:hAnsi="Wingdings" w:hint="default"/>
      </w:rPr>
    </w:lvl>
  </w:abstractNum>
  <w:abstractNum w:abstractNumId="21">
    <w:nsid w:val="532625E6"/>
    <w:multiLevelType w:val="hybridMultilevel"/>
    <w:tmpl w:val="2DFA5D5C"/>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22">
    <w:nsid w:val="53FD5A6B"/>
    <w:multiLevelType w:val="hybridMultilevel"/>
    <w:tmpl w:val="F3828642"/>
    <w:lvl w:ilvl="0" w:tplc="151656B2">
      <w:start w:val="1"/>
      <w:numFmt w:val="bullet"/>
      <w:lvlText w:val=""/>
      <w:lvlJc w:val="left"/>
      <w:pPr>
        <w:tabs>
          <w:tab w:val="num" w:pos="840"/>
        </w:tabs>
        <w:ind w:left="840" w:hanging="360"/>
      </w:pPr>
      <w:rPr>
        <w:rFonts w:ascii="Symbol" w:hAnsi="Symbol" w:hint="default"/>
      </w:rPr>
    </w:lvl>
    <w:lvl w:ilvl="1" w:tplc="6BD06816">
      <w:start w:val="1"/>
      <w:numFmt w:val="bullet"/>
      <w:lvlText w:val=""/>
      <w:lvlJc w:val="left"/>
      <w:pPr>
        <w:tabs>
          <w:tab w:val="num" w:pos="720"/>
        </w:tabs>
        <w:ind w:left="72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4D94B51"/>
    <w:multiLevelType w:val="hybridMultilevel"/>
    <w:tmpl w:val="BED8E318"/>
    <w:lvl w:ilvl="0" w:tplc="E26017A6">
      <w:start w:val="1"/>
      <w:numFmt w:val="decimal"/>
      <w:lvlText w:val="%1."/>
      <w:lvlJc w:val="left"/>
      <w:pPr>
        <w:ind w:left="1080" w:hanging="360"/>
      </w:pPr>
      <w:rPr>
        <w:rFonts w:hint="default"/>
      </w:rPr>
    </w:lvl>
    <w:lvl w:ilvl="1" w:tplc="18090019" w:tentative="1">
      <w:start w:val="1"/>
      <w:numFmt w:val="lowerLetter"/>
      <w:lvlText w:val="%2."/>
      <w:lvlJc w:val="left"/>
      <w:pPr>
        <w:ind w:left="1800" w:hanging="360"/>
      </w:pPr>
    </w:lvl>
    <w:lvl w:ilvl="2" w:tplc="1809001B" w:tentative="1">
      <w:start w:val="1"/>
      <w:numFmt w:val="lowerRoman"/>
      <w:lvlText w:val="%3."/>
      <w:lvlJc w:val="right"/>
      <w:pPr>
        <w:ind w:left="2520" w:hanging="180"/>
      </w:pPr>
    </w:lvl>
    <w:lvl w:ilvl="3" w:tplc="1809000F" w:tentative="1">
      <w:start w:val="1"/>
      <w:numFmt w:val="decimal"/>
      <w:lvlText w:val="%4."/>
      <w:lvlJc w:val="left"/>
      <w:pPr>
        <w:ind w:left="3240" w:hanging="360"/>
      </w:pPr>
    </w:lvl>
    <w:lvl w:ilvl="4" w:tplc="18090019" w:tentative="1">
      <w:start w:val="1"/>
      <w:numFmt w:val="lowerLetter"/>
      <w:lvlText w:val="%5."/>
      <w:lvlJc w:val="left"/>
      <w:pPr>
        <w:ind w:left="3960" w:hanging="360"/>
      </w:pPr>
    </w:lvl>
    <w:lvl w:ilvl="5" w:tplc="1809001B" w:tentative="1">
      <w:start w:val="1"/>
      <w:numFmt w:val="lowerRoman"/>
      <w:lvlText w:val="%6."/>
      <w:lvlJc w:val="right"/>
      <w:pPr>
        <w:ind w:left="4680" w:hanging="180"/>
      </w:pPr>
    </w:lvl>
    <w:lvl w:ilvl="6" w:tplc="1809000F" w:tentative="1">
      <w:start w:val="1"/>
      <w:numFmt w:val="decimal"/>
      <w:lvlText w:val="%7."/>
      <w:lvlJc w:val="left"/>
      <w:pPr>
        <w:ind w:left="5400" w:hanging="360"/>
      </w:pPr>
    </w:lvl>
    <w:lvl w:ilvl="7" w:tplc="18090019" w:tentative="1">
      <w:start w:val="1"/>
      <w:numFmt w:val="lowerLetter"/>
      <w:lvlText w:val="%8."/>
      <w:lvlJc w:val="left"/>
      <w:pPr>
        <w:ind w:left="6120" w:hanging="360"/>
      </w:pPr>
    </w:lvl>
    <w:lvl w:ilvl="8" w:tplc="1809001B" w:tentative="1">
      <w:start w:val="1"/>
      <w:numFmt w:val="lowerRoman"/>
      <w:lvlText w:val="%9."/>
      <w:lvlJc w:val="right"/>
      <w:pPr>
        <w:ind w:left="6840" w:hanging="180"/>
      </w:pPr>
    </w:lvl>
  </w:abstractNum>
  <w:abstractNum w:abstractNumId="24">
    <w:nsid w:val="574F369B"/>
    <w:multiLevelType w:val="hybridMultilevel"/>
    <w:tmpl w:val="DD8E15D0"/>
    <w:lvl w:ilvl="0" w:tplc="87DC900E">
      <w:start w:val="1"/>
      <w:numFmt w:val="bullet"/>
      <w:lvlText w:val=""/>
      <w:lvlJc w:val="left"/>
      <w:pPr>
        <w:ind w:left="720" w:hanging="360"/>
      </w:pPr>
      <w:rPr>
        <w:rFonts w:ascii="Symbol" w:hAnsi="Symbol"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5">
    <w:nsid w:val="5A1B1813"/>
    <w:multiLevelType w:val="hybridMultilevel"/>
    <w:tmpl w:val="7C9A8662"/>
    <w:lvl w:ilvl="0" w:tplc="87DC900E">
      <w:start w:val="1"/>
      <w:numFmt w:val="bullet"/>
      <w:lvlText w:val=""/>
      <w:lvlJc w:val="left"/>
      <w:pPr>
        <w:ind w:left="720" w:hanging="360"/>
      </w:pPr>
      <w:rPr>
        <w:rFonts w:ascii="Symbol" w:hAnsi="Symbol"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6">
    <w:nsid w:val="5BE1127C"/>
    <w:multiLevelType w:val="hybridMultilevel"/>
    <w:tmpl w:val="834C6B6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7">
    <w:nsid w:val="5BFD4EAA"/>
    <w:multiLevelType w:val="hybridMultilevel"/>
    <w:tmpl w:val="135C2710"/>
    <w:lvl w:ilvl="0" w:tplc="74204FFA">
      <w:start w:val="1"/>
      <w:numFmt w:val="bullet"/>
      <w:lvlText w:val="»"/>
      <w:lvlJc w:val="left"/>
      <w:pPr>
        <w:ind w:left="720" w:hanging="360"/>
      </w:pPr>
      <w:rPr>
        <w:rFonts w:ascii="Calibri" w:hAnsi="Calibri"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nsid w:val="62E82B92"/>
    <w:multiLevelType w:val="hybridMultilevel"/>
    <w:tmpl w:val="5A8C0AC6"/>
    <w:lvl w:ilvl="0" w:tplc="6F022246">
      <w:start w:val="1"/>
      <w:numFmt w:val="bullet"/>
      <w:lvlText w:val="»"/>
      <w:lvlJc w:val="left"/>
      <w:pPr>
        <w:ind w:left="720" w:hanging="360"/>
      </w:pPr>
      <w:rPr>
        <w:rFonts w:ascii="Calibri" w:hAnsi="Calibri"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9">
    <w:nsid w:val="6681410D"/>
    <w:multiLevelType w:val="hybridMultilevel"/>
    <w:tmpl w:val="AE36CB94"/>
    <w:lvl w:ilvl="0" w:tplc="74204FFA">
      <w:start w:val="1"/>
      <w:numFmt w:val="bullet"/>
      <w:lvlText w:val="»"/>
      <w:lvlJc w:val="left"/>
      <w:pPr>
        <w:ind w:left="720" w:hanging="360"/>
      </w:pPr>
      <w:rPr>
        <w:rFonts w:ascii="Calibri" w:hAnsi="Calibri"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nsid w:val="68A30939"/>
    <w:multiLevelType w:val="hybridMultilevel"/>
    <w:tmpl w:val="270E9080"/>
    <w:lvl w:ilvl="0" w:tplc="87DC900E">
      <w:start w:val="1"/>
      <w:numFmt w:val="bullet"/>
      <w:lvlText w:val=""/>
      <w:lvlJc w:val="left"/>
      <w:pPr>
        <w:ind w:left="720" w:hanging="360"/>
      </w:pPr>
      <w:rPr>
        <w:rFonts w:ascii="Symbol" w:hAnsi="Symbol" w:hint="default"/>
        <w:color w:val="B20737"/>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1">
    <w:nsid w:val="6AD534DB"/>
    <w:multiLevelType w:val="hybridMultilevel"/>
    <w:tmpl w:val="9094FABA"/>
    <w:lvl w:ilvl="0" w:tplc="74204FFA">
      <w:start w:val="1"/>
      <w:numFmt w:val="bullet"/>
      <w:lvlText w:val="»"/>
      <w:lvlJc w:val="left"/>
      <w:pPr>
        <w:ind w:left="720" w:hanging="360"/>
      </w:pPr>
      <w:rPr>
        <w:rFonts w:ascii="Calibri" w:hAnsi="Calibri"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nsid w:val="6B8F14A0"/>
    <w:multiLevelType w:val="hybridMultilevel"/>
    <w:tmpl w:val="E44AA4DE"/>
    <w:lvl w:ilvl="0" w:tplc="74204FFA">
      <w:start w:val="1"/>
      <w:numFmt w:val="bullet"/>
      <w:lvlText w:val="»"/>
      <w:lvlJc w:val="left"/>
      <w:pPr>
        <w:ind w:left="720" w:hanging="360"/>
      </w:pPr>
      <w:rPr>
        <w:rFonts w:ascii="Calibri" w:hAnsi="Calibri" w:hint="default"/>
        <w:color w:val="B20737"/>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3">
    <w:nsid w:val="6C3E455A"/>
    <w:multiLevelType w:val="hybridMultilevel"/>
    <w:tmpl w:val="BC6C29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nsid w:val="6E871007"/>
    <w:multiLevelType w:val="hybridMultilevel"/>
    <w:tmpl w:val="A09E4EF8"/>
    <w:lvl w:ilvl="0" w:tplc="1809000F">
      <w:start w:val="5"/>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5">
    <w:nsid w:val="7A351C69"/>
    <w:multiLevelType w:val="hybridMultilevel"/>
    <w:tmpl w:val="1CEE203E"/>
    <w:lvl w:ilvl="0" w:tplc="4D645792">
      <w:start w:val="1"/>
      <w:numFmt w:val="lowerRoman"/>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6">
    <w:nsid w:val="7A706027"/>
    <w:multiLevelType w:val="hybridMultilevel"/>
    <w:tmpl w:val="EE06EA2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num w:numId="1">
    <w:abstractNumId w:val="4"/>
  </w:num>
  <w:num w:numId="2">
    <w:abstractNumId w:val="21"/>
  </w:num>
  <w:num w:numId="3">
    <w:abstractNumId w:val="36"/>
  </w:num>
  <w:num w:numId="4">
    <w:abstractNumId w:val="22"/>
  </w:num>
  <w:num w:numId="5">
    <w:abstractNumId w:val="8"/>
  </w:num>
  <w:num w:numId="6">
    <w:abstractNumId w:val="28"/>
  </w:num>
  <w:num w:numId="7">
    <w:abstractNumId w:val="33"/>
  </w:num>
  <w:num w:numId="8">
    <w:abstractNumId w:val="9"/>
  </w:num>
  <w:num w:numId="9">
    <w:abstractNumId w:val="12"/>
  </w:num>
  <w:num w:numId="10">
    <w:abstractNumId w:val="31"/>
  </w:num>
  <w:num w:numId="11">
    <w:abstractNumId w:val="0"/>
  </w:num>
  <w:num w:numId="12">
    <w:abstractNumId w:val="7"/>
  </w:num>
  <w:num w:numId="13">
    <w:abstractNumId w:val="26"/>
  </w:num>
  <w:num w:numId="14">
    <w:abstractNumId w:val="1"/>
  </w:num>
  <w:num w:numId="15">
    <w:abstractNumId w:val="15"/>
  </w:num>
  <w:num w:numId="16">
    <w:abstractNumId w:val="16"/>
  </w:num>
  <w:num w:numId="17">
    <w:abstractNumId w:val="6"/>
  </w:num>
  <w:num w:numId="18">
    <w:abstractNumId w:val="17"/>
  </w:num>
  <w:num w:numId="19">
    <w:abstractNumId w:val="18"/>
  </w:num>
  <w:num w:numId="20">
    <w:abstractNumId w:val="11"/>
  </w:num>
  <w:num w:numId="21">
    <w:abstractNumId w:val="20"/>
  </w:num>
  <w:num w:numId="22">
    <w:abstractNumId w:val="27"/>
  </w:num>
  <w:num w:numId="23">
    <w:abstractNumId w:val="30"/>
  </w:num>
  <w:num w:numId="24">
    <w:abstractNumId w:val="14"/>
  </w:num>
  <w:num w:numId="25">
    <w:abstractNumId w:val="32"/>
  </w:num>
  <w:num w:numId="26">
    <w:abstractNumId w:val="29"/>
  </w:num>
  <w:num w:numId="27">
    <w:abstractNumId w:val="5"/>
  </w:num>
  <w:num w:numId="28">
    <w:abstractNumId w:val="10"/>
  </w:num>
  <w:num w:numId="29">
    <w:abstractNumId w:val="3"/>
  </w:num>
  <w:num w:numId="30">
    <w:abstractNumId w:val="19"/>
  </w:num>
  <w:num w:numId="31">
    <w:abstractNumId w:val="25"/>
  </w:num>
  <w:num w:numId="32">
    <w:abstractNumId w:val="13"/>
  </w:num>
  <w:num w:numId="33">
    <w:abstractNumId w:val="24"/>
  </w:num>
  <w:num w:numId="34">
    <w:abstractNumId w:val="23"/>
  </w:num>
  <w:num w:numId="35">
    <w:abstractNumId w:val="34"/>
  </w:num>
  <w:num w:numId="36">
    <w:abstractNumId w:val="2"/>
  </w:num>
  <w:num w:numId="37">
    <w:abstractNumId w:val="35"/>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spelling="clean" w:grammar="clean"/>
  <w:defaultTabStop w:val="720"/>
  <w:drawingGridHorizontalSpacing w:val="110"/>
  <w:displayHorizontalDrawingGridEvery w:val="2"/>
  <w:characterSpacingControl w:val="doNotCompress"/>
  <w:hdrShapeDefaults>
    <o:shapedefaults v:ext="edit" spidmax="55298"/>
    <o:shapelayout v:ext="edit">
      <o:idmap v:ext="edit" data="5"/>
    </o:shapelayout>
  </w:hdrShapeDefaults>
  <w:footnotePr>
    <w:footnote w:id="-1"/>
    <w:footnote w:id="0"/>
  </w:footnotePr>
  <w:endnotePr>
    <w:endnote w:id="-1"/>
    <w:endnote w:id="0"/>
  </w:endnotePr>
  <w:compat/>
  <w:rsids>
    <w:rsidRoot w:val="00F94EAE"/>
    <w:rsid w:val="00002402"/>
    <w:rsid w:val="00002488"/>
    <w:rsid w:val="00010A43"/>
    <w:rsid w:val="00013A59"/>
    <w:rsid w:val="000220EA"/>
    <w:rsid w:val="0002270C"/>
    <w:rsid w:val="00026EB8"/>
    <w:rsid w:val="00032591"/>
    <w:rsid w:val="00053440"/>
    <w:rsid w:val="000641D7"/>
    <w:rsid w:val="000766E8"/>
    <w:rsid w:val="00077814"/>
    <w:rsid w:val="000823CB"/>
    <w:rsid w:val="00084511"/>
    <w:rsid w:val="0009292F"/>
    <w:rsid w:val="000966F1"/>
    <w:rsid w:val="000A050B"/>
    <w:rsid w:val="000B3653"/>
    <w:rsid w:val="000B3EC7"/>
    <w:rsid w:val="000B784F"/>
    <w:rsid w:val="000D34DB"/>
    <w:rsid w:val="000F0669"/>
    <w:rsid w:val="000F5B54"/>
    <w:rsid w:val="000F6A30"/>
    <w:rsid w:val="001017EF"/>
    <w:rsid w:val="00103CFC"/>
    <w:rsid w:val="00111F81"/>
    <w:rsid w:val="00116372"/>
    <w:rsid w:val="00117273"/>
    <w:rsid w:val="00126B99"/>
    <w:rsid w:val="0013738C"/>
    <w:rsid w:val="0014230C"/>
    <w:rsid w:val="0014450D"/>
    <w:rsid w:val="00146EDE"/>
    <w:rsid w:val="00151815"/>
    <w:rsid w:val="0015252B"/>
    <w:rsid w:val="00161DB0"/>
    <w:rsid w:val="001631BD"/>
    <w:rsid w:val="00170023"/>
    <w:rsid w:val="00171012"/>
    <w:rsid w:val="00171022"/>
    <w:rsid w:val="00171F17"/>
    <w:rsid w:val="00173BC8"/>
    <w:rsid w:val="00176B2F"/>
    <w:rsid w:val="001809EB"/>
    <w:rsid w:val="001849B2"/>
    <w:rsid w:val="00187D85"/>
    <w:rsid w:val="001B4BBD"/>
    <w:rsid w:val="001B5C12"/>
    <w:rsid w:val="001C066D"/>
    <w:rsid w:val="001C38BF"/>
    <w:rsid w:val="001C5A4E"/>
    <w:rsid w:val="001D0858"/>
    <w:rsid w:val="001D5E50"/>
    <w:rsid w:val="001E6EEE"/>
    <w:rsid w:val="001F397B"/>
    <w:rsid w:val="0020042D"/>
    <w:rsid w:val="002117FE"/>
    <w:rsid w:val="00217B6E"/>
    <w:rsid w:val="002251C8"/>
    <w:rsid w:val="002259EF"/>
    <w:rsid w:val="002318E3"/>
    <w:rsid w:val="00236303"/>
    <w:rsid w:val="00242FB4"/>
    <w:rsid w:val="002438D3"/>
    <w:rsid w:val="0025113F"/>
    <w:rsid w:val="00256259"/>
    <w:rsid w:val="00273BB1"/>
    <w:rsid w:val="00274A31"/>
    <w:rsid w:val="00276BB1"/>
    <w:rsid w:val="00280EBC"/>
    <w:rsid w:val="002811A9"/>
    <w:rsid w:val="00281C88"/>
    <w:rsid w:val="00284695"/>
    <w:rsid w:val="002A769C"/>
    <w:rsid w:val="002B18D3"/>
    <w:rsid w:val="002B361D"/>
    <w:rsid w:val="002B49C2"/>
    <w:rsid w:val="002C117E"/>
    <w:rsid w:val="002C263A"/>
    <w:rsid w:val="002F0E60"/>
    <w:rsid w:val="002F1179"/>
    <w:rsid w:val="002F119C"/>
    <w:rsid w:val="002F1B18"/>
    <w:rsid w:val="002F76FF"/>
    <w:rsid w:val="00324E6D"/>
    <w:rsid w:val="00333E3E"/>
    <w:rsid w:val="00337349"/>
    <w:rsid w:val="00343BD9"/>
    <w:rsid w:val="003570B3"/>
    <w:rsid w:val="003619B1"/>
    <w:rsid w:val="00363049"/>
    <w:rsid w:val="0038096C"/>
    <w:rsid w:val="00382E58"/>
    <w:rsid w:val="003853EE"/>
    <w:rsid w:val="00391FA2"/>
    <w:rsid w:val="00393B38"/>
    <w:rsid w:val="00396F3B"/>
    <w:rsid w:val="003A0893"/>
    <w:rsid w:val="003B0EC2"/>
    <w:rsid w:val="003B1F8E"/>
    <w:rsid w:val="003B2F06"/>
    <w:rsid w:val="003B3A5B"/>
    <w:rsid w:val="003B3EF5"/>
    <w:rsid w:val="003B45A7"/>
    <w:rsid w:val="003B48D2"/>
    <w:rsid w:val="003B4C63"/>
    <w:rsid w:val="003B6072"/>
    <w:rsid w:val="003C0DA7"/>
    <w:rsid w:val="003D41EE"/>
    <w:rsid w:val="003D4D39"/>
    <w:rsid w:val="003E08C4"/>
    <w:rsid w:val="003E1FB2"/>
    <w:rsid w:val="003F0775"/>
    <w:rsid w:val="003F2628"/>
    <w:rsid w:val="003F3E54"/>
    <w:rsid w:val="003F5BE0"/>
    <w:rsid w:val="003F686D"/>
    <w:rsid w:val="00405F08"/>
    <w:rsid w:val="0041506B"/>
    <w:rsid w:val="00415C85"/>
    <w:rsid w:val="0041755E"/>
    <w:rsid w:val="004213B5"/>
    <w:rsid w:val="004219A2"/>
    <w:rsid w:val="00427DD8"/>
    <w:rsid w:val="004373CA"/>
    <w:rsid w:val="00443BF0"/>
    <w:rsid w:val="00444FBD"/>
    <w:rsid w:val="0044526B"/>
    <w:rsid w:val="0044570C"/>
    <w:rsid w:val="00456E57"/>
    <w:rsid w:val="00462154"/>
    <w:rsid w:val="00464572"/>
    <w:rsid w:val="004663B6"/>
    <w:rsid w:val="004666AC"/>
    <w:rsid w:val="0047029B"/>
    <w:rsid w:val="00474EDC"/>
    <w:rsid w:val="00484544"/>
    <w:rsid w:val="00484D02"/>
    <w:rsid w:val="00486D48"/>
    <w:rsid w:val="004940B6"/>
    <w:rsid w:val="00496AF5"/>
    <w:rsid w:val="004A2B78"/>
    <w:rsid w:val="004A6437"/>
    <w:rsid w:val="004B1567"/>
    <w:rsid w:val="004B1C49"/>
    <w:rsid w:val="004B2FA2"/>
    <w:rsid w:val="004B3F70"/>
    <w:rsid w:val="004C68F3"/>
    <w:rsid w:val="004D1C8E"/>
    <w:rsid w:val="004D37B3"/>
    <w:rsid w:val="004D73E8"/>
    <w:rsid w:val="004E3780"/>
    <w:rsid w:val="004F4481"/>
    <w:rsid w:val="0051681A"/>
    <w:rsid w:val="00522C4D"/>
    <w:rsid w:val="005303F1"/>
    <w:rsid w:val="00536186"/>
    <w:rsid w:val="00544058"/>
    <w:rsid w:val="00551379"/>
    <w:rsid w:val="00553729"/>
    <w:rsid w:val="00562EF0"/>
    <w:rsid w:val="00563971"/>
    <w:rsid w:val="00564831"/>
    <w:rsid w:val="00571CD9"/>
    <w:rsid w:val="00596053"/>
    <w:rsid w:val="005A79C2"/>
    <w:rsid w:val="005B0BFA"/>
    <w:rsid w:val="005C283E"/>
    <w:rsid w:val="005C2FE8"/>
    <w:rsid w:val="005D5341"/>
    <w:rsid w:val="005E255B"/>
    <w:rsid w:val="005E3C66"/>
    <w:rsid w:val="005E3FC9"/>
    <w:rsid w:val="005E4C38"/>
    <w:rsid w:val="005E5BA9"/>
    <w:rsid w:val="005F44DB"/>
    <w:rsid w:val="005F6B39"/>
    <w:rsid w:val="00601ACB"/>
    <w:rsid w:val="006115FB"/>
    <w:rsid w:val="006127AF"/>
    <w:rsid w:val="00615C7E"/>
    <w:rsid w:val="0061663B"/>
    <w:rsid w:val="0063193F"/>
    <w:rsid w:val="00636691"/>
    <w:rsid w:val="00637071"/>
    <w:rsid w:val="00643183"/>
    <w:rsid w:val="00646166"/>
    <w:rsid w:val="00646A9E"/>
    <w:rsid w:val="006479E8"/>
    <w:rsid w:val="006504BC"/>
    <w:rsid w:val="00650961"/>
    <w:rsid w:val="0065475B"/>
    <w:rsid w:val="006558B2"/>
    <w:rsid w:val="00661AE4"/>
    <w:rsid w:val="006704FB"/>
    <w:rsid w:val="00672CC5"/>
    <w:rsid w:val="0067395B"/>
    <w:rsid w:val="00681509"/>
    <w:rsid w:val="00681699"/>
    <w:rsid w:val="0068190B"/>
    <w:rsid w:val="00683F59"/>
    <w:rsid w:val="0068635F"/>
    <w:rsid w:val="00687990"/>
    <w:rsid w:val="00694DC8"/>
    <w:rsid w:val="006952D9"/>
    <w:rsid w:val="006A2552"/>
    <w:rsid w:val="006A3A61"/>
    <w:rsid w:val="006A460C"/>
    <w:rsid w:val="006B06D8"/>
    <w:rsid w:val="006B2A77"/>
    <w:rsid w:val="006B5FFE"/>
    <w:rsid w:val="006D2731"/>
    <w:rsid w:val="006E0F6E"/>
    <w:rsid w:val="006E40C7"/>
    <w:rsid w:val="006F4248"/>
    <w:rsid w:val="0070436E"/>
    <w:rsid w:val="00711A37"/>
    <w:rsid w:val="00722A8D"/>
    <w:rsid w:val="007325A3"/>
    <w:rsid w:val="007717BC"/>
    <w:rsid w:val="00777AEF"/>
    <w:rsid w:val="0078694A"/>
    <w:rsid w:val="00797FA9"/>
    <w:rsid w:val="007B5AB2"/>
    <w:rsid w:val="007C6B53"/>
    <w:rsid w:val="007E69FF"/>
    <w:rsid w:val="007F7663"/>
    <w:rsid w:val="008035AC"/>
    <w:rsid w:val="0081211E"/>
    <w:rsid w:val="00823005"/>
    <w:rsid w:val="00827F38"/>
    <w:rsid w:val="00827FCC"/>
    <w:rsid w:val="00836A34"/>
    <w:rsid w:val="00842B3A"/>
    <w:rsid w:val="00853E88"/>
    <w:rsid w:val="00856072"/>
    <w:rsid w:val="0086461C"/>
    <w:rsid w:val="0089020D"/>
    <w:rsid w:val="00890214"/>
    <w:rsid w:val="00893195"/>
    <w:rsid w:val="00893DF5"/>
    <w:rsid w:val="008A7A41"/>
    <w:rsid w:val="008B3D9B"/>
    <w:rsid w:val="008C11D1"/>
    <w:rsid w:val="008C129B"/>
    <w:rsid w:val="008C17FF"/>
    <w:rsid w:val="008C2FF8"/>
    <w:rsid w:val="008C78B2"/>
    <w:rsid w:val="008C7F29"/>
    <w:rsid w:val="008D0533"/>
    <w:rsid w:val="008D7482"/>
    <w:rsid w:val="008D7CA8"/>
    <w:rsid w:val="008E24F9"/>
    <w:rsid w:val="008F4EB0"/>
    <w:rsid w:val="008F591E"/>
    <w:rsid w:val="008F7F5F"/>
    <w:rsid w:val="0091353C"/>
    <w:rsid w:val="00920C5C"/>
    <w:rsid w:val="00925EB9"/>
    <w:rsid w:val="0094459D"/>
    <w:rsid w:val="0096173F"/>
    <w:rsid w:val="0096313B"/>
    <w:rsid w:val="00972377"/>
    <w:rsid w:val="00980CB5"/>
    <w:rsid w:val="00982ED5"/>
    <w:rsid w:val="009878C6"/>
    <w:rsid w:val="0098794D"/>
    <w:rsid w:val="009953F9"/>
    <w:rsid w:val="009A17C0"/>
    <w:rsid w:val="009A5B66"/>
    <w:rsid w:val="009A7FA6"/>
    <w:rsid w:val="009B1CDD"/>
    <w:rsid w:val="009B44E9"/>
    <w:rsid w:val="009C30A1"/>
    <w:rsid w:val="009D1C23"/>
    <w:rsid w:val="009D5612"/>
    <w:rsid w:val="009E4FD9"/>
    <w:rsid w:val="00A0078F"/>
    <w:rsid w:val="00A0486D"/>
    <w:rsid w:val="00A1264B"/>
    <w:rsid w:val="00A12D1D"/>
    <w:rsid w:val="00A13124"/>
    <w:rsid w:val="00A13B0C"/>
    <w:rsid w:val="00A15D6C"/>
    <w:rsid w:val="00A21226"/>
    <w:rsid w:val="00A402C0"/>
    <w:rsid w:val="00A4444B"/>
    <w:rsid w:val="00A46A8F"/>
    <w:rsid w:val="00A46C39"/>
    <w:rsid w:val="00A60588"/>
    <w:rsid w:val="00A651B2"/>
    <w:rsid w:val="00A669E5"/>
    <w:rsid w:val="00A7788B"/>
    <w:rsid w:val="00A909A6"/>
    <w:rsid w:val="00A910C8"/>
    <w:rsid w:val="00AA00BD"/>
    <w:rsid w:val="00AA09F5"/>
    <w:rsid w:val="00AA5B9F"/>
    <w:rsid w:val="00AA75FF"/>
    <w:rsid w:val="00AB107E"/>
    <w:rsid w:val="00AB145E"/>
    <w:rsid w:val="00AB6E82"/>
    <w:rsid w:val="00AC5D5B"/>
    <w:rsid w:val="00AC60EB"/>
    <w:rsid w:val="00AD0A6F"/>
    <w:rsid w:val="00AD2D73"/>
    <w:rsid w:val="00AD4AA7"/>
    <w:rsid w:val="00AE095F"/>
    <w:rsid w:val="00AE191C"/>
    <w:rsid w:val="00AE4CD7"/>
    <w:rsid w:val="00AF1CCB"/>
    <w:rsid w:val="00AF26D6"/>
    <w:rsid w:val="00AF2A7E"/>
    <w:rsid w:val="00AF5F86"/>
    <w:rsid w:val="00B00E8F"/>
    <w:rsid w:val="00B05BB4"/>
    <w:rsid w:val="00B10614"/>
    <w:rsid w:val="00B117AE"/>
    <w:rsid w:val="00B31F8D"/>
    <w:rsid w:val="00B35D27"/>
    <w:rsid w:val="00B43E23"/>
    <w:rsid w:val="00B46F47"/>
    <w:rsid w:val="00B4719C"/>
    <w:rsid w:val="00B52D16"/>
    <w:rsid w:val="00B54EC3"/>
    <w:rsid w:val="00B738B6"/>
    <w:rsid w:val="00B75753"/>
    <w:rsid w:val="00B80913"/>
    <w:rsid w:val="00B84C5B"/>
    <w:rsid w:val="00B8766F"/>
    <w:rsid w:val="00B87F09"/>
    <w:rsid w:val="00B96C51"/>
    <w:rsid w:val="00BA6921"/>
    <w:rsid w:val="00BD5225"/>
    <w:rsid w:val="00BE09F7"/>
    <w:rsid w:val="00BE41C5"/>
    <w:rsid w:val="00BF0DCA"/>
    <w:rsid w:val="00BF633A"/>
    <w:rsid w:val="00C02786"/>
    <w:rsid w:val="00C030CC"/>
    <w:rsid w:val="00C127CC"/>
    <w:rsid w:val="00C3465A"/>
    <w:rsid w:val="00C37EF5"/>
    <w:rsid w:val="00C37F4E"/>
    <w:rsid w:val="00C4003C"/>
    <w:rsid w:val="00C40DD5"/>
    <w:rsid w:val="00C42551"/>
    <w:rsid w:val="00C53986"/>
    <w:rsid w:val="00C67952"/>
    <w:rsid w:val="00C7051B"/>
    <w:rsid w:val="00C738DC"/>
    <w:rsid w:val="00C830D0"/>
    <w:rsid w:val="00C83CFC"/>
    <w:rsid w:val="00C92807"/>
    <w:rsid w:val="00CA560E"/>
    <w:rsid w:val="00CB4478"/>
    <w:rsid w:val="00CC6F5D"/>
    <w:rsid w:val="00CC7236"/>
    <w:rsid w:val="00CD3995"/>
    <w:rsid w:val="00CD4AA6"/>
    <w:rsid w:val="00CD729F"/>
    <w:rsid w:val="00CE0C11"/>
    <w:rsid w:val="00CE0FAC"/>
    <w:rsid w:val="00CE23D5"/>
    <w:rsid w:val="00CF37D4"/>
    <w:rsid w:val="00CF5AF5"/>
    <w:rsid w:val="00CF6D48"/>
    <w:rsid w:val="00D022DA"/>
    <w:rsid w:val="00D07A81"/>
    <w:rsid w:val="00D26744"/>
    <w:rsid w:val="00D27453"/>
    <w:rsid w:val="00D40942"/>
    <w:rsid w:val="00D41D7A"/>
    <w:rsid w:val="00D503CF"/>
    <w:rsid w:val="00D761FF"/>
    <w:rsid w:val="00D76326"/>
    <w:rsid w:val="00D7650F"/>
    <w:rsid w:val="00D8611A"/>
    <w:rsid w:val="00DA61DE"/>
    <w:rsid w:val="00DB1287"/>
    <w:rsid w:val="00DB4749"/>
    <w:rsid w:val="00DB786E"/>
    <w:rsid w:val="00DC05EB"/>
    <w:rsid w:val="00DC20CD"/>
    <w:rsid w:val="00DC5EA6"/>
    <w:rsid w:val="00DD4802"/>
    <w:rsid w:val="00DD6C55"/>
    <w:rsid w:val="00DD739A"/>
    <w:rsid w:val="00DE3588"/>
    <w:rsid w:val="00DE3A8F"/>
    <w:rsid w:val="00DE4EE3"/>
    <w:rsid w:val="00E254D7"/>
    <w:rsid w:val="00E551ED"/>
    <w:rsid w:val="00E653D7"/>
    <w:rsid w:val="00E67784"/>
    <w:rsid w:val="00E85186"/>
    <w:rsid w:val="00EA1237"/>
    <w:rsid w:val="00EA7062"/>
    <w:rsid w:val="00EB0E16"/>
    <w:rsid w:val="00EC3787"/>
    <w:rsid w:val="00ED2BAD"/>
    <w:rsid w:val="00ED391D"/>
    <w:rsid w:val="00ED5FC3"/>
    <w:rsid w:val="00EE1187"/>
    <w:rsid w:val="00F020EC"/>
    <w:rsid w:val="00F027E6"/>
    <w:rsid w:val="00F043C4"/>
    <w:rsid w:val="00F105DC"/>
    <w:rsid w:val="00F170E6"/>
    <w:rsid w:val="00F2187F"/>
    <w:rsid w:val="00F23A9E"/>
    <w:rsid w:val="00F362C3"/>
    <w:rsid w:val="00F43949"/>
    <w:rsid w:val="00F447C7"/>
    <w:rsid w:val="00F456E6"/>
    <w:rsid w:val="00F50AA4"/>
    <w:rsid w:val="00F521D1"/>
    <w:rsid w:val="00F547F0"/>
    <w:rsid w:val="00F61818"/>
    <w:rsid w:val="00F62A43"/>
    <w:rsid w:val="00F71585"/>
    <w:rsid w:val="00F83136"/>
    <w:rsid w:val="00F912A5"/>
    <w:rsid w:val="00F92A83"/>
    <w:rsid w:val="00F94EAE"/>
    <w:rsid w:val="00F970F5"/>
    <w:rsid w:val="00FA107D"/>
    <w:rsid w:val="00FB0870"/>
    <w:rsid w:val="00FC2074"/>
    <w:rsid w:val="00FC5FD5"/>
    <w:rsid w:val="00FD27CA"/>
    <w:rsid w:val="00FD66C6"/>
    <w:rsid w:val="00FE644A"/>
    <w:rsid w:val="00FE6B3D"/>
    <w:rsid w:val="00FE7B67"/>
    <w:rsid w:val="00FF1D6C"/>
  </w:rsids>
  <m:mathPr>
    <m:mathFont m:val="Cambria Math"/>
    <m:brkBin m:val="before"/>
    <m:brkBinSub m:val="--"/>
    <m:smallFrac m:val="off"/>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55298"/>
    <o:shapelayout v:ext="edit">
      <o:idmap v:ext="edit" data="1,2,3,4,6,15,26,27"/>
      <o:rules v:ext="edit">
        <o:r id="V:Rule3" type="connector" idref="#_x0000_s27929"/>
        <o:r id="V:Rule4" type="connector" idref="#_x0000_s27934"/>
      </o:rules>
      <o:regrouptable v:ext="edit">
        <o:entry new="1" old="0"/>
        <o:entry new="2" old="1"/>
        <o:entry new="3" old="2"/>
        <o:entry new="4" old="3"/>
        <o:entry new="5" old="4"/>
        <o:entry new="6" old="5"/>
        <o:entry new="7" old="6"/>
        <o:entry new="8" old="7"/>
        <o:entry new="9" old="8"/>
        <o:entry new="10" old="9"/>
        <o:entry new="11" old="10"/>
        <o:entry new="12" old="11"/>
        <o:entry new="13" old="12"/>
        <o:entry new="14" old="0"/>
        <o:entry new="15" old="0"/>
        <o:entry new="16" old="15"/>
        <o:entry new="17" old="0"/>
        <o:entry new="18" old="0"/>
        <o:entry new="19" old="0"/>
        <o:entry new="20" old="0"/>
        <o:entry new="21" old="0"/>
        <o:entry new="22" old="0"/>
        <o:entry new="23" old="22"/>
        <o:entry new="24" old="23"/>
        <o:entry new="25" old="0"/>
        <o:entry new="26" old="25"/>
        <o:entry new="27" old="26"/>
        <o:entry new="28" old="27"/>
        <o:entry new="29" old="0"/>
        <o:entry new="30" old="29"/>
        <o:entry new="31" old="30"/>
        <o:entry new="32" old="0"/>
        <o:entry new="33" old="32"/>
        <o:entry new="34" old="33"/>
        <o:entry new="35" old="0"/>
        <o:entry new="36" old="35"/>
        <o:entry new="37" old="36"/>
        <o:entry new="38" old="37"/>
        <o:entry new="39" old="38"/>
        <o:entry new="40" old="39"/>
        <o:entry new="41" old="40"/>
        <o:entry new="42" old="41"/>
        <o:entry new="43" old="42"/>
        <o:entry new="44" old="43"/>
        <o:entry new="45" old="44"/>
        <o:entry new="46" old="45"/>
        <o:entry new="47" old="0"/>
        <o:entry new="48" old="47"/>
        <o:entry new="49" old="48"/>
        <o:entry new="50" old="49"/>
        <o:entry new="51" old="50"/>
        <o:entry new="52" old="51"/>
        <o:entry new="53" old="52"/>
        <o:entry new="54" old="53"/>
        <o:entry new="55" old="54"/>
        <o:entry new="56" old="55"/>
        <o:entry new="57" old="56"/>
        <o:entry new="58" old="0"/>
        <o:entry new="59" old="58"/>
        <o:entry new="60" old="59"/>
        <o:entry new="61" old="60"/>
        <o:entry new="62" old="61"/>
        <o:entry new="63" old="62"/>
        <o:entry new="64" old="63"/>
        <o:entry new="65" old="64"/>
        <o:entry new="66" old="65"/>
        <o:entry new="67" old="66"/>
        <o:entry new="68" old="67"/>
        <o:entry new="69" old="0"/>
        <o:entry new="70" old="69"/>
        <o:entry new="71" old="70"/>
        <o:entry new="72" old="71"/>
        <o:entry new="73" old="72"/>
        <o:entry new="74" old="73"/>
        <o:entry new="75" old="74"/>
        <o:entry new="76" old="75"/>
        <o:entry new="77" old="76"/>
        <o:entry new="78" old="77"/>
        <o:entry new="79" old="78"/>
        <o:entry new="80" old="0"/>
        <o:entry new="81" old="80"/>
        <o:entry new="82" old="81"/>
        <o:entry new="83" old="82"/>
        <o:entry new="84" old="83"/>
        <o:entry new="85" old="84"/>
        <o:entry new="86" old="85"/>
        <o:entry new="87" old="86"/>
        <o:entry new="88" old="87"/>
        <o:entry new="89" old="88"/>
        <o:entry new="90" old="89"/>
        <o:entry new="91" old="0"/>
        <o:entry new="92" old="91"/>
        <o:entry new="93" old="92"/>
        <o:entry new="94" old="93"/>
        <o:entry new="95" old="94"/>
        <o:entry new="96" old="95"/>
        <o:entry new="97" old="96"/>
        <o:entry new="98" old="97"/>
        <o:entry new="99" old="98"/>
        <o:entry new="100" old="99"/>
        <o:entry new="101" old="100"/>
        <o:entry new="102" old="0"/>
        <o:entry new="10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IE" w:eastAsia="en-I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0961"/>
    <w:pPr>
      <w:spacing w:after="200" w:line="276" w:lineRule="auto"/>
    </w:pPr>
    <w:rPr>
      <w:sz w:val="22"/>
      <w:szCs w:val="22"/>
      <w:lang w:eastAsia="en-US"/>
    </w:rPr>
  </w:style>
  <w:style w:type="paragraph" w:styleId="Heading3">
    <w:name w:val="heading 3"/>
    <w:basedOn w:val="Normal"/>
    <w:next w:val="Normal"/>
    <w:link w:val="Heading3Char"/>
    <w:uiPriority w:val="9"/>
    <w:unhideWhenUsed/>
    <w:qFormat/>
    <w:rsid w:val="003B1F8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94EA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14450D"/>
    <w:pPr>
      <w:tabs>
        <w:tab w:val="center" w:pos="4513"/>
        <w:tab w:val="right" w:pos="9026"/>
      </w:tabs>
    </w:pPr>
  </w:style>
  <w:style w:type="character" w:customStyle="1" w:styleId="HeaderChar">
    <w:name w:val="Header Char"/>
    <w:basedOn w:val="DefaultParagraphFont"/>
    <w:link w:val="Header"/>
    <w:uiPriority w:val="99"/>
    <w:rsid w:val="0014450D"/>
    <w:rPr>
      <w:sz w:val="22"/>
      <w:szCs w:val="22"/>
      <w:lang w:eastAsia="en-US"/>
    </w:rPr>
  </w:style>
  <w:style w:type="paragraph" w:styleId="Footer">
    <w:name w:val="footer"/>
    <w:basedOn w:val="Normal"/>
    <w:link w:val="FooterChar"/>
    <w:uiPriority w:val="99"/>
    <w:unhideWhenUsed/>
    <w:rsid w:val="0014450D"/>
    <w:pPr>
      <w:tabs>
        <w:tab w:val="center" w:pos="4513"/>
        <w:tab w:val="right" w:pos="9026"/>
      </w:tabs>
    </w:pPr>
  </w:style>
  <w:style w:type="character" w:customStyle="1" w:styleId="FooterChar">
    <w:name w:val="Footer Char"/>
    <w:basedOn w:val="DefaultParagraphFont"/>
    <w:link w:val="Footer"/>
    <w:uiPriority w:val="99"/>
    <w:rsid w:val="0014450D"/>
    <w:rPr>
      <w:sz w:val="22"/>
      <w:szCs w:val="22"/>
      <w:lang w:eastAsia="en-US"/>
    </w:rPr>
  </w:style>
  <w:style w:type="paragraph" w:styleId="BalloonText">
    <w:name w:val="Balloon Text"/>
    <w:basedOn w:val="Normal"/>
    <w:link w:val="BalloonTextChar"/>
    <w:uiPriority w:val="99"/>
    <w:semiHidden/>
    <w:unhideWhenUsed/>
    <w:rsid w:val="00EB0E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0E16"/>
    <w:rPr>
      <w:rFonts w:ascii="Tahoma" w:hAnsi="Tahoma" w:cs="Tahoma"/>
      <w:sz w:val="16"/>
      <w:szCs w:val="16"/>
      <w:lang w:eastAsia="en-US"/>
    </w:rPr>
  </w:style>
  <w:style w:type="character" w:styleId="Hyperlink">
    <w:name w:val="Hyperlink"/>
    <w:basedOn w:val="DefaultParagraphFont"/>
    <w:uiPriority w:val="99"/>
    <w:unhideWhenUsed/>
    <w:rsid w:val="00797FA9"/>
    <w:rPr>
      <w:color w:val="0000FF"/>
      <w:u w:val="single"/>
    </w:rPr>
  </w:style>
  <w:style w:type="paragraph" w:styleId="ListParagraph">
    <w:name w:val="List Paragraph"/>
    <w:basedOn w:val="Normal"/>
    <w:uiPriority w:val="34"/>
    <w:qFormat/>
    <w:rsid w:val="003C0DA7"/>
    <w:pPr>
      <w:ind w:left="720"/>
      <w:contextualSpacing/>
    </w:pPr>
    <w:rPr>
      <w:rFonts w:asciiTheme="minorHAnsi" w:eastAsiaTheme="minorHAnsi" w:hAnsiTheme="minorHAnsi" w:cstheme="minorBidi"/>
    </w:rPr>
  </w:style>
  <w:style w:type="character" w:customStyle="1" w:styleId="Heading3Char">
    <w:name w:val="Heading 3 Char"/>
    <w:basedOn w:val="DefaultParagraphFont"/>
    <w:link w:val="Heading3"/>
    <w:uiPriority w:val="9"/>
    <w:rsid w:val="003B1F8E"/>
    <w:rPr>
      <w:rFonts w:asciiTheme="majorHAnsi" w:eastAsiaTheme="majorEastAsia" w:hAnsiTheme="majorHAnsi" w:cstheme="majorBidi"/>
      <w:b/>
      <w:bCs/>
      <w:color w:val="4F81BD" w:themeColor="accent1"/>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header" Target="header6.xml"/><Relationship Id="rId89"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header" Target="header3.xml"/><Relationship Id="rId87" Type="http://schemas.openxmlformats.org/officeDocument/2006/relationships/footer" Target="footer6.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footer" Target="footer4.xml"/><Relationship Id="rId90"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footer" Target="footer1.xml"/><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header" Target="header2.xml"/><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footer" Target="footer3.xml"/><Relationship Id="rId85" Type="http://schemas.openxmlformats.org/officeDocument/2006/relationships/footer" Target="footer5.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header" Target="header5.xml"/><Relationship Id="rId88" Type="http://schemas.openxmlformats.org/officeDocument/2006/relationships/header" Target="header8.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footer" Target="footer2.xml"/><Relationship Id="rId81" Type="http://schemas.openxmlformats.org/officeDocument/2006/relationships/header" Target="header4.xml"/><Relationship Id="rId86"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F5ED5C-A34A-4A20-AE62-014D3CAAE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23</Pages>
  <Words>3254</Words>
  <Characters>18548</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9</cp:revision>
  <cp:lastPrinted>2010-01-13T17:19:00Z</cp:lastPrinted>
  <dcterms:created xsi:type="dcterms:W3CDTF">2011-08-19T15:26:00Z</dcterms:created>
  <dcterms:modified xsi:type="dcterms:W3CDTF">2011-08-19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